
<file path=[Content_Types].xml><?xml version="1.0" encoding="utf-8"?>
<Types xmlns="http://schemas.openxmlformats.org/package/2006/content-types">
  <Default Extension="xml" ContentType="application/xml"/>
  <Default Extension="png" ContentType="image/png"/>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Dr. Iyad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He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Dr. Slobodan Vucetic</w:t>
            </w:r>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Dr. Marc Sobel</w:t>
            </w:r>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712740" w14:paraId="56CC2EA6" w14:textId="77777777" w:rsidTr="00ED0E6F">
                              <w:trPr>
                                <w:jc w:val="center"/>
                              </w:trPr>
                              <w:tc>
                                <w:tcPr>
                                  <w:tcW w:w="2304" w:type="dxa"/>
                                </w:tcPr>
                                <w:p w14:paraId="394CEA7A" w14:textId="77777777" w:rsidR="00712740" w:rsidRPr="00ED0E6F" w:rsidRDefault="00712740" w:rsidP="00ED0E6F">
                                  <w:pPr>
                                    <w:pStyle w:val="bodyisip"/>
                                    <w:spacing w:line="240" w:lineRule="auto"/>
                                    <w:ind w:firstLine="0"/>
                                    <w:jc w:val="center"/>
                                    <w:rPr>
                                      <w:rFonts w:cstheme="majorBidi"/>
                                    </w:rPr>
                                  </w:pPr>
                                  <w:r>
                                    <w:t>©</w:t>
                                  </w:r>
                                </w:p>
                              </w:tc>
                            </w:tr>
                            <w:tr w:rsidR="00712740" w14:paraId="48E81EC2" w14:textId="77777777" w:rsidTr="00ED0E6F">
                              <w:trPr>
                                <w:jc w:val="center"/>
                              </w:trPr>
                              <w:tc>
                                <w:tcPr>
                                  <w:tcW w:w="2304" w:type="dxa"/>
                                </w:tcPr>
                                <w:p w14:paraId="72267875" w14:textId="77777777" w:rsidR="00712740" w:rsidRDefault="00712740" w:rsidP="00ED0E6F">
                                  <w:pPr>
                                    <w:pStyle w:val="bodyisip"/>
                                    <w:spacing w:line="240" w:lineRule="auto"/>
                                    <w:ind w:firstLine="0"/>
                                    <w:jc w:val="center"/>
                                  </w:pPr>
                                  <w:r>
                                    <w:t>By</w:t>
                                  </w:r>
                                </w:p>
                              </w:tc>
                            </w:tr>
                            <w:tr w:rsidR="00712740" w14:paraId="3122FAB4" w14:textId="77777777" w:rsidTr="00ED0E6F">
                              <w:trPr>
                                <w:jc w:val="center"/>
                              </w:trPr>
                              <w:tc>
                                <w:tcPr>
                                  <w:tcW w:w="2304" w:type="dxa"/>
                                </w:tcPr>
                                <w:p w14:paraId="0BF0D4DE" w14:textId="77777777" w:rsidR="00712740" w:rsidRDefault="00712740" w:rsidP="00ED0E6F">
                                  <w:pPr>
                                    <w:pStyle w:val="bodyisip"/>
                                    <w:spacing w:line="240" w:lineRule="auto"/>
                                    <w:ind w:firstLine="0"/>
                                    <w:jc w:val="center"/>
                                  </w:pPr>
                                  <w:r>
                                    <w:t>Amir Harati</w:t>
                                  </w:r>
                                </w:p>
                              </w:tc>
                            </w:tr>
                            <w:tr w:rsidR="00712740" w14:paraId="4B164613" w14:textId="77777777" w:rsidTr="00ED0E6F">
                              <w:trPr>
                                <w:jc w:val="center"/>
                              </w:trPr>
                              <w:tc>
                                <w:tcPr>
                                  <w:tcW w:w="2304" w:type="dxa"/>
                                </w:tcPr>
                                <w:p w14:paraId="25F88BC2" w14:textId="77777777" w:rsidR="00712740" w:rsidRDefault="00712740" w:rsidP="00ED0E6F">
                                  <w:pPr>
                                    <w:pStyle w:val="bodyisip"/>
                                    <w:spacing w:line="240" w:lineRule="auto"/>
                                    <w:ind w:firstLine="0"/>
                                    <w:jc w:val="center"/>
                                  </w:pPr>
                                  <w:r>
                                    <w:t>2013</w:t>
                                  </w:r>
                                </w:p>
                              </w:tc>
                            </w:tr>
                            <w:tr w:rsidR="00712740" w14:paraId="676508CF" w14:textId="77777777" w:rsidTr="00ED0E6F">
                              <w:trPr>
                                <w:jc w:val="center"/>
                              </w:trPr>
                              <w:tc>
                                <w:tcPr>
                                  <w:tcW w:w="2304" w:type="dxa"/>
                                </w:tcPr>
                                <w:p w14:paraId="308B3460" w14:textId="77777777" w:rsidR="00712740" w:rsidRDefault="00712740" w:rsidP="00ED0E6F">
                                  <w:pPr>
                                    <w:pStyle w:val="bodyisip"/>
                                    <w:spacing w:line="240" w:lineRule="auto"/>
                                    <w:ind w:firstLine="0"/>
                                    <w:jc w:val="center"/>
                                  </w:pPr>
                                  <w:r>
                                    <w:t>All Rights Reserved</w:t>
                                  </w:r>
                                </w:p>
                              </w:tc>
                            </w:tr>
                          </w:tbl>
                          <w:p w14:paraId="2A0FE769" w14:textId="77777777" w:rsidR="00712740" w:rsidRDefault="00712740" w:rsidP="00ED0E6F">
                            <w:pPr>
                              <w:jc w:val="center"/>
                            </w:pPr>
                          </w:p>
                          <w:p w14:paraId="3F2D6470" w14:textId="77777777" w:rsidR="00712740" w:rsidRDefault="00712740"/>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712740" w14:paraId="12014665" w14:textId="77777777" w:rsidTr="00ED0E6F">
                              <w:trPr>
                                <w:jc w:val="center"/>
                              </w:trPr>
                              <w:tc>
                                <w:tcPr>
                                  <w:tcW w:w="2304" w:type="dxa"/>
                                </w:tcPr>
                                <w:p w14:paraId="4B72E67E" w14:textId="77777777" w:rsidR="00712740" w:rsidRPr="00ED0E6F" w:rsidRDefault="00712740" w:rsidP="00ED0E6F">
                                  <w:pPr>
                                    <w:pStyle w:val="bodyisip"/>
                                    <w:spacing w:line="240" w:lineRule="auto"/>
                                    <w:ind w:firstLine="0"/>
                                    <w:jc w:val="center"/>
                                    <w:rPr>
                                      <w:rFonts w:cstheme="majorBidi"/>
                                    </w:rPr>
                                  </w:pPr>
                                  <w:r>
                                    <w:t>©</w:t>
                                  </w:r>
                                </w:p>
                              </w:tc>
                            </w:tr>
                            <w:tr w:rsidR="00712740" w14:paraId="637F78D8" w14:textId="77777777" w:rsidTr="00ED0E6F">
                              <w:trPr>
                                <w:jc w:val="center"/>
                              </w:trPr>
                              <w:tc>
                                <w:tcPr>
                                  <w:tcW w:w="2304" w:type="dxa"/>
                                </w:tcPr>
                                <w:p w14:paraId="55F64344" w14:textId="77777777" w:rsidR="00712740" w:rsidRDefault="00712740" w:rsidP="00ED0E6F">
                                  <w:pPr>
                                    <w:pStyle w:val="bodyisip"/>
                                    <w:spacing w:line="240" w:lineRule="auto"/>
                                    <w:ind w:firstLine="0"/>
                                    <w:jc w:val="center"/>
                                  </w:pPr>
                                  <w:r>
                                    <w:t>By</w:t>
                                  </w:r>
                                </w:p>
                              </w:tc>
                            </w:tr>
                            <w:tr w:rsidR="00712740" w14:paraId="751B6601" w14:textId="77777777" w:rsidTr="00ED0E6F">
                              <w:trPr>
                                <w:jc w:val="center"/>
                              </w:trPr>
                              <w:tc>
                                <w:tcPr>
                                  <w:tcW w:w="2304" w:type="dxa"/>
                                </w:tcPr>
                                <w:p w14:paraId="2C4BDAF3" w14:textId="77777777" w:rsidR="00712740" w:rsidRDefault="00712740" w:rsidP="00ED0E6F">
                                  <w:pPr>
                                    <w:pStyle w:val="bodyisip"/>
                                    <w:spacing w:line="240" w:lineRule="auto"/>
                                    <w:ind w:firstLine="0"/>
                                    <w:jc w:val="center"/>
                                  </w:pPr>
                                  <w:r>
                                    <w:t>John Smith</w:t>
                                  </w:r>
                                </w:p>
                              </w:tc>
                            </w:tr>
                            <w:tr w:rsidR="00712740" w14:paraId="27D78203" w14:textId="77777777" w:rsidTr="00ED0E6F">
                              <w:trPr>
                                <w:jc w:val="center"/>
                              </w:trPr>
                              <w:tc>
                                <w:tcPr>
                                  <w:tcW w:w="2304" w:type="dxa"/>
                                </w:tcPr>
                                <w:p w14:paraId="37252A60" w14:textId="77777777" w:rsidR="00712740" w:rsidRDefault="00712740" w:rsidP="00ED0E6F">
                                  <w:pPr>
                                    <w:pStyle w:val="bodyisip"/>
                                    <w:spacing w:line="240" w:lineRule="auto"/>
                                    <w:ind w:firstLine="0"/>
                                    <w:jc w:val="center"/>
                                  </w:pPr>
                                  <w:r>
                                    <w:t>2013</w:t>
                                  </w:r>
                                </w:p>
                              </w:tc>
                            </w:tr>
                            <w:tr w:rsidR="00712740" w14:paraId="483758BF" w14:textId="77777777" w:rsidTr="00ED0E6F">
                              <w:trPr>
                                <w:jc w:val="center"/>
                              </w:trPr>
                              <w:tc>
                                <w:tcPr>
                                  <w:tcW w:w="2304" w:type="dxa"/>
                                </w:tcPr>
                                <w:p w14:paraId="11A37E77" w14:textId="77777777" w:rsidR="00712740" w:rsidRDefault="00712740" w:rsidP="00ED0E6F">
                                  <w:pPr>
                                    <w:pStyle w:val="bodyisip"/>
                                    <w:spacing w:line="240" w:lineRule="auto"/>
                                    <w:ind w:firstLine="0"/>
                                    <w:jc w:val="center"/>
                                  </w:pPr>
                                  <w:r>
                                    <w:t>All Rights Reserved</w:t>
                                  </w:r>
                                </w:p>
                              </w:tc>
                            </w:tr>
                          </w:tbl>
                          <w:p w14:paraId="0E547619" w14:textId="77777777" w:rsidR="00712740" w:rsidRDefault="00712740"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712740" w14:paraId="56CC2EA6" w14:textId="77777777" w:rsidTr="00ED0E6F">
                        <w:trPr>
                          <w:jc w:val="center"/>
                        </w:trPr>
                        <w:tc>
                          <w:tcPr>
                            <w:tcW w:w="2304" w:type="dxa"/>
                          </w:tcPr>
                          <w:p w14:paraId="394CEA7A" w14:textId="77777777" w:rsidR="00712740" w:rsidRPr="00ED0E6F" w:rsidRDefault="00712740" w:rsidP="00ED0E6F">
                            <w:pPr>
                              <w:pStyle w:val="bodyisip"/>
                              <w:spacing w:line="240" w:lineRule="auto"/>
                              <w:ind w:firstLine="0"/>
                              <w:jc w:val="center"/>
                              <w:rPr>
                                <w:rFonts w:cstheme="majorBidi"/>
                              </w:rPr>
                            </w:pPr>
                            <w:r>
                              <w:t>©</w:t>
                            </w:r>
                          </w:p>
                        </w:tc>
                      </w:tr>
                      <w:tr w:rsidR="00712740" w14:paraId="48E81EC2" w14:textId="77777777" w:rsidTr="00ED0E6F">
                        <w:trPr>
                          <w:jc w:val="center"/>
                        </w:trPr>
                        <w:tc>
                          <w:tcPr>
                            <w:tcW w:w="2304" w:type="dxa"/>
                          </w:tcPr>
                          <w:p w14:paraId="72267875" w14:textId="77777777" w:rsidR="00712740" w:rsidRDefault="00712740" w:rsidP="00ED0E6F">
                            <w:pPr>
                              <w:pStyle w:val="bodyisip"/>
                              <w:spacing w:line="240" w:lineRule="auto"/>
                              <w:ind w:firstLine="0"/>
                              <w:jc w:val="center"/>
                            </w:pPr>
                            <w:r>
                              <w:t>By</w:t>
                            </w:r>
                          </w:p>
                        </w:tc>
                      </w:tr>
                      <w:tr w:rsidR="00712740" w14:paraId="3122FAB4" w14:textId="77777777" w:rsidTr="00ED0E6F">
                        <w:trPr>
                          <w:jc w:val="center"/>
                        </w:trPr>
                        <w:tc>
                          <w:tcPr>
                            <w:tcW w:w="2304" w:type="dxa"/>
                          </w:tcPr>
                          <w:p w14:paraId="0BF0D4DE" w14:textId="77777777" w:rsidR="00712740" w:rsidRDefault="00712740" w:rsidP="00ED0E6F">
                            <w:pPr>
                              <w:pStyle w:val="bodyisip"/>
                              <w:spacing w:line="240" w:lineRule="auto"/>
                              <w:ind w:firstLine="0"/>
                              <w:jc w:val="center"/>
                            </w:pPr>
                            <w:r>
                              <w:t>Amir Harati</w:t>
                            </w:r>
                          </w:p>
                        </w:tc>
                      </w:tr>
                      <w:tr w:rsidR="00712740" w14:paraId="4B164613" w14:textId="77777777" w:rsidTr="00ED0E6F">
                        <w:trPr>
                          <w:jc w:val="center"/>
                        </w:trPr>
                        <w:tc>
                          <w:tcPr>
                            <w:tcW w:w="2304" w:type="dxa"/>
                          </w:tcPr>
                          <w:p w14:paraId="25F88BC2" w14:textId="77777777" w:rsidR="00712740" w:rsidRDefault="00712740" w:rsidP="00ED0E6F">
                            <w:pPr>
                              <w:pStyle w:val="bodyisip"/>
                              <w:spacing w:line="240" w:lineRule="auto"/>
                              <w:ind w:firstLine="0"/>
                              <w:jc w:val="center"/>
                            </w:pPr>
                            <w:r>
                              <w:t>2013</w:t>
                            </w:r>
                          </w:p>
                        </w:tc>
                      </w:tr>
                      <w:tr w:rsidR="00712740" w14:paraId="676508CF" w14:textId="77777777" w:rsidTr="00ED0E6F">
                        <w:trPr>
                          <w:jc w:val="center"/>
                        </w:trPr>
                        <w:tc>
                          <w:tcPr>
                            <w:tcW w:w="2304" w:type="dxa"/>
                          </w:tcPr>
                          <w:p w14:paraId="308B3460" w14:textId="77777777" w:rsidR="00712740" w:rsidRDefault="00712740" w:rsidP="00ED0E6F">
                            <w:pPr>
                              <w:pStyle w:val="bodyisip"/>
                              <w:spacing w:line="240" w:lineRule="auto"/>
                              <w:ind w:firstLine="0"/>
                              <w:jc w:val="center"/>
                            </w:pPr>
                            <w:r>
                              <w:t>All Rights Reserved</w:t>
                            </w:r>
                          </w:p>
                        </w:tc>
                      </w:tr>
                    </w:tbl>
                    <w:p w14:paraId="2A0FE769" w14:textId="77777777" w:rsidR="00712740" w:rsidRDefault="00712740" w:rsidP="00ED0E6F">
                      <w:pPr>
                        <w:jc w:val="center"/>
                      </w:pPr>
                    </w:p>
                    <w:p w14:paraId="3F2D6470" w14:textId="77777777" w:rsidR="00712740" w:rsidRDefault="00712740"/>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712740" w14:paraId="12014665" w14:textId="77777777" w:rsidTr="00ED0E6F">
                        <w:trPr>
                          <w:jc w:val="center"/>
                        </w:trPr>
                        <w:tc>
                          <w:tcPr>
                            <w:tcW w:w="2304" w:type="dxa"/>
                          </w:tcPr>
                          <w:p w14:paraId="4B72E67E" w14:textId="77777777" w:rsidR="00712740" w:rsidRPr="00ED0E6F" w:rsidRDefault="00712740" w:rsidP="00ED0E6F">
                            <w:pPr>
                              <w:pStyle w:val="bodyisip"/>
                              <w:spacing w:line="240" w:lineRule="auto"/>
                              <w:ind w:firstLine="0"/>
                              <w:jc w:val="center"/>
                              <w:rPr>
                                <w:rFonts w:cstheme="majorBidi"/>
                              </w:rPr>
                            </w:pPr>
                            <w:r>
                              <w:t>©</w:t>
                            </w:r>
                          </w:p>
                        </w:tc>
                      </w:tr>
                      <w:tr w:rsidR="00712740" w14:paraId="637F78D8" w14:textId="77777777" w:rsidTr="00ED0E6F">
                        <w:trPr>
                          <w:jc w:val="center"/>
                        </w:trPr>
                        <w:tc>
                          <w:tcPr>
                            <w:tcW w:w="2304" w:type="dxa"/>
                          </w:tcPr>
                          <w:p w14:paraId="55F64344" w14:textId="77777777" w:rsidR="00712740" w:rsidRDefault="00712740" w:rsidP="00ED0E6F">
                            <w:pPr>
                              <w:pStyle w:val="bodyisip"/>
                              <w:spacing w:line="240" w:lineRule="auto"/>
                              <w:ind w:firstLine="0"/>
                              <w:jc w:val="center"/>
                            </w:pPr>
                            <w:r>
                              <w:t>By</w:t>
                            </w:r>
                          </w:p>
                        </w:tc>
                      </w:tr>
                      <w:tr w:rsidR="00712740" w14:paraId="751B6601" w14:textId="77777777" w:rsidTr="00ED0E6F">
                        <w:trPr>
                          <w:jc w:val="center"/>
                        </w:trPr>
                        <w:tc>
                          <w:tcPr>
                            <w:tcW w:w="2304" w:type="dxa"/>
                          </w:tcPr>
                          <w:p w14:paraId="2C4BDAF3" w14:textId="77777777" w:rsidR="00712740" w:rsidRDefault="00712740" w:rsidP="00ED0E6F">
                            <w:pPr>
                              <w:pStyle w:val="bodyisip"/>
                              <w:spacing w:line="240" w:lineRule="auto"/>
                              <w:ind w:firstLine="0"/>
                              <w:jc w:val="center"/>
                            </w:pPr>
                            <w:r>
                              <w:t>John Smith</w:t>
                            </w:r>
                          </w:p>
                        </w:tc>
                      </w:tr>
                      <w:tr w:rsidR="00712740" w14:paraId="27D78203" w14:textId="77777777" w:rsidTr="00ED0E6F">
                        <w:trPr>
                          <w:jc w:val="center"/>
                        </w:trPr>
                        <w:tc>
                          <w:tcPr>
                            <w:tcW w:w="2304" w:type="dxa"/>
                          </w:tcPr>
                          <w:p w14:paraId="37252A60" w14:textId="77777777" w:rsidR="00712740" w:rsidRDefault="00712740" w:rsidP="00ED0E6F">
                            <w:pPr>
                              <w:pStyle w:val="bodyisip"/>
                              <w:spacing w:line="240" w:lineRule="auto"/>
                              <w:ind w:firstLine="0"/>
                              <w:jc w:val="center"/>
                            </w:pPr>
                            <w:r>
                              <w:t>2013</w:t>
                            </w:r>
                          </w:p>
                        </w:tc>
                      </w:tr>
                      <w:tr w:rsidR="00712740" w14:paraId="483758BF" w14:textId="77777777" w:rsidTr="00ED0E6F">
                        <w:trPr>
                          <w:jc w:val="center"/>
                        </w:trPr>
                        <w:tc>
                          <w:tcPr>
                            <w:tcW w:w="2304" w:type="dxa"/>
                          </w:tcPr>
                          <w:p w14:paraId="11A37E77" w14:textId="77777777" w:rsidR="00712740" w:rsidRDefault="00712740" w:rsidP="00ED0E6F">
                            <w:pPr>
                              <w:pStyle w:val="bodyisip"/>
                              <w:spacing w:line="240" w:lineRule="auto"/>
                              <w:ind w:firstLine="0"/>
                              <w:jc w:val="center"/>
                            </w:pPr>
                            <w:r>
                              <w:t>All Rights Reserved</w:t>
                            </w:r>
                          </w:p>
                        </w:tc>
                      </w:tr>
                    </w:tbl>
                    <w:p w14:paraId="0E547619" w14:textId="77777777" w:rsidR="00712740" w:rsidRDefault="00712740"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2E26C296"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del w:id="4" w:author="Joseph Picone" w:date="2013-04-08T13:50:00Z">
        <w:r w:rsidR="00230F86" w:rsidDel="00395677">
          <w:delText>“</w:delText>
        </w:r>
      </w:del>
      <w:r w:rsidR="00230F86">
        <w:t>learning</w:t>
      </w:r>
      <w:del w:id="5" w:author="Joseph Picone" w:date="2013-04-08T13:50:00Z">
        <w:r w:rsidR="00230F86" w:rsidDel="00395677">
          <w:delText>”</w:delText>
        </w:r>
      </w:del>
      <w:r w:rsidR="00230F86">
        <w:t xml:space="preserve">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 xml:space="preserve">parameters improves </w:t>
      </w:r>
      <w:ins w:id="6" w:author="Joseph Picone" w:date="2013-04-08T13:51:00Z">
        <w:r w:rsidR="00395677">
          <w:t>with</w:t>
        </w:r>
      </w:ins>
      <w:del w:id="7" w:author="Joseph Picone" w:date="2013-04-08T13:51:00Z">
        <w:r w:rsidDel="00395677">
          <w:delText xml:space="preserve">using </w:delText>
        </w:r>
      </w:del>
      <w:ins w:id="8" w:author="Joseph Picone" w:date="2013-04-08T13:51:00Z">
        <w:r w:rsidR="00395677">
          <w:t xml:space="preserve"> </w:t>
        </w:r>
      </w:ins>
      <w:r>
        <w:t>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5E28B060"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w:t>
      </w:r>
      <w:ins w:id="9" w:author="Joseph Picone" w:date="2013-04-08T21:03:00Z">
        <w:r w:rsidR="006A2FC0">
          <w:t xml:space="preserve"> (HMM)</w:t>
        </w:r>
      </w:ins>
      <w:r>
        <w:t>.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4B539AC1" w:rsidR="00C17D17" w:rsidRDefault="00C17D17">
      <w:pPr>
        <w:pStyle w:val="bodyisip"/>
      </w:pPr>
      <w:r>
        <w:lastRenderedPageBreak/>
        <w:t xml:space="preserve">In this proposal, our goal is to investigate </w:t>
      </w:r>
      <w:ins w:id="10" w:author="Joseph Picone" w:date="2013-04-08T14:01:00Z">
        <w:r w:rsidR="00395677">
          <w:t xml:space="preserve">the </w:t>
        </w:r>
      </w:ins>
      <w:r>
        <w:t>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 (HDP) </w:t>
      </w:r>
      <w:ins w:id="11" w:author="Joseph Picone" w:date="2013-04-08T21:03:00Z">
        <w:r w:rsidR="006A2FC0">
          <w:t>HMM</w:t>
        </w:r>
      </w:ins>
      <w:del w:id="12" w:author="Joseph Picone" w:date="2013-04-08T21:03:00Z">
        <w:r w:rsidR="002B09BF" w:rsidDel="006A2FC0">
          <w:delText xml:space="preserve">hidden Markov model </w:delText>
        </w:r>
      </w:del>
      <w:ins w:id="13" w:author="Joseph Picone" w:date="2013-04-08T21:03:00Z">
        <w:r w:rsidR="006A2FC0">
          <w:t xml:space="preserve"> </w:t>
        </w:r>
      </w:ins>
      <w:r w:rsidR="002B09BF">
        <w:t>(</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r w:rsidR="007B0CF6">
            <w:fldChar w:fldCharType="begin"/>
          </w:r>
          <w:r w:rsidR="007B0CF6">
            <w:instrText xml:space="preserve"> HYPERLINK \l "_Toc348276837" </w:instrText>
          </w:r>
          <w:ins w:id="14" w:author="Joseph Picone" w:date="2013-04-08T21:26:00Z"/>
          <w:r w:rsidR="007B0CF6">
            <w:fldChar w:fldCharType="separate"/>
          </w:r>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AE165E">
            <w:rPr>
              <w:webHidden/>
            </w:rPr>
            <w:t>iii</w:t>
          </w:r>
          <w:r w:rsidR="00FE0CFC">
            <w:rPr>
              <w:webHidden/>
            </w:rPr>
            <w:fldChar w:fldCharType="end"/>
          </w:r>
          <w:r w:rsidR="007B0CF6">
            <w:fldChar w:fldCharType="end"/>
          </w:r>
        </w:p>
        <w:p w14:paraId="4FF15C34" w14:textId="7CD3DCD5"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38" </w:instrText>
          </w:r>
          <w:ins w:id="15" w:author="Joseph Picone" w:date="2013-04-08T21:26:00Z"/>
          <w:r>
            <w:fldChar w:fldCharType="separate"/>
          </w:r>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AE165E">
            <w:rPr>
              <w:webHidden/>
            </w:rPr>
            <w:t>vii</w:t>
          </w:r>
          <w:r w:rsidR="00FE0CFC">
            <w:rPr>
              <w:webHidden/>
            </w:rPr>
            <w:fldChar w:fldCharType="end"/>
          </w:r>
          <w:r>
            <w:fldChar w:fldCharType="end"/>
          </w:r>
        </w:p>
        <w:p w14:paraId="796B1958" w14:textId="66CBE537"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39" </w:instrText>
          </w:r>
          <w:ins w:id="16" w:author="Joseph Picone" w:date="2013-04-08T21:26:00Z"/>
          <w:r>
            <w:fldChar w:fldCharType="separate"/>
          </w:r>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AE165E">
            <w:rPr>
              <w:webHidden/>
            </w:rPr>
            <w:t>viii</w:t>
          </w:r>
          <w:r w:rsidR="00FE0CFC">
            <w:rPr>
              <w:webHidden/>
            </w:rPr>
            <w:fldChar w:fldCharType="end"/>
          </w:r>
          <w:r>
            <w:fldChar w:fldCharType="end"/>
          </w:r>
        </w:p>
        <w:p w14:paraId="1CB838BC" w14:textId="77777777"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40" </w:instrText>
          </w:r>
          <w:ins w:id="17" w:author="Joseph Picone" w:date="2013-04-08T21:26:00Z"/>
          <w:r>
            <w:fldChar w:fldCharType="separate"/>
          </w:r>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AE165E">
            <w:rPr>
              <w:webHidden/>
            </w:rPr>
            <w:t>1</w:t>
          </w:r>
          <w:r w:rsidR="00FE0CFC">
            <w:rPr>
              <w:webHidden/>
            </w:rPr>
            <w:fldChar w:fldCharType="end"/>
          </w:r>
          <w:r>
            <w:fldChar w:fldCharType="end"/>
          </w:r>
        </w:p>
        <w:p w14:paraId="62655033" w14:textId="77777777"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41" </w:instrText>
          </w:r>
          <w:ins w:id="18" w:author="Joseph Picone" w:date="2013-04-08T21:26:00Z"/>
          <w:r>
            <w:fldChar w:fldCharType="separate"/>
          </w:r>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AE165E">
            <w:rPr>
              <w:webHidden/>
            </w:rPr>
            <w:t>6</w:t>
          </w:r>
          <w:r w:rsidR="00FE0CFC">
            <w:rPr>
              <w:webHidden/>
            </w:rPr>
            <w:fldChar w:fldCharType="end"/>
          </w:r>
          <w:r>
            <w:fldChar w:fldCharType="end"/>
          </w:r>
        </w:p>
        <w:p w14:paraId="63C28E70" w14:textId="77777777"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42" </w:instrText>
          </w:r>
          <w:ins w:id="19" w:author="Joseph Picone" w:date="2013-04-08T21:26:00Z"/>
          <w:r>
            <w:fldChar w:fldCharType="separate"/>
          </w:r>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AE165E">
            <w:rPr>
              <w:webHidden/>
            </w:rPr>
            <w:t>6</w:t>
          </w:r>
          <w:r w:rsidR="00FE0CFC">
            <w:rPr>
              <w:webHidden/>
            </w:rPr>
            <w:fldChar w:fldCharType="end"/>
          </w:r>
          <w:r>
            <w:fldChar w:fldCharType="end"/>
          </w:r>
        </w:p>
        <w:p w14:paraId="39DF5DB1" w14:textId="084E9E7C"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43" </w:instrText>
          </w:r>
          <w:ins w:id="20" w:author="Joseph Picone" w:date="2013-04-08T21:26:00Z"/>
          <w:r>
            <w:fldChar w:fldCharType="separate"/>
          </w:r>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ins w:id="21" w:author="Joseph Picone" w:date="2013-04-08T21:29:00Z">
            <w:r w:rsidR="00AE165E">
              <w:rPr>
                <w:webHidden/>
              </w:rPr>
              <w:t>14</w:t>
            </w:r>
          </w:ins>
          <w:del w:id="22" w:author="Joseph Picone" w:date="2013-04-08T21:26:00Z">
            <w:r w:rsidR="00EF4509" w:rsidDel="00AE165E">
              <w:rPr>
                <w:webHidden/>
              </w:rPr>
              <w:delText>14</w:delText>
            </w:r>
          </w:del>
          <w:r w:rsidR="00FE0CFC">
            <w:rPr>
              <w:webHidden/>
            </w:rPr>
            <w:fldChar w:fldCharType="end"/>
          </w:r>
          <w:r>
            <w:fldChar w:fldCharType="end"/>
          </w:r>
        </w:p>
        <w:p w14:paraId="491A2492" w14:textId="4B22A41B" w:rsidR="00FE0CFC" w:rsidRDefault="007B0CF6">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4" </w:instrText>
          </w:r>
          <w:ins w:id="23" w:author="Joseph Picone" w:date="2013-04-08T21:26:00Z">
            <w:r w:rsidR="00AE165E">
              <w:rPr>
                <w:noProof/>
              </w:rPr>
            </w:r>
          </w:ins>
          <w:r>
            <w:rPr>
              <w:noProof/>
            </w:rPr>
            <w:fldChar w:fldCharType="separate"/>
          </w:r>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ins w:id="24" w:author="Joseph Picone" w:date="2013-04-08T21:29:00Z">
            <w:r w:rsidR="00AE165E">
              <w:rPr>
                <w:noProof/>
                <w:webHidden/>
              </w:rPr>
              <w:t>15</w:t>
            </w:r>
          </w:ins>
          <w:del w:id="25" w:author="Joseph Picone" w:date="2013-04-08T21:26:00Z">
            <w:r w:rsidR="00EF4509" w:rsidDel="00AE165E">
              <w:rPr>
                <w:noProof/>
                <w:webHidden/>
              </w:rPr>
              <w:delText>15</w:delText>
            </w:r>
          </w:del>
          <w:r w:rsidR="00FE0CFC">
            <w:rPr>
              <w:noProof/>
              <w:webHidden/>
            </w:rPr>
            <w:fldChar w:fldCharType="end"/>
          </w:r>
          <w:r>
            <w:rPr>
              <w:noProof/>
            </w:rPr>
            <w:fldChar w:fldCharType="end"/>
          </w:r>
        </w:p>
        <w:p w14:paraId="0AF9C3A4" w14:textId="62A70348" w:rsidR="00FE0CFC" w:rsidRDefault="007B0CF6">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w:instrText>
          </w:r>
          <w:r>
            <w:rPr>
              <w:noProof/>
            </w:rPr>
            <w:instrText xml:space="preserve">845" </w:instrText>
          </w:r>
          <w:ins w:id="26" w:author="Joseph Picone" w:date="2013-04-08T21:26:00Z">
            <w:r w:rsidR="00AE165E">
              <w:rPr>
                <w:noProof/>
              </w:rPr>
            </w:r>
          </w:ins>
          <w:r>
            <w:rPr>
              <w:noProof/>
            </w:rPr>
            <w:fldChar w:fldCharType="separate"/>
          </w:r>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r w:rsidR="00AE165E">
            <w:rPr>
              <w:noProof/>
              <w:webHidden/>
            </w:rPr>
            <w:t>16</w:t>
          </w:r>
          <w:r w:rsidR="00FE0CFC">
            <w:rPr>
              <w:noProof/>
              <w:webHidden/>
            </w:rPr>
            <w:fldChar w:fldCharType="end"/>
          </w:r>
          <w:r>
            <w:rPr>
              <w:noProof/>
            </w:rPr>
            <w:fldChar w:fldCharType="end"/>
          </w:r>
        </w:p>
        <w:p w14:paraId="2AD332D0" w14:textId="3C35C809"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46" </w:instrText>
          </w:r>
          <w:ins w:id="27" w:author="Joseph Picone" w:date="2013-04-08T21:26:00Z"/>
          <w:r>
            <w:fldChar w:fldCharType="separate"/>
          </w:r>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ins w:id="28" w:author="Joseph Picone" w:date="2013-04-08T21:29:00Z">
            <w:r w:rsidR="00AE165E">
              <w:rPr>
                <w:webHidden/>
              </w:rPr>
              <w:t>18</w:t>
            </w:r>
          </w:ins>
          <w:del w:id="29" w:author="Joseph Picone" w:date="2013-04-08T21:26:00Z">
            <w:r w:rsidR="00EF4509" w:rsidDel="00AE165E">
              <w:rPr>
                <w:webHidden/>
              </w:rPr>
              <w:delText>18</w:delText>
            </w:r>
          </w:del>
          <w:r w:rsidR="00FE0CFC">
            <w:rPr>
              <w:webHidden/>
            </w:rPr>
            <w:fldChar w:fldCharType="end"/>
          </w:r>
          <w:r>
            <w:fldChar w:fldCharType="end"/>
          </w:r>
        </w:p>
        <w:p w14:paraId="03510CF0" w14:textId="7647C3CE" w:rsidR="00FE0CFC" w:rsidRDefault="007B0CF6">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7" </w:instrText>
          </w:r>
          <w:ins w:id="30" w:author="Joseph Picone" w:date="2013-04-08T21:26:00Z">
            <w:r w:rsidR="00AE165E">
              <w:rPr>
                <w:noProof/>
              </w:rPr>
            </w:r>
          </w:ins>
          <w:r>
            <w:rPr>
              <w:noProof/>
            </w:rPr>
            <w:fldChar w:fldCharType="separate"/>
          </w:r>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AE165E">
            <w:rPr>
              <w:noProof/>
              <w:webHidden/>
            </w:rPr>
            <w:t>20</w:t>
          </w:r>
          <w:r w:rsidR="00FE0CFC">
            <w:rPr>
              <w:noProof/>
              <w:webHidden/>
            </w:rPr>
            <w:fldChar w:fldCharType="end"/>
          </w:r>
          <w:r>
            <w:rPr>
              <w:noProof/>
            </w:rPr>
            <w:fldChar w:fldCharType="end"/>
          </w:r>
        </w:p>
        <w:p w14:paraId="576A0F94" w14:textId="4F5C9DF0" w:rsidR="00FE0CFC" w:rsidRDefault="007B0CF6">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8"</w:instrText>
          </w:r>
          <w:r>
            <w:rPr>
              <w:noProof/>
            </w:rPr>
            <w:instrText xml:space="preserve"> </w:instrText>
          </w:r>
          <w:ins w:id="31" w:author="Joseph Picone" w:date="2013-04-08T21:26:00Z">
            <w:r w:rsidR="00AE165E">
              <w:rPr>
                <w:noProof/>
              </w:rPr>
            </w:r>
          </w:ins>
          <w:r>
            <w:rPr>
              <w:noProof/>
            </w:rPr>
            <w:fldChar w:fldCharType="separate"/>
          </w:r>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r w:rsidR="00AE165E">
            <w:rPr>
              <w:noProof/>
              <w:webHidden/>
            </w:rPr>
            <w:t>21</w:t>
          </w:r>
          <w:r w:rsidR="00FE0CFC">
            <w:rPr>
              <w:noProof/>
              <w:webHidden/>
            </w:rPr>
            <w:fldChar w:fldCharType="end"/>
          </w:r>
          <w:r>
            <w:rPr>
              <w:noProof/>
            </w:rPr>
            <w:fldChar w:fldCharType="end"/>
          </w:r>
        </w:p>
        <w:p w14:paraId="1AE48A0B" w14:textId="0C873AB2"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49" </w:instrText>
          </w:r>
          <w:ins w:id="32" w:author="Joseph Picone" w:date="2013-04-08T21:26:00Z"/>
          <w:r>
            <w:fldChar w:fldCharType="separate"/>
          </w:r>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r w:rsidR="00AE165E">
            <w:rPr>
              <w:webHidden/>
            </w:rPr>
            <w:t>31</w:t>
          </w:r>
          <w:r w:rsidR="00FE0CFC">
            <w:rPr>
              <w:webHidden/>
            </w:rPr>
            <w:fldChar w:fldCharType="end"/>
          </w:r>
          <w:r>
            <w:fldChar w:fldCharType="end"/>
          </w:r>
        </w:p>
        <w:p w14:paraId="4C909A58" w14:textId="40D59550"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50" </w:instrText>
          </w:r>
          <w:ins w:id="33" w:author="Joseph Picone" w:date="2013-04-08T21:26:00Z"/>
          <w:r>
            <w:fldChar w:fldCharType="separate"/>
          </w:r>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r w:rsidR="00AE165E">
            <w:rPr>
              <w:webHidden/>
            </w:rPr>
            <w:t>31</w:t>
          </w:r>
          <w:r w:rsidR="00FE0CFC">
            <w:rPr>
              <w:webHidden/>
            </w:rPr>
            <w:fldChar w:fldCharType="end"/>
          </w:r>
          <w:r>
            <w:fldChar w:fldCharType="end"/>
          </w:r>
        </w:p>
        <w:p w14:paraId="627DED58" w14:textId="6510C610"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51" </w:instrText>
          </w:r>
          <w:ins w:id="34" w:author="Joseph Picone" w:date="2013-04-08T21:26:00Z"/>
          <w:r>
            <w:fldChar w:fldCharType="separate"/>
          </w:r>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r w:rsidR="00AE165E">
            <w:rPr>
              <w:webHidden/>
            </w:rPr>
            <w:t>35</w:t>
          </w:r>
          <w:r w:rsidR="00FE0CFC">
            <w:rPr>
              <w:webHidden/>
            </w:rPr>
            <w:fldChar w:fldCharType="end"/>
          </w:r>
          <w:r>
            <w:fldChar w:fldCharType="end"/>
          </w:r>
        </w:p>
        <w:p w14:paraId="14073ED5" w14:textId="2AB38236"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52" </w:instrText>
          </w:r>
          <w:ins w:id="35" w:author="Joseph Picone" w:date="2013-04-08T21:26:00Z"/>
          <w:r>
            <w:fldChar w:fldCharType="separate"/>
          </w:r>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r w:rsidR="00AE165E">
            <w:rPr>
              <w:webHidden/>
            </w:rPr>
            <w:t>35</w:t>
          </w:r>
          <w:r w:rsidR="00FE0CFC">
            <w:rPr>
              <w:webHidden/>
            </w:rPr>
            <w:fldChar w:fldCharType="end"/>
          </w:r>
          <w:r>
            <w:fldChar w:fldCharType="end"/>
          </w:r>
        </w:p>
        <w:p w14:paraId="75024080" w14:textId="16153F97"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53" </w:instrText>
          </w:r>
          <w:ins w:id="36" w:author="Joseph Picone" w:date="2013-04-08T21:26:00Z"/>
          <w:r>
            <w:fldChar w:fldCharType="separate"/>
          </w:r>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r w:rsidR="00AE165E">
            <w:rPr>
              <w:webHidden/>
            </w:rPr>
            <w:t>36</w:t>
          </w:r>
          <w:r w:rsidR="00FE0CFC">
            <w:rPr>
              <w:webHidden/>
            </w:rPr>
            <w:fldChar w:fldCharType="end"/>
          </w:r>
          <w:r>
            <w:fldChar w:fldCharType="end"/>
          </w:r>
        </w:p>
        <w:p w14:paraId="72716782" w14:textId="3BFA70AA"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54" </w:instrText>
          </w:r>
          <w:ins w:id="37" w:author="Joseph Picone" w:date="2013-04-08T21:26:00Z"/>
          <w:r>
            <w:fldChar w:fldCharType="separate"/>
          </w:r>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r w:rsidR="00AE165E">
            <w:rPr>
              <w:webHidden/>
            </w:rPr>
            <w:t>36</w:t>
          </w:r>
          <w:r w:rsidR="00FE0CFC">
            <w:rPr>
              <w:webHidden/>
            </w:rPr>
            <w:fldChar w:fldCharType="end"/>
          </w:r>
          <w:r>
            <w:fldChar w:fldCharType="end"/>
          </w:r>
        </w:p>
        <w:p w14:paraId="039CCD8F" w14:textId="341B7D1C"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55" </w:instrText>
          </w:r>
          <w:ins w:id="38" w:author="Joseph Picone" w:date="2013-04-08T21:26:00Z"/>
          <w:r>
            <w:fldChar w:fldCharType="separate"/>
          </w:r>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r w:rsidR="00AE165E">
            <w:rPr>
              <w:webHidden/>
            </w:rPr>
            <w:t>39</w:t>
          </w:r>
          <w:r w:rsidR="00FE0CFC">
            <w:rPr>
              <w:webHidden/>
            </w:rPr>
            <w:fldChar w:fldCharType="end"/>
          </w:r>
          <w:r>
            <w:fldChar w:fldCharType="end"/>
          </w:r>
        </w:p>
        <w:p w14:paraId="318686A5" w14:textId="6E103AD7"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56" </w:instrText>
          </w:r>
          <w:ins w:id="39" w:author="Joseph Picone" w:date="2013-04-08T21:26:00Z"/>
          <w:r>
            <w:fldChar w:fldCharType="separate"/>
          </w:r>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r w:rsidR="00AE165E">
            <w:rPr>
              <w:webHidden/>
            </w:rPr>
            <w:t>39</w:t>
          </w:r>
          <w:r w:rsidR="00FE0CFC">
            <w:rPr>
              <w:webHidden/>
            </w:rPr>
            <w:fldChar w:fldCharType="end"/>
          </w:r>
          <w:r>
            <w:fldChar w:fldCharType="end"/>
          </w:r>
        </w:p>
        <w:p w14:paraId="10E83B6A" w14:textId="5982CBC2"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57" </w:instrText>
          </w:r>
          <w:ins w:id="40" w:author="Joseph Picone" w:date="2013-04-08T21:26:00Z"/>
          <w:r>
            <w:fldChar w:fldCharType="separate"/>
          </w:r>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r w:rsidR="00AE165E">
            <w:rPr>
              <w:webHidden/>
            </w:rPr>
            <w:t>39</w:t>
          </w:r>
          <w:r w:rsidR="00FE0CFC">
            <w:rPr>
              <w:webHidden/>
            </w:rPr>
            <w:fldChar w:fldCharType="end"/>
          </w:r>
          <w:r>
            <w:fldChar w:fldCharType="end"/>
          </w:r>
        </w:p>
        <w:p w14:paraId="383C1252" w14:textId="7EB296AE"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58" </w:instrText>
          </w:r>
          <w:ins w:id="41" w:author="Joseph Picone" w:date="2013-04-08T21:26:00Z"/>
          <w:r>
            <w:fldChar w:fldCharType="separate"/>
          </w:r>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r w:rsidR="00AE165E">
            <w:rPr>
              <w:webHidden/>
            </w:rPr>
            <w:t>40</w:t>
          </w:r>
          <w:r w:rsidR="00FE0CFC">
            <w:rPr>
              <w:webHidden/>
            </w:rPr>
            <w:fldChar w:fldCharType="end"/>
          </w:r>
          <w:r>
            <w:fldChar w:fldCharType="end"/>
          </w:r>
        </w:p>
        <w:p w14:paraId="7397B232" w14:textId="02DF9835"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59" </w:instrText>
          </w:r>
          <w:ins w:id="42" w:author="Joseph Picone" w:date="2013-04-08T21:26:00Z"/>
          <w:r>
            <w:fldChar w:fldCharType="separate"/>
          </w:r>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r w:rsidR="00AE165E">
            <w:rPr>
              <w:webHidden/>
            </w:rPr>
            <w:t>44</w:t>
          </w:r>
          <w:r w:rsidR="00FE0CFC">
            <w:rPr>
              <w:webHidden/>
            </w:rPr>
            <w:fldChar w:fldCharType="end"/>
          </w:r>
          <w:r>
            <w:fldChar w:fldCharType="end"/>
          </w:r>
        </w:p>
        <w:p w14:paraId="1D9C2346" w14:textId="3CC43AC2" w:rsidR="00FE0CFC" w:rsidRDefault="007B0CF6">
          <w:pPr>
            <w:pStyle w:val="TOC2"/>
            <w:rPr>
              <w:rFonts w:asciiTheme="minorHAnsi" w:eastAsiaTheme="minorEastAsia" w:hAnsiTheme="minorHAnsi"/>
              <w:b w:val="0"/>
              <w:bCs w:val="0"/>
              <w:sz w:val="22"/>
              <w:szCs w:val="22"/>
            </w:rPr>
          </w:pPr>
          <w:r>
            <w:lastRenderedPageBreak/>
            <w:fldChar w:fldCharType="begin"/>
          </w:r>
          <w:r>
            <w:instrText xml:space="preserve"> HYPERLINK \l "_Toc348276860" </w:instrText>
          </w:r>
          <w:ins w:id="43" w:author="Joseph Picone" w:date="2013-04-08T21:26:00Z"/>
          <w:r>
            <w:fldChar w:fldCharType="separate"/>
          </w:r>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r w:rsidR="00AE165E">
            <w:rPr>
              <w:webHidden/>
            </w:rPr>
            <w:t>44</w:t>
          </w:r>
          <w:r w:rsidR="00FE0CFC">
            <w:rPr>
              <w:webHidden/>
            </w:rPr>
            <w:fldChar w:fldCharType="end"/>
          </w:r>
          <w:r>
            <w:fldChar w:fldCharType="end"/>
          </w:r>
        </w:p>
        <w:p w14:paraId="0A01F8B1" w14:textId="0C310742" w:rsidR="00FE0CFC" w:rsidRDefault="007B0CF6">
          <w:pPr>
            <w:pStyle w:val="TOC2"/>
            <w:rPr>
              <w:rFonts w:asciiTheme="minorHAnsi" w:eastAsiaTheme="minorEastAsia" w:hAnsiTheme="minorHAnsi"/>
              <w:b w:val="0"/>
              <w:bCs w:val="0"/>
              <w:sz w:val="22"/>
              <w:szCs w:val="22"/>
            </w:rPr>
          </w:pPr>
          <w:r>
            <w:fldChar w:fldCharType="begin"/>
          </w:r>
          <w:r>
            <w:instrText xml:space="preserve"> HYPERLINK \l "_Toc348276861" </w:instrText>
          </w:r>
          <w:ins w:id="44" w:author="Joseph Picone" w:date="2013-04-08T21:26:00Z"/>
          <w:r>
            <w:fldChar w:fldCharType="separate"/>
          </w:r>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r w:rsidR="00AE165E">
            <w:rPr>
              <w:webHidden/>
            </w:rPr>
            <w:t>46</w:t>
          </w:r>
          <w:r w:rsidR="00FE0CFC">
            <w:rPr>
              <w:webHidden/>
            </w:rPr>
            <w:fldChar w:fldCharType="end"/>
          </w:r>
          <w:r>
            <w:fldChar w:fldCharType="end"/>
          </w:r>
        </w:p>
        <w:p w14:paraId="08AE63FD" w14:textId="4AE5081F" w:rsidR="00FE0CFC" w:rsidRDefault="007B0CF6">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2" </w:instrText>
          </w:r>
          <w:ins w:id="45" w:author="Joseph Picone" w:date="2013-04-08T21:26:00Z">
            <w:r w:rsidR="00AE165E">
              <w:rPr>
                <w:noProof/>
              </w:rPr>
            </w:r>
          </w:ins>
          <w:r>
            <w:rPr>
              <w:noProof/>
            </w:rPr>
            <w:fldChar w:fldCharType="separate"/>
          </w:r>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r w:rsidR="00AE165E">
            <w:rPr>
              <w:noProof/>
              <w:webHidden/>
            </w:rPr>
            <w:t>46</w:t>
          </w:r>
          <w:r w:rsidR="00FE0CFC">
            <w:rPr>
              <w:noProof/>
              <w:webHidden/>
            </w:rPr>
            <w:fldChar w:fldCharType="end"/>
          </w:r>
          <w:r>
            <w:rPr>
              <w:noProof/>
            </w:rPr>
            <w:fldChar w:fldCharType="end"/>
          </w:r>
        </w:p>
        <w:p w14:paraId="253E918A" w14:textId="678250C9" w:rsidR="00FE0CFC" w:rsidRDefault="007B0CF6">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3" </w:instrText>
          </w:r>
          <w:ins w:id="46" w:author="Joseph Picone" w:date="2013-04-08T21:26:00Z">
            <w:r w:rsidR="00AE165E">
              <w:rPr>
                <w:noProof/>
              </w:rPr>
            </w:r>
          </w:ins>
          <w:r>
            <w:rPr>
              <w:noProof/>
            </w:rPr>
            <w:fldChar w:fldCharType="separate"/>
          </w:r>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r w:rsidR="00AE165E">
            <w:rPr>
              <w:noProof/>
              <w:webHidden/>
            </w:rPr>
            <w:t>47</w:t>
          </w:r>
          <w:r w:rsidR="00FE0CFC">
            <w:rPr>
              <w:noProof/>
              <w:webHidden/>
            </w:rPr>
            <w:fldChar w:fldCharType="end"/>
          </w:r>
          <w:r>
            <w:rPr>
              <w:noProof/>
            </w:rPr>
            <w:fldChar w:fldCharType="end"/>
          </w:r>
        </w:p>
        <w:p w14:paraId="6C62308C" w14:textId="08648A48" w:rsidR="00FE0CFC" w:rsidRDefault="007B0CF6">
          <w:pPr>
            <w:pStyle w:val="TOC1"/>
            <w:rPr>
              <w:rFonts w:asciiTheme="minorHAnsi" w:eastAsiaTheme="minorEastAsia" w:hAnsiTheme="minorHAnsi"/>
              <w:b w:val="0"/>
              <w:bCs w:val="0"/>
              <w:caps w:val="0"/>
              <w:szCs w:val="22"/>
            </w:rPr>
          </w:pPr>
          <w:r>
            <w:fldChar w:fldCharType="begin"/>
          </w:r>
          <w:r>
            <w:instrText xml:space="preserve"> HYPERLIN</w:instrText>
          </w:r>
          <w:r>
            <w:instrText xml:space="preserve">K \l "_Toc348276864" </w:instrText>
          </w:r>
          <w:ins w:id="47" w:author="Joseph Picone" w:date="2013-04-08T21:26:00Z"/>
          <w:r>
            <w:fldChar w:fldCharType="separate"/>
          </w:r>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r w:rsidR="00AE165E">
            <w:rPr>
              <w:webHidden/>
            </w:rPr>
            <w:t>49</w:t>
          </w:r>
          <w:r w:rsidR="00FE0CFC">
            <w:rPr>
              <w:webHidden/>
            </w:rPr>
            <w:fldChar w:fldCharType="end"/>
          </w:r>
          <w:r>
            <w:fldChar w:fldCharType="end"/>
          </w:r>
        </w:p>
        <w:p w14:paraId="0DED6DC3" w14:textId="37F6858A"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65" </w:instrText>
          </w:r>
          <w:ins w:id="48" w:author="Joseph Picone" w:date="2013-04-08T21:26:00Z"/>
          <w:r>
            <w:fldChar w:fldCharType="separate"/>
          </w:r>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r w:rsidR="00AE165E">
            <w:rPr>
              <w:webHidden/>
            </w:rPr>
            <w:t>51</w:t>
          </w:r>
          <w:r w:rsidR="00FE0CFC">
            <w:rPr>
              <w:webHidden/>
            </w:rPr>
            <w:fldChar w:fldCharType="end"/>
          </w:r>
          <w:r>
            <w:fldChar w:fldCharType="end"/>
          </w:r>
        </w:p>
        <w:p w14:paraId="689891E7" w14:textId="1A972C3D" w:rsidR="00FE0CFC" w:rsidRDefault="007B0CF6">
          <w:pPr>
            <w:pStyle w:val="TOC1"/>
            <w:rPr>
              <w:rFonts w:asciiTheme="minorHAnsi" w:eastAsiaTheme="minorEastAsia" w:hAnsiTheme="minorHAnsi"/>
              <w:b w:val="0"/>
              <w:bCs w:val="0"/>
              <w:caps w:val="0"/>
              <w:szCs w:val="22"/>
            </w:rPr>
          </w:pPr>
          <w:r>
            <w:fldChar w:fldCharType="begin"/>
          </w:r>
          <w:r>
            <w:instrText xml:space="preserve"> HYPERLINK \l "_Toc348276866" </w:instrText>
          </w:r>
          <w:ins w:id="49" w:author="Joseph Picone" w:date="2013-04-08T21:26:00Z"/>
          <w:r>
            <w:fldChar w:fldCharType="separate"/>
          </w:r>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r w:rsidR="00AE165E">
            <w:rPr>
              <w:webHidden/>
            </w:rPr>
            <w:t>53</w:t>
          </w:r>
          <w:r w:rsidR="00FE0CFC">
            <w:rPr>
              <w:webHidden/>
            </w:rPr>
            <w:fldChar w:fldCharType="end"/>
          </w:r>
          <w:r>
            <w:fldChar w:fldCharType="end"/>
          </w:r>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50" w:name="_Toc348276838"/>
      <w:r>
        <w:lastRenderedPageBreak/>
        <w:t>list</w:t>
      </w:r>
      <w:r w:rsidR="00B03A1B">
        <w:t xml:space="preserve"> of figures</w:t>
      </w:r>
      <w:bookmarkEnd w:id="50"/>
    </w:p>
    <w:p w14:paraId="7BC587FE" w14:textId="77777777" w:rsidR="00EF4509" w:rsidDel="00AE165E" w:rsidRDefault="00B03A1B">
      <w:pPr>
        <w:pStyle w:val="TableofFigures"/>
        <w:tabs>
          <w:tab w:val="right" w:leader="dot" w:pos="8630"/>
        </w:tabs>
        <w:rPr>
          <w:del w:id="51" w:author="Joseph Picone" w:date="2013-04-08T21:26:00Z"/>
          <w:rFonts w:asciiTheme="minorHAnsi" w:eastAsiaTheme="minorEastAsia" w:hAnsiTheme="minorHAnsi"/>
          <w:noProof/>
        </w:rPr>
      </w:pPr>
      <w:r>
        <w:fldChar w:fldCharType="begin"/>
      </w:r>
      <w:r>
        <w:instrText xml:space="preserve"> TOC \c "Figure" </w:instrText>
      </w:r>
      <w:r>
        <w:fldChar w:fldCharType="separate"/>
      </w:r>
      <w:ins w:id="52" w:author="Joseph Picone" w:date="2013-04-08T21:29:00Z">
        <w:r w:rsidR="00AE165E">
          <w:rPr>
            <w:b/>
            <w:noProof/>
          </w:rPr>
          <w:t>No table of figures entries found.</w:t>
        </w:r>
        <w:r w:rsidR="00AE165E">
          <w:rPr>
            <w:noProof/>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ins>
      <w:del w:id="53" w:author="Joseph Picone" w:date="2013-04-08T21:26:00Z">
        <w:r w:rsidR="00EF4509" w:rsidDel="00AE165E">
          <w:rPr>
            <w:noProof/>
          </w:rPr>
          <w:delText>Figure 1-A comparison of regression tree and DPM based clustering (Harati et al., 2012). Inference implemented using ADVP algorithm.</w:delText>
        </w:r>
        <w:r w:rsidR="00EF4509" w:rsidDel="00AE165E">
          <w:rPr>
            <w:noProof/>
          </w:rPr>
          <w:tab/>
          <w:delText>4</w:delText>
        </w:r>
      </w:del>
    </w:p>
    <w:p w14:paraId="63FF2763" w14:textId="77777777" w:rsidR="00EF4509" w:rsidDel="00AE165E" w:rsidRDefault="00EF4509">
      <w:pPr>
        <w:pStyle w:val="TableofFigures"/>
        <w:tabs>
          <w:tab w:val="right" w:leader="dot" w:pos="8630"/>
        </w:tabs>
        <w:rPr>
          <w:del w:id="54" w:author="Joseph Picone" w:date="2013-04-08T21:26:00Z"/>
          <w:rFonts w:asciiTheme="minorHAnsi" w:eastAsiaTheme="minorEastAsia" w:hAnsiTheme="minorHAnsi"/>
          <w:noProof/>
        </w:rPr>
      </w:pPr>
      <w:del w:id="55" w:author="Joseph Picone" w:date="2013-04-08T21:26:00Z">
        <w:r w:rsidDel="00AE165E">
          <w:rPr>
            <w:noProof/>
          </w:rPr>
          <w:delText>Figure 2- HDP representation of (5) (b) Alternative indicator variable representation (The et al., 2004)</w:delText>
        </w:r>
        <w:r w:rsidDel="00AE165E">
          <w:rPr>
            <w:noProof/>
          </w:rPr>
          <w:tab/>
          <w:delText>16</w:delText>
        </w:r>
      </w:del>
    </w:p>
    <w:p w14:paraId="4E96F494" w14:textId="77777777" w:rsidR="00EF4509" w:rsidDel="00AE165E" w:rsidRDefault="00EF4509">
      <w:pPr>
        <w:pStyle w:val="TableofFigures"/>
        <w:tabs>
          <w:tab w:val="right" w:leader="dot" w:pos="8630"/>
        </w:tabs>
        <w:rPr>
          <w:del w:id="56" w:author="Joseph Picone" w:date="2013-04-08T21:26:00Z"/>
          <w:rFonts w:asciiTheme="minorHAnsi" w:eastAsiaTheme="minorEastAsia" w:hAnsiTheme="minorHAnsi"/>
          <w:noProof/>
        </w:rPr>
      </w:pPr>
      <w:del w:id="57" w:author="Joseph Picone" w:date="2013-04-08T21:26:00Z">
        <w:r w:rsidDel="00AE165E">
          <w:rPr>
            <w:noProof/>
          </w:rPr>
          <w:delText>Figure 3-Graphical model of HDP-HMM (Fox et al., 2011)</w:delText>
        </w:r>
        <w:r w:rsidDel="00AE165E">
          <w:rPr>
            <w:noProof/>
          </w:rPr>
          <w:tab/>
          <w:delText>21</w:delText>
        </w:r>
      </w:del>
    </w:p>
    <w:p w14:paraId="1031B606" w14:textId="77777777" w:rsidR="00EF4509" w:rsidDel="00AE165E" w:rsidRDefault="00EF4509">
      <w:pPr>
        <w:pStyle w:val="TableofFigures"/>
        <w:tabs>
          <w:tab w:val="right" w:leader="dot" w:pos="8630"/>
        </w:tabs>
        <w:rPr>
          <w:del w:id="58" w:author="Joseph Picone" w:date="2013-04-08T21:26:00Z"/>
          <w:rFonts w:asciiTheme="minorHAnsi" w:eastAsiaTheme="minorEastAsia" w:hAnsiTheme="minorHAnsi"/>
          <w:noProof/>
        </w:rPr>
      </w:pPr>
      <w:del w:id="59" w:author="Joseph Picone" w:date="2013-04-08T21:26:00Z">
        <w:r w:rsidDel="00AE165E">
          <w:rPr>
            <w:noProof/>
          </w:rPr>
          <w:delText>Figure 4-Segmentation of a speech utterance produced through a process of automatic unit discovery is shown by overlaying the duration and index of each unit on the waveform. The height of each rectangle overlay simply indicates the index of that unit</w:delText>
        </w:r>
        <w:r w:rsidDel="00AE165E">
          <w:rPr>
            <w:noProof/>
          </w:rPr>
          <w:tab/>
          <w:delText>37</w:delText>
        </w:r>
      </w:del>
    </w:p>
    <w:p w14:paraId="5E20B901" w14:textId="77777777" w:rsidR="00EF4509" w:rsidDel="00AE165E" w:rsidRDefault="00EF4509">
      <w:pPr>
        <w:pStyle w:val="TableofFigures"/>
        <w:tabs>
          <w:tab w:val="right" w:leader="dot" w:pos="8630"/>
        </w:tabs>
        <w:rPr>
          <w:del w:id="60" w:author="Joseph Picone" w:date="2013-04-08T21:26:00Z"/>
          <w:rFonts w:asciiTheme="minorHAnsi" w:eastAsiaTheme="minorEastAsia" w:hAnsiTheme="minorHAnsi"/>
          <w:noProof/>
        </w:rPr>
      </w:pPr>
      <w:del w:id="61" w:author="Joseph Picone" w:date="2013-04-08T21:26:00Z">
        <w:r w:rsidDel="00AE165E">
          <w:rPr>
            <w:noProof/>
          </w:rPr>
          <w:delText xml:space="preserve">Figure 5- Learnt model structure (without first and last dummy states) for  (a) </w:delText>
        </w:r>
        <w:r w:rsidRPr="007A300D" w:rsidDel="00AE165E">
          <w:rPr>
            <w:i/>
            <w:noProof/>
          </w:rPr>
          <w:delText>/aa/</w:delText>
        </w:r>
        <w:r w:rsidDel="00AE165E">
          <w:rPr>
            <w:noProof/>
          </w:rPr>
          <w:delText xml:space="preserve"> with 175 examples (b) </w:delText>
        </w:r>
        <w:r w:rsidRPr="007A300D" w:rsidDel="00AE165E">
          <w:rPr>
            <w:i/>
            <w:noProof/>
          </w:rPr>
          <w:delText>/sh/</w:delText>
        </w:r>
        <w:r w:rsidDel="00AE165E">
          <w:rPr>
            <w:noProof/>
          </w:rPr>
          <w:delText xml:space="preserve"> with 100 examples (c) </w:delText>
        </w:r>
        <w:r w:rsidRPr="007A300D" w:rsidDel="00AE165E">
          <w:rPr>
            <w:i/>
            <w:noProof/>
          </w:rPr>
          <w:delText>/aa/</w:delText>
        </w:r>
        <w:r w:rsidDel="00AE165E">
          <w:rPr>
            <w:noProof/>
          </w:rPr>
          <w:delText xml:space="preserve"> with 2256 examples and (d)  </w:delText>
        </w:r>
        <w:r w:rsidRPr="007A300D" w:rsidDel="00AE165E">
          <w:rPr>
            <w:i/>
            <w:noProof/>
          </w:rPr>
          <w:delText xml:space="preserve">/sh/ </w:delText>
        </w:r>
        <w:r w:rsidDel="00AE165E">
          <w:rPr>
            <w:noProof/>
          </w:rPr>
          <w:delText>with 1317 examples using left-to-right HDP-HMM model. The data used in this illustration extracted from training part of TIMIT data.  As it can be seen, model can use more data to learn a more complex structure.</w:delText>
        </w:r>
        <w:r w:rsidDel="00AE165E">
          <w:rPr>
            <w:noProof/>
          </w:rPr>
          <w:tab/>
          <w:delText>41</w:delText>
        </w:r>
      </w:del>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62" w:name="_Toc348276839"/>
      <w:r>
        <w:lastRenderedPageBreak/>
        <w:t>list of tables</w:t>
      </w:r>
      <w:bookmarkEnd w:id="62"/>
    </w:p>
    <w:p w14:paraId="63FAFA6E" w14:textId="77777777" w:rsidR="00EF4509" w:rsidDel="00AE165E" w:rsidRDefault="00EF17FB">
      <w:pPr>
        <w:pStyle w:val="TableofFigures"/>
        <w:tabs>
          <w:tab w:val="right" w:leader="dot" w:pos="8630"/>
        </w:tabs>
        <w:rPr>
          <w:del w:id="63" w:author="Joseph Picone" w:date="2013-04-08T21:26:00Z"/>
          <w:rFonts w:asciiTheme="minorHAnsi" w:eastAsiaTheme="minorEastAsia" w:hAnsiTheme="minorHAnsi"/>
          <w:noProof/>
        </w:rPr>
      </w:pPr>
      <w:r>
        <w:rPr>
          <w:sz w:val="24"/>
        </w:rPr>
        <w:fldChar w:fldCharType="begin"/>
      </w:r>
      <w:r>
        <w:instrText xml:space="preserve"> TOC \c "Table" </w:instrText>
      </w:r>
      <w:r>
        <w:rPr>
          <w:sz w:val="24"/>
        </w:rPr>
        <w:fldChar w:fldCharType="separate"/>
      </w:r>
      <w:ins w:id="64" w:author="Joseph Picone" w:date="2013-04-08T21:29:00Z">
        <w:r w:rsidR="00AE165E">
          <w:rPr>
            <w:b/>
            <w:noProof/>
            <w:sz w:val="24"/>
          </w:rPr>
          <w:t>No table of figures entries found.</w:t>
        </w:r>
        <w:r w:rsidR="00AE165E">
          <w:rPr>
            <w:noProof/>
            <w:sz w:val="24"/>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ins>
      <w:del w:id="65" w:author="Joseph Picone" w:date="2013-04-08T21:26:00Z">
        <w:r w:rsidR="00EF4509" w:rsidDel="00AE165E">
          <w:rPr>
            <w:noProof/>
          </w:rPr>
          <w:delText>Table 1-</w:delText>
        </w:r>
        <w:r w:rsidR="00EF4509" w:rsidRPr="0021233D" w:rsidDel="00AE165E">
          <w:rPr>
            <w:noProof/>
          </w:rPr>
          <w:delText xml:space="preserve"> The segmentation performance of the HDP-HMM model is compared to several other nonparametric approaches. HDP-HMM excels in recall while maintaining an acceptable precision.</w:delText>
        </w:r>
        <w:r w:rsidR="00EF4509" w:rsidDel="00AE165E">
          <w:rPr>
            <w:noProof/>
          </w:rPr>
          <w:tab/>
          <w:delText>38</w:delText>
        </w:r>
      </w:del>
    </w:p>
    <w:p w14:paraId="3D0893AD" w14:textId="77777777"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pPr>
        <w:pStyle w:val="chptisip"/>
      </w:pPr>
      <w:bookmarkStart w:id="66" w:name="_Toc347670196"/>
      <w:r>
        <w:lastRenderedPageBreak/>
        <w:br/>
      </w:r>
      <w:bookmarkStart w:id="67" w:name="_Toc347832292"/>
      <w:bookmarkStart w:id="68" w:name="_Toc347832463"/>
      <w:bookmarkStart w:id="69" w:name="_Toc348276840"/>
      <w:r>
        <w:t>I</w:t>
      </w:r>
      <w:r w:rsidR="00FB1FFE" w:rsidRPr="00FB1FFE">
        <w:t>NTRODUCTION</w:t>
      </w:r>
      <w:bookmarkEnd w:id="66"/>
      <w:bookmarkEnd w:id="67"/>
      <w:bookmarkEnd w:id="68"/>
      <w:bookmarkEnd w:id="69"/>
      <w:r w:rsidR="004F6A74">
        <w:t xml:space="preserve"> </w:t>
      </w:r>
    </w:p>
    <w:p w14:paraId="23C46E90" w14:textId="36460484" w:rsidR="00D053D7" w:rsidRDefault="00B62912" w:rsidP="004019A1">
      <w:pPr>
        <w:pStyle w:val="bodyisip"/>
      </w:pPr>
      <w:r>
        <w:t>For the past few decades the focus of speech recognition research, much like other pattern recognition applications, w</w:t>
      </w:r>
      <w:ins w:id="70" w:author="Joseph Picone" w:date="2013-04-08T14:02:00Z">
        <w:r w:rsidR="00395677">
          <w:t>as</w:t>
        </w:r>
      </w:ins>
      <w:del w:id="71" w:author="Joseph Picone" w:date="2013-04-08T14:02:00Z">
        <w:r w:rsidDel="00395677">
          <w:delText>ere</w:delText>
        </w:r>
      </w:del>
      <w:r>
        <w:t xml:space="preserve"> on developing better models</w:t>
      </w:r>
      <w:ins w:id="72" w:author="Joseph Picone" w:date="2013-04-08T14:03:00Z">
        <w:r w:rsidR="00395677">
          <w:t xml:space="preserve"> of speech</w:t>
        </w:r>
      </w:ins>
      <w:r>
        <w:t xml:space="preserve"> and better algorithms to estimate the parameters of these models (</w:t>
      </w:r>
      <w:r w:rsidR="006A159B">
        <w:t>Rabiner, 1989</w:t>
      </w:r>
      <w:r>
        <w:t xml:space="preserve">). </w:t>
      </w:r>
      <w:del w:id="73" w:author="Joseph Picone" w:date="2013-04-08T14:04:00Z">
        <w:r w:rsidDel="00801E60">
          <w:delText>These efforts were not fruitless and one can claim s</w:delText>
        </w:r>
      </w:del>
      <w:ins w:id="74" w:author="Joseph Picone" w:date="2013-04-08T14:04:00Z">
        <w:r w:rsidR="00801E60">
          <w:t>S</w:t>
        </w:r>
      </w:ins>
      <w:r>
        <w:t>ome of the most successful statistical modeling approach</w:t>
      </w:r>
      <w:ins w:id="75" w:author="Joseph Picone" w:date="2013-04-08T14:04:00Z">
        <w:r w:rsidR="00801E60">
          <w:t>es</w:t>
        </w:r>
      </w:ins>
      <w:r>
        <w:t xml:space="preserve"> (e.g. </w:t>
      </w:r>
      <w:ins w:id="76" w:author="Joseph Picone" w:date="2013-04-08T21:02:00Z">
        <w:r w:rsidR="006A2FC0">
          <w:t>h</w:t>
        </w:r>
      </w:ins>
      <w:del w:id="77" w:author="Joseph Picone" w:date="2013-04-08T21:02:00Z">
        <w:r w:rsidDel="006A2FC0">
          <w:delText>H</w:delText>
        </w:r>
      </w:del>
      <w:r>
        <w:t xml:space="preserve">idden </w:t>
      </w:r>
      <w:ins w:id="78" w:author="Joseph Picone" w:date="2013-04-08T21:02:00Z">
        <w:r w:rsidR="006A2FC0">
          <w:t xml:space="preserve">Markov </w:t>
        </w:r>
      </w:ins>
      <w:del w:id="79" w:author="Joseph Picone" w:date="2013-04-08T21:02:00Z">
        <w:r w:rsidDel="006A2FC0">
          <w:delText xml:space="preserve">Markov </w:delText>
        </w:r>
      </w:del>
      <w:r>
        <w:t>models) and some of the most efficient estimation algorithms (e.g. Baum-Welch) are among the results of th</w:t>
      </w:r>
      <w:ins w:id="80" w:author="Joseph Picone" w:date="2013-04-08T14:04:00Z">
        <w:r w:rsidR="00801E60">
          <w:t>is research</w:t>
        </w:r>
      </w:ins>
      <w:del w:id="81" w:author="Joseph Picone" w:date="2013-04-08T14:04:00Z">
        <w:r w:rsidDel="00801E60">
          <w:delText>ese researches</w:delText>
        </w:r>
      </w:del>
      <w:r>
        <w:t>. However, during the past few years</w:t>
      </w:r>
      <w:ins w:id="82" w:author="Joseph Picone" w:date="2013-04-08T14:04:00Z">
        <w:r w:rsidR="00801E60">
          <w:t>,</w:t>
        </w:r>
      </w:ins>
      <w:del w:id="83" w:author="Joseph Picone" w:date="2013-04-08T14:04:00Z">
        <w:r w:rsidDel="00801E60">
          <w:delText xml:space="preserve"> </w:delText>
        </w:r>
      </w:del>
      <w:ins w:id="84" w:author="Joseph Picone" w:date="2013-04-08T14:04:00Z">
        <w:r w:rsidR="00801E60">
          <w:t xml:space="preserve"> </w:t>
        </w:r>
      </w:ins>
      <w:r>
        <w:t xml:space="preserve">despite of the availability of </w:t>
      </w:r>
      <w:ins w:id="85" w:author="Joseph Picone" w:date="2013-04-08T14:04:00Z">
        <w:r w:rsidR="00801E60">
          <w:t>vast</w:t>
        </w:r>
      </w:ins>
      <w:del w:id="86" w:author="Joseph Picone" w:date="2013-04-08T14:04:00Z">
        <w:r w:rsidDel="00801E60">
          <w:delText xml:space="preserve">much more </w:delText>
        </w:r>
      </w:del>
      <w:ins w:id="87" w:author="Joseph Picone" w:date="2013-04-08T14:04:00Z">
        <w:r w:rsidR="00801E60">
          <w:t xml:space="preserve"> </w:t>
        </w:r>
      </w:ins>
      <w:r>
        <w:t>computation</w:t>
      </w:r>
      <w:r w:rsidR="001010BC">
        <w:t>al</w:t>
      </w:r>
      <w:r>
        <w:t xml:space="preserve"> power and </w:t>
      </w:r>
      <w:ins w:id="88" w:author="Joseph Picone" w:date="2013-04-08T14:05:00Z">
        <w:r w:rsidR="00801E60">
          <w:t xml:space="preserve">large amounts of </w:t>
        </w:r>
      </w:ins>
      <w:r>
        <w:t>data</w:t>
      </w:r>
      <w:ins w:id="89" w:author="Joseph Picone" w:date="2013-04-08T14:05:00Z">
        <w:r w:rsidR="00801E60">
          <w:t>,</w:t>
        </w:r>
      </w:ins>
      <w:del w:id="90" w:author="Joseph Picone" w:date="2013-04-08T14:05:00Z">
        <w:r w:rsidDel="00801E60">
          <w:delText xml:space="preserve"> </w:delText>
        </w:r>
      </w:del>
      <w:ins w:id="91" w:author="Joseph Picone" w:date="2013-04-08T14:05:00Z">
        <w:r w:rsidR="00801E60">
          <w:t xml:space="preserve"> </w:t>
        </w:r>
      </w:ins>
      <w:del w:id="92" w:author="Joseph Picone" w:date="2013-04-08T14:05:00Z">
        <w:r w:rsidDel="00801E60">
          <w:delText xml:space="preserve">the </w:delText>
        </w:r>
        <w:r w:rsidR="001010BC" w:rsidDel="00801E60">
          <w:delText xml:space="preserve">improvements in </w:delText>
        </w:r>
      </w:del>
      <w:r w:rsidR="001010BC">
        <w:t xml:space="preserve">the performance of the state of the art systems </w:t>
      </w:r>
      <w:ins w:id="93" w:author="Joseph Picone" w:date="2013-04-08T14:05:00Z">
        <w:r w:rsidR="00801E60">
          <w:t xml:space="preserve">has been </w:t>
        </w:r>
      </w:ins>
      <w:del w:id="94" w:author="Joseph Picone" w:date="2013-04-08T14:05:00Z">
        <w:r w:rsidR="001010BC" w:rsidDel="00801E60">
          <w:delText>were</w:delText>
        </w:r>
        <w:r w:rsidDel="00801E60">
          <w:delText xml:space="preserve"> </w:delText>
        </w:r>
      </w:del>
      <w:r>
        <w:t xml:space="preserve">at best marginal. One of the main reasons for this </w:t>
      </w:r>
      <w:del w:id="95" w:author="Joseph Picone" w:date="2013-04-08T14:06:00Z">
        <w:r w:rsidDel="00801E60">
          <w:delText xml:space="preserve">disappointing reality </w:delText>
        </w:r>
      </w:del>
      <w:r>
        <w:t xml:space="preserve">is the limited </w:t>
      </w:r>
      <w:ins w:id="96" w:author="Joseph Picone" w:date="2013-04-08T14:06:00Z">
        <w:r w:rsidR="00801E60">
          <w:t>modeling capabilities of the underlying technology.</w:t>
        </w:r>
      </w:ins>
      <w:del w:id="97" w:author="Joseph Picone" w:date="2013-04-08T14:06:00Z">
        <w:r w:rsidDel="00801E60">
          <w:delText xml:space="preserve">complexity of the </w:delText>
        </w:r>
      </w:del>
      <w:del w:id="98" w:author="Joseph Picone" w:date="2013-04-08T14:07:00Z">
        <w:r w:rsidDel="00801E60">
          <w:delText xml:space="preserve">basic modeling building blocks that eventually limits their modeling </w:delText>
        </w:r>
        <w:r w:rsidR="004019A1" w:rsidDel="00801E60">
          <w:delText xml:space="preserve">capabilities. </w:delText>
        </w:r>
      </w:del>
    </w:p>
    <w:p w14:paraId="41D25E75" w14:textId="6E3A1119"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w:t>
      </w:r>
      <w:del w:id="99" w:author="Joseph Picone" w:date="2013-04-08T21:04:00Z">
        <w:r w:rsidDel="006A2FC0">
          <w:delText>-</w:delText>
        </w:r>
      </w:del>
      <w:ins w:id="100" w:author="Joseph Picone" w:date="2013-04-08T21:04:00Z">
        <w:r w:rsidR="006A2FC0">
          <w:t xml:space="preserve"> </w:t>
        </w:r>
      </w:ins>
      <w:r>
        <w:t>accepted consensus on this criterion (Ghahramani,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17278ACF" w14:textId="346E67E9" w:rsidR="00D053D7" w:rsidRDefault="00D053D7" w:rsidP="00FC3562">
      <w:pPr>
        <w:pStyle w:val="bodyisip"/>
      </w:pPr>
      <w:r>
        <w:t>Nonparametric Bayesian methods provide a mathematically elegant framework that allows inference of model structure and complexity without diluting the purity of modes or clusters (Sudderth 2006). In a fully Bayesian framework, hyper</w:t>
      </w:r>
      <w:del w:id="101" w:author="Joseph Picone" w:date="2013-04-08T14:29:00Z">
        <w:r w:rsidDel="00712740">
          <w:delText>-</w:delText>
        </w:r>
      </w:del>
      <w:r>
        <w:t>parameters</w:t>
      </w:r>
      <w:r w:rsidR="00947386">
        <w:t xml:space="preserve"> (i.e. parameters that control the complexity of the model)</w:t>
      </w:r>
      <w:r>
        <w:t xml:space="preserve"> along with model parameters can be learned automatically from the data. In other words, the data can speak for itself. Unlike in a model selection problem, the optimization of the model parameters is a continuous optimization probl</w:t>
      </w:r>
      <w:r w:rsidR="00FC3562">
        <w:t xml:space="preserve">em and hence is more tractable. </w:t>
      </w:r>
      <w:r>
        <w:t xml:space="preserve">Hierarchical modeling can be used to increase the power of nonparametric Bayesian </w:t>
      </w:r>
      <w:r>
        <w:lastRenderedPageBreak/>
        <w:t>models (Teh, et al., 2006). First, hierarchical modeling provides better control over the large number of degree</w:t>
      </w:r>
      <w:r w:rsidR="00B5733F">
        <w:t>s</w:t>
      </w:r>
      <w:r>
        <w:t xml:space="preserve"> of freedom that exist in nonparametric models (Teh &amp; Jordan, 2010). Second, it makes it possible to use simple building blocks (e.g., a Dirichlet process) to construct models that have rich probabilistic </w:t>
      </w:r>
      <w:r w:rsidR="00FC3562">
        <w:t xml:space="preserve">structures (Teh &amp; Jordan, 2010). </w:t>
      </w:r>
    </w:p>
    <w:p w14:paraId="6304D8F3" w14:textId="572577AB"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hyper</w:t>
      </w:r>
      <w:del w:id="102" w:author="Joseph Picone" w:date="2013-04-08T14:29:00Z">
        <w:r w:rsidDel="00712740">
          <w:delText>-</w:delText>
        </w:r>
      </w:del>
      <w:r>
        <w:t xml:space="preserve">parameters are among the most difficult and time-consuming parts of the process, and has a direct effect on performance of the system. Model complexity is not just confined to the complexity of an individual </w:t>
      </w:r>
      <w:ins w:id="103" w:author="Joseph Picone" w:date="2013-04-08T21:00:00Z">
        <w:r w:rsidR="006A2FC0">
          <w:t>hidden Markov model (</w:t>
        </w:r>
      </w:ins>
      <w:r>
        <w:t>HMM</w:t>
      </w:r>
      <w:ins w:id="104" w:author="Joseph Picone" w:date="2013-04-08T21:00:00Z">
        <w:r w:rsidR="006A2FC0">
          <w:t>)</w:t>
        </w:r>
      </w:ins>
      <w:del w:id="105" w:author="Joseph Picone" w:date="2013-04-08T21:00:00Z">
        <w:r w:rsidDel="006A2FC0">
          <w:delText xml:space="preserve"> </w:delText>
        </w:r>
      </w:del>
      <w:ins w:id="106" w:author="Joseph Picone" w:date="2013-04-08T21:00:00Z">
        <w:r w:rsidR="006A2FC0">
          <w:t xml:space="preserve"> </w:t>
        </w:r>
      </w:ins>
      <w:r>
        <w:t xml:space="preserve">or mixture </w:t>
      </w:r>
      <w:r w:rsidR="00FC3562">
        <w:t>model</w:t>
      </w:r>
      <w:r>
        <w:t xml:space="preserve">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622D168D" w:rsidR="00D053D7" w:rsidRDefault="00D053D7" w:rsidP="00D053D7">
      <w:pPr>
        <w:pStyle w:val="bodyisip"/>
      </w:pPr>
      <w:r>
        <w:t xml:space="preserve">Among many possible hierarchical Bayesian nonparametric models, in this </w:t>
      </w:r>
      <w:r w:rsidR="00B5733F">
        <w:t>dissertation</w:t>
      </w:r>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542A71A6"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ins w:id="107" w:author="Joseph Picone" w:date="2013-04-08T14:30:00Z">
        <w:r w:rsidR="00712740">
          <w:t>regarded</w:t>
        </w:r>
      </w:ins>
      <w:del w:id="108" w:author="Joseph Picone" w:date="2013-04-08T14:30:00Z">
        <w:r w:rsidDel="00712740">
          <w:delText xml:space="preserve">thought </w:delText>
        </w:r>
      </w:del>
      <w:ins w:id="109" w:author="Joseph Picone" w:date="2013-04-08T14:30:00Z">
        <w:r w:rsidR="00712740">
          <w:t xml:space="preserve"> </w:t>
        </w:r>
      </w:ins>
      <w:r>
        <w:t>as a group (Teh</w:t>
      </w:r>
      <w:ins w:id="110" w:author="Joseph Picone" w:date="2013-04-08T21:04:00Z">
        <w:r w:rsidR="006A2FC0">
          <w:t xml:space="preserve"> </w:t>
        </w:r>
      </w:ins>
      <w:del w:id="111" w:author="Joseph Picone" w:date="2013-04-08T21:04:00Z">
        <w:r w:rsidDel="006A2FC0">
          <w:delText xml:space="preserve">, </w:delText>
        </w:r>
      </w:del>
      <w:r>
        <w:t>et al., 2004). Moreover, under an exchangeability assumption (e.g. bag of words) (Teh &amp; Jordan, 2010), we can model each document as a probability distribution across topics (Teh</w:t>
      </w:r>
      <w:ins w:id="112" w:author="Joseph Picone" w:date="2013-04-08T21:04:00Z">
        <w:r w:rsidR="006A2FC0">
          <w:t xml:space="preserve"> </w:t>
        </w:r>
      </w:ins>
      <w:del w:id="113" w:author="Joseph Picone" w:date="2013-04-08T21:04:00Z">
        <w:r w:rsidDel="006A2FC0">
          <w:delText xml:space="preserve">, </w:delText>
        </w:r>
      </w:del>
      <w:r>
        <w:t xml:space="preserve">et al., 2004). In this case, each topic is a probability distribution across words. It should be noted that a document </w:t>
      </w:r>
      <w:del w:id="114" w:author="Joseph Picone" w:date="2013-04-08T21:04:00Z">
        <w:r w:rsidDel="006A2FC0">
          <w:delText>can</w:delText>
        </w:r>
      </w:del>
      <w:ins w:id="115" w:author="Joseph Picone" w:date="2013-04-08T21:04:00Z">
        <w:r w:rsidR="006A2FC0">
          <w:t>could</w:t>
        </w:r>
      </w:ins>
      <w:r>
        <w:t xml:space="preserve"> have several topics with different strength</w:t>
      </w:r>
      <w:ins w:id="116" w:author="Joseph Picone" w:date="2013-04-08T14:31:00Z">
        <w:r w:rsidR="00712740">
          <w:t>s</w:t>
        </w:r>
      </w:ins>
      <w:r>
        <w:t xml:space="preserve">. Because the </w:t>
      </w:r>
      <w:r>
        <w:lastRenderedPageBreak/>
        <w:t>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w:t>
      </w:r>
      <w:ins w:id="117" w:author="Joseph Picone" w:date="2013-04-08T21:05:00Z">
        <w:r w:rsidR="006A2FC0">
          <w:t>.</w:t>
        </w:r>
      </w:ins>
      <w:del w:id="118" w:author="Joseph Picone" w:date="2013-04-08T21:05:00Z">
        <w:r w:rsidDel="006A2FC0">
          <w:delText xml:space="preserve"> (unbounded); e</w:delText>
        </w:r>
      </w:del>
      <w:ins w:id="119" w:author="Joseph Picone" w:date="2013-04-08T21:05:00Z">
        <w:r w:rsidR="006A2FC0">
          <w:t xml:space="preserve"> E</w:t>
        </w:r>
      </w:ins>
      <w:r>
        <w:t xml:space="preserve">ach document </w:t>
      </w:r>
      <w:ins w:id="120" w:author="Joseph Picone" w:date="2013-04-08T21:06:00Z">
        <w:r w:rsidR="006A2FC0">
          <w:t>can</w:t>
        </w:r>
      </w:ins>
      <w:del w:id="121" w:author="Joseph Picone" w:date="2013-04-08T21:05:00Z">
        <w:r w:rsidDel="006A2FC0">
          <w:delText>will</w:delText>
        </w:r>
      </w:del>
      <w:del w:id="122" w:author="Joseph Picone" w:date="2013-04-08T21:06:00Z">
        <w:r w:rsidDel="006A2FC0">
          <w:delText xml:space="preserve"> </w:delText>
        </w:r>
      </w:del>
      <w:ins w:id="123" w:author="Joseph Picone" w:date="2013-04-08T21:06:00Z">
        <w:r w:rsidR="006A2FC0">
          <w:t xml:space="preserve"> </w:t>
        </w:r>
      </w:ins>
      <w:r>
        <w:t xml:space="preserve">be generated by first </w:t>
      </w:r>
      <w:ins w:id="124" w:author="Joseph Picone" w:date="2013-04-08T21:06:00Z">
        <w:r w:rsidR="006A2FC0">
          <w:t xml:space="preserve">randomly </w:t>
        </w:r>
      </w:ins>
      <w:r>
        <w:t>selecting topics from this common pool</w:t>
      </w:r>
      <w:ins w:id="125" w:author="Joseph Picone" w:date="2013-04-08T21:06:00Z">
        <w:r w:rsidR="006A2FC0">
          <w:t xml:space="preserve"> </w:t>
        </w:r>
      </w:ins>
      <w:del w:id="126" w:author="Joseph Picone" w:date="2013-04-08T21:06:00Z">
        <w:r w:rsidDel="006A2FC0">
          <w:delText xml:space="preserve"> randomly </w:delText>
        </w:r>
      </w:del>
      <w:r>
        <w:t xml:space="preserve">and then generating words according to the topic specific distributions. The details of this model will be discussed in following sections. </w:t>
      </w:r>
    </w:p>
    <w:p w14:paraId="1CD87451" w14:textId="3560BEBF" w:rsidR="00D053D7" w:rsidRDefault="00D053D7" w:rsidP="00D053D7">
      <w:pPr>
        <w:pStyle w:val="bodyisip"/>
      </w:pPr>
      <w:del w:id="127" w:author="Joseph Picone" w:date="2013-04-08T21:09:00Z">
        <w:r w:rsidDel="006A2FC0">
          <w:delText>Hidden Markov models</w:delText>
        </w:r>
        <w:r w:rsidR="008D3E16" w:rsidDel="006A2FC0">
          <w:delText xml:space="preserve"> (</w:delText>
        </w:r>
      </w:del>
      <w:r w:rsidR="008D3E16">
        <w:t>HMMs</w:t>
      </w:r>
      <w:ins w:id="128" w:author="Joseph Picone" w:date="2013-04-08T21:09:00Z">
        <w:r w:rsidR="006A2FC0">
          <w:t xml:space="preserve"> </w:t>
        </w:r>
      </w:ins>
      <w:del w:id="129" w:author="Joseph Picone" w:date="2013-04-08T21:09:00Z">
        <w:r w:rsidR="008D3E16" w:rsidDel="006A2FC0">
          <w:delText>)</w:delText>
        </w:r>
        <w:r w:rsidDel="006A2FC0">
          <w:delText xml:space="preserve"> </w:delText>
        </w:r>
      </w:del>
      <w:r>
        <w:t>are a time series generalization of a mixture model</w:t>
      </w:r>
      <w:r w:rsidR="00DA5749">
        <w:t xml:space="preserve"> (Rabiner, 198</w:t>
      </w:r>
      <w:r w:rsidR="00B22DAA">
        <w:t>9</w:t>
      </w:r>
      <w:r w:rsidR="00DA5749">
        <w:t>)</w:t>
      </w:r>
      <w:r>
        <w:t xml:space="preserve">. As stated above, a DPM can also be considered as a nonparametric extension of a mixture model. Therefore, we expect to have a similar structure for nonparametric HMMs. An analogous structure exists, but it is based on </w:t>
      </w:r>
      <w:ins w:id="130" w:author="Joseph Picone" w:date="2013-04-08T14:32:00Z">
        <w:r w:rsidR="00712740">
          <w:t xml:space="preserve">an </w:t>
        </w:r>
      </w:ins>
      <w:r>
        <w:t>hierarchical Dirichlet process (Teh</w:t>
      </w:r>
      <w:ins w:id="131" w:author="Joseph Picone" w:date="2013-04-08T21:09:00Z">
        <w:r w:rsidR="006A2FC0">
          <w:t xml:space="preserve"> </w:t>
        </w:r>
      </w:ins>
      <w:del w:id="132" w:author="Joseph Picone" w:date="2013-04-08T21:09:00Z">
        <w:r w:rsidDel="006A2FC0">
          <w:delText xml:space="preserve">, </w:delText>
        </w:r>
      </w:del>
      <w:r>
        <w:t xml:space="preserve">et al., 2006) and therefore is </w:t>
      </w:r>
      <w:ins w:id="133" w:author="Joseph Picone" w:date="2013-04-08T21:09:00Z">
        <w:r w:rsidR="006A2FC0">
          <w:t xml:space="preserve">referred to as an </w:t>
        </w:r>
      </w:ins>
      <w:del w:id="134" w:author="Joseph Picone" w:date="2013-04-08T21:09:00Z">
        <w:r w:rsidDel="006A2FC0">
          <w:delText xml:space="preserve">called </w:delText>
        </w:r>
      </w:del>
      <w:r>
        <w:t xml:space="preserve">HDP-HMM. </w:t>
      </w:r>
      <w:del w:id="135" w:author="Joseph Picone" w:date="2013-04-08T21:09:00Z">
        <w:r w:rsidDel="006A2FC0">
          <w:delText xml:space="preserve">Details of this definition will be elaborated in subsequent sections of this paper. </w:delText>
        </w:r>
      </w:del>
      <w:r w:rsidR="009516F4">
        <w:t>T</w:t>
      </w:r>
      <w:r>
        <w:t>o understand the motivation behind this definition we can imagine a segmentation problem where the number of segments is not known a priori and each segment can be repr</w:t>
      </w:r>
      <w:r w:rsidR="00864A7A">
        <w:t>esented by one state of an HMM. A parametric HMM (with specified number of states a priori) cannot find the segments since the number of segments is not known. One solution is to use model comparison and select the model with maximum likelihood</w:t>
      </w:r>
      <w:ins w:id="136" w:author="Joseph Picone" w:date="2013-04-08T21:10:00Z">
        <w:r w:rsidR="006A2FC0">
          <w:t xml:space="preserve">. </w:t>
        </w:r>
      </w:ins>
      <w:del w:id="137" w:author="Joseph Picone" w:date="2013-04-08T21:10:00Z">
        <w:r w:rsidR="00864A7A" w:rsidDel="006A2FC0">
          <w:delText xml:space="preserve"> but generally t</w:delText>
        </w:r>
      </w:del>
      <w:ins w:id="138" w:author="Joseph Picone" w:date="2013-04-08T21:10:00Z">
        <w:r w:rsidR="006A2FC0">
          <w:t>T</w:t>
        </w:r>
      </w:ins>
      <w:r w:rsidR="00864A7A">
        <w:t>his solution is prone to overfitting (</w:t>
      </w:r>
      <w:ins w:id="139" w:author="Joseph Picone" w:date="2013-04-08T21:10:00Z">
        <w:r w:rsidR="006A2FC0">
          <w:t xml:space="preserve">the </w:t>
        </w:r>
      </w:ins>
      <w:r w:rsidR="00864A7A">
        <w:t xml:space="preserve">likelihood will always </w:t>
      </w:r>
      <w:ins w:id="140" w:author="Joseph Picone" w:date="2013-04-08T21:10:00Z">
        <w:r w:rsidR="006A2FC0">
          <w:t xml:space="preserve">increase as we increase </w:t>
        </w:r>
      </w:ins>
      <w:del w:id="141" w:author="Joseph Picone" w:date="2013-04-08T21:10:00Z">
        <w:r w:rsidR="00864A7A" w:rsidDel="006A2FC0">
          <w:delText xml:space="preserve">get higher by increasing </w:delText>
        </w:r>
      </w:del>
      <w:r w:rsidR="00864A7A">
        <w:t>the number of segments)</w:t>
      </w:r>
      <w:ins w:id="142" w:author="Joseph Picone" w:date="2013-04-08T21:10:00Z">
        <w:r w:rsidR="006A2FC0">
          <w:t xml:space="preserve">. Therefore </w:t>
        </w:r>
      </w:ins>
      <w:del w:id="143" w:author="Joseph Picone" w:date="2013-04-08T21:11:00Z">
        <w:r w:rsidR="00864A7A" w:rsidDel="006A2FC0">
          <w:delText xml:space="preserve"> and therefore need </w:delText>
        </w:r>
      </w:del>
      <w:r w:rsidR="00864A7A">
        <w:t>a</w:t>
      </w:r>
      <w:ins w:id="144" w:author="Joseph Picone" w:date="2013-04-08T21:11:00Z">
        <w:r w:rsidR="006A2FC0">
          <w:t xml:space="preserve">n </w:t>
        </w:r>
      </w:ins>
      <w:del w:id="145" w:author="Joseph Picone" w:date="2013-04-08T21:11:00Z">
        <w:r w:rsidR="00864A7A" w:rsidDel="006A2FC0">
          <w:delText xml:space="preserve"> </w:delText>
        </w:r>
      </w:del>
      <w:r w:rsidR="00864A7A">
        <w:t>heuristic cost function</w:t>
      </w:r>
      <w:ins w:id="146" w:author="Joseph Picone" w:date="2013-04-08T21:11:00Z">
        <w:r w:rsidR="006A2FC0">
          <w:t xml:space="preserve"> is needed to determine when to stop the process so we avoid overfitting</w:t>
        </w:r>
      </w:ins>
      <w:r w:rsidR="00864A7A">
        <w:t>. Alternatively, a nonparametric HMM can learn the number of segments and therefore does not need any form of heuristic tuning or cost function.</w:t>
      </w:r>
    </w:p>
    <w:p w14:paraId="36F31773" w14:textId="5F6C051E" w:rsidR="005D6591" w:rsidRDefault="00D053D7" w:rsidP="00D053D7">
      <w:pPr>
        <w:pStyle w:val="bodyisip"/>
      </w:pPr>
      <w:r>
        <w:t xml:space="preserve">In this </w:t>
      </w:r>
      <w:ins w:id="147" w:author="Joseph Picone" w:date="2013-04-08T14:33:00Z">
        <w:r w:rsidR="00712740">
          <w:t>dissertation</w:t>
        </w:r>
      </w:ins>
      <w:del w:id="148" w:author="Joseph Picone" w:date="2013-04-08T14:33:00Z">
        <w:r w:rsidDel="00712740">
          <w:delText>paper</w:delText>
        </w:r>
      </w:del>
      <w:r>
        <w:t xml:space="preserve">, we propose </w:t>
      </w:r>
      <w:del w:id="149" w:author="Joseph Picone" w:date="2013-04-08T14:33:00Z">
        <w:r w:rsidDel="00002D4A">
          <w:delText xml:space="preserve">several </w:delText>
        </w:r>
      </w:del>
      <w:r>
        <w:t>application</w:t>
      </w:r>
      <w:del w:id="150" w:author="Joseph Picone" w:date="2013-04-08T14:33:00Z">
        <w:r w:rsidDel="00002D4A">
          <w:delText>s</w:delText>
        </w:r>
      </w:del>
      <w:r>
        <w:t xml:space="preserve"> of </w:t>
      </w:r>
      <w:ins w:id="151" w:author="Joseph Picone" w:date="2013-04-08T14:33:00Z">
        <w:r w:rsidR="00002D4A">
          <w:t xml:space="preserve">the </w:t>
        </w:r>
      </w:ins>
      <w:r>
        <w:t xml:space="preserve">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w:t>
      </w:r>
      <w:ins w:id="152" w:author="Joseph Picone" w:date="2013-04-08T14:34:00Z">
        <w:r w:rsidR="00002D4A">
          <w:t xml:space="preserve">a </w:t>
        </w:r>
      </w:ins>
      <w:r w:rsidR="005D6591">
        <w:t>Dirichlet Process Mixture (DPM) model</w:t>
      </w:r>
      <w:del w:id="153" w:author="Joseph Picone" w:date="2013-04-08T14:34:00Z">
        <w:r w:rsidR="005D6591" w:rsidDel="00002D4A">
          <w:delText>ing</w:delText>
        </w:r>
      </w:del>
      <w:r w:rsidR="005D6591">
        <w:t xml:space="preserve"> </w:t>
      </w:r>
      <w:ins w:id="154" w:author="Joseph Picone" w:date="2013-04-08T14:34:00Z">
        <w:r w:rsidR="00002D4A">
          <w:t>to</w:t>
        </w:r>
      </w:ins>
      <w:del w:id="155" w:author="Joseph Picone" w:date="2013-04-08T14:34:00Z">
        <w:r w:rsidR="005D6591" w:rsidDel="00002D4A">
          <w:delText xml:space="preserve">in </w:delText>
        </w:r>
      </w:del>
      <w:ins w:id="156" w:author="Joseph Picone" w:date="2013-04-08T14:34:00Z">
        <w:r w:rsidR="00002D4A">
          <w:t xml:space="preserve"> </w:t>
        </w:r>
      </w:ins>
      <w:r w:rsidR="00B5733F">
        <w:t xml:space="preserve">the </w:t>
      </w:r>
      <w:r w:rsidR="005D6591">
        <w:t>speaker adaption problem (Harati et al., 2012). In that study we have show</w:t>
      </w:r>
      <w:r w:rsidR="00B5733F">
        <w:t xml:space="preserve">n </w:t>
      </w:r>
      <w:r w:rsidR="005D6591">
        <w:t xml:space="preserve">that </w:t>
      </w:r>
      <w:r w:rsidR="005A1984">
        <w:t xml:space="preserve">DPM can successfully replace the regression tree in </w:t>
      </w:r>
      <w:ins w:id="157" w:author="Joseph Picone" w:date="2013-04-08T14:34:00Z">
        <w:r w:rsidR="00002D4A">
          <w:t xml:space="preserve">a </w:t>
        </w:r>
      </w:ins>
      <w:r w:rsidR="005A1984">
        <w:t>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AE165E">
        <w:t xml:space="preserve">Figure </w:t>
      </w:r>
      <w:r w:rsidR="00AE165E">
        <w:rPr>
          <w:noProof/>
        </w:rPr>
        <w:t>1</w:t>
      </w:r>
      <w:r w:rsidR="00D93999">
        <w:fldChar w:fldCharType="end"/>
      </w:r>
      <w:r w:rsidR="00D93999">
        <w:t xml:space="preserve"> </w:t>
      </w:r>
      <w:r w:rsidR="005A1984">
        <w:t xml:space="preserve">compares the word error rate (WER) for monophone models for both </w:t>
      </w:r>
      <w:ins w:id="158" w:author="Joseph Picone" w:date="2013-04-08T14:34:00Z">
        <w:r w:rsidR="00002D4A">
          <w:t xml:space="preserve">a </w:t>
        </w:r>
      </w:ins>
      <w:r w:rsidR="005A1984">
        <w:t xml:space="preserve">DPM and </w:t>
      </w:r>
      <w:ins w:id="159" w:author="Joseph Picone" w:date="2013-04-08T14:34:00Z">
        <w:r w:rsidR="00002D4A">
          <w:t xml:space="preserve">a </w:t>
        </w:r>
      </w:ins>
      <w:r w:rsidR="005A1984">
        <w:t xml:space="preserve">regression tree. From </w:t>
      </w:r>
      <w:r w:rsidR="005A1984">
        <w:lastRenderedPageBreak/>
        <w:t xml:space="preserve">this figure, we can see </w:t>
      </w:r>
      <w:ins w:id="160" w:author="Joseph Picone" w:date="2013-04-08T14:37:00Z">
        <w:r w:rsidR="00002D4A">
          <w:t xml:space="preserve">that </w:t>
        </w:r>
      </w:ins>
      <w:r w:rsidR="005A1984">
        <w:t>DPM</w:t>
      </w:r>
      <w:ins w:id="161" w:author="Joseph Picone" w:date="2013-04-08T14:38:00Z">
        <w:r w:rsidR="00002D4A">
          <w:t xml:space="preserve"> </w:t>
        </w:r>
      </w:ins>
      <w:del w:id="162" w:author="Joseph Picone" w:date="2013-04-08T14:38:00Z">
        <w:r w:rsidR="005A1984" w:rsidDel="00002D4A">
          <w:delText xml:space="preserve"> can </w:delText>
        </w:r>
      </w:del>
      <w:r w:rsidR="005A1984">
        <w:t>im</w:t>
      </w:r>
      <w:r w:rsidR="007730CC">
        <w:t>prove</w:t>
      </w:r>
      <w:ins w:id="163" w:author="Joseph Picone" w:date="2013-04-08T14:38:00Z">
        <w:r w:rsidR="00002D4A">
          <w:t xml:space="preserve">s performance over </w:t>
        </w:r>
      </w:ins>
      <w:del w:id="164" w:author="Joseph Picone" w:date="2013-04-08T14:38:00Z">
        <w:r w:rsidR="007730CC" w:rsidDel="00002D4A">
          <w:delText xml:space="preserve"> </w:delText>
        </w:r>
      </w:del>
      <w:r w:rsidR="007730CC">
        <w:t xml:space="preserve">the MLLR algorithm by </w:t>
      </w:r>
      <w:r w:rsidR="00BF61A2">
        <w:t xml:space="preserve">about </w:t>
      </w:r>
      <w:r w:rsidR="007730CC">
        <w:t xml:space="preserve">10%. </w:t>
      </w:r>
      <w:r w:rsidR="005A1984">
        <w:t>This study was one of the motiv</w:t>
      </w:r>
      <w:r w:rsidR="007730CC">
        <w:t xml:space="preserve">ations for the current proposal since it </w:t>
      </w:r>
      <w:ins w:id="165" w:author="Joseph Picone" w:date="2013-04-08T14:38:00Z">
        <w:r w:rsidR="00002D4A">
          <w:t xml:space="preserve">demonstrates that </w:t>
        </w:r>
      </w:ins>
      <w:del w:id="166" w:author="Joseph Picone" w:date="2013-04-08T14:38:00Z">
        <w:r w:rsidR="007730CC" w:rsidDel="00002D4A">
          <w:delText xml:space="preserve">shows the applicability of </w:delText>
        </w:r>
      </w:del>
      <w:r w:rsidR="007730CC">
        <w:t xml:space="preserve">the nonparametric Bayesian framework </w:t>
      </w:r>
      <w:ins w:id="167" w:author="Joseph Picone" w:date="2013-04-08T14:39:00Z">
        <w:r w:rsidR="00002D4A">
          <w:t xml:space="preserve">is promising for </w:t>
        </w:r>
      </w:ins>
      <w:del w:id="168" w:author="Joseph Picone" w:date="2013-04-08T14:39:00Z">
        <w:r w:rsidR="007730CC" w:rsidDel="00002D4A">
          <w:delText xml:space="preserve">in </w:delText>
        </w:r>
      </w:del>
      <w:r w:rsidR="007730CC">
        <w:t xml:space="preserve">speech recognition problems.  </w:t>
      </w:r>
    </w:p>
    <w:p w14:paraId="26D77052" w14:textId="307F9C19"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712740" w:rsidRDefault="00712740">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3E8E37DA" w:rsidR="00712740" w:rsidRDefault="00712740">
                            <w:pPr>
                              <w:pStyle w:val="Caption"/>
                            </w:pPr>
                            <w:bookmarkStart w:id="169" w:name="_Ref348274821"/>
                            <w:bookmarkStart w:id="170" w:name="_Toc348276258"/>
                            <w:bookmarkStart w:id="171" w:name="_Toc352956086"/>
                            <w:r>
                              <w:t xml:space="preserve">Figure </w:t>
                            </w:r>
                            <w:fldSimple w:instr=" SEQ Figure \* ARABIC ">
                              <w:r w:rsidR="00AE165E">
                                <w:rPr>
                                  <w:noProof/>
                                </w:rPr>
                                <w:t>1</w:t>
                              </w:r>
                            </w:fldSimple>
                            <w:bookmarkEnd w:id="169"/>
                            <w:del w:id="172" w:author="Joseph Picone" w:date="2013-04-08T14:37:00Z">
                              <w:r w:rsidDel="00002D4A">
                                <w:delText>-</w:delText>
                              </w:r>
                            </w:del>
                            <w:ins w:id="173" w:author="Joseph Picone" w:date="2013-04-08T14:35:00Z">
                              <w:r w:rsidR="00002D4A">
                                <w:t xml:space="preserve"> </w:t>
                              </w:r>
                            </w:ins>
                            <w:ins w:id="174" w:author="Joseph Picone" w:date="2013-04-08T14:37:00Z">
                              <w:r w:rsidR="00002D4A">
                                <w:t>–</w:t>
                              </w:r>
                              <w:r w:rsidR="00002D4A" w:rsidRPr="00DD4CD2">
                                <w:t xml:space="preserve"> </w:t>
                              </w:r>
                            </w:ins>
                            <w:r w:rsidRPr="00D93999">
                              <w:t xml:space="preserve">A comparison of regression tree and DPM based clustering (Harati et al., 2012). Inference </w:t>
                            </w:r>
                            <w:ins w:id="175" w:author="Joseph Picone" w:date="2013-04-08T14:38:00Z">
                              <w:r w:rsidR="00002D4A">
                                <w:t xml:space="preserve">was </w:t>
                              </w:r>
                            </w:ins>
                            <w:r w:rsidRPr="00D93999">
                              <w:t xml:space="preserve">implemented using </w:t>
                            </w:r>
                            <w:ins w:id="176" w:author="Joseph Picone" w:date="2013-04-08T14:38:00Z">
                              <w:r w:rsidR="00002D4A">
                                <w:t xml:space="preserve">an </w:t>
                              </w:r>
                            </w:ins>
                            <w:r w:rsidRPr="00D93999">
                              <w:t>ADVP algorithm.</w:t>
                            </w:r>
                            <w:bookmarkEnd w:id="170"/>
                            <w:bookmarkEnd w:id="171"/>
                          </w:p>
                          <w:p w14:paraId="2FE9C409" w14:textId="77777777" w:rsidR="00712740" w:rsidRPr="00E17884" w:rsidRDefault="00712740" w:rsidP="00D93999">
                            <w:pPr>
                              <w:pStyle w:val="Caption"/>
                              <w:rPr>
                                <w:szCs w:val="22"/>
                              </w:rPr>
                            </w:pPr>
                          </w:p>
                          <w:p w14:paraId="36125C9F" w14:textId="77777777" w:rsidR="00712740" w:rsidRDefault="00712740"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" o:allowoverlap="f" stroked="f">
                <v:textbox>
                  <w:txbxContent>
                    <w:p w14:paraId="09E0284F" w14:textId="77777777" w:rsidR="00712740" w:rsidRDefault="00712740">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3E8E37DA" w:rsidR="00712740" w:rsidRDefault="00712740">
                      <w:pPr>
                        <w:pStyle w:val="Caption"/>
                      </w:pPr>
                      <w:bookmarkStart w:id="177" w:name="_Ref348274821"/>
                      <w:bookmarkStart w:id="178" w:name="_Toc348276258"/>
                      <w:bookmarkStart w:id="179" w:name="_Toc352956086"/>
                      <w:r>
                        <w:t xml:space="preserve">Figure </w:t>
                      </w:r>
                      <w:fldSimple w:instr=" SEQ Figure \* ARABIC ">
                        <w:r w:rsidR="00AE165E">
                          <w:rPr>
                            <w:noProof/>
                          </w:rPr>
                          <w:t>1</w:t>
                        </w:r>
                      </w:fldSimple>
                      <w:bookmarkEnd w:id="177"/>
                      <w:del w:id="180" w:author="Joseph Picone" w:date="2013-04-08T14:37:00Z">
                        <w:r w:rsidDel="00002D4A">
                          <w:delText>-</w:delText>
                        </w:r>
                      </w:del>
                      <w:ins w:id="181" w:author="Joseph Picone" w:date="2013-04-08T14:35:00Z">
                        <w:r w:rsidR="00002D4A">
                          <w:t xml:space="preserve"> </w:t>
                        </w:r>
                      </w:ins>
                      <w:ins w:id="182" w:author="Joseph Picone" w:date="2013-04-08T14:37:00Z">
                        <w:r w:rsidR="00002D4A">
                          <w:t>–</w:t>
                        </w:r>
                        <w:r w:rsidR="00002D4A" w:rsidRPr="00DD4CD2">
                          <w:t xml:space="preserve"> </w:t>
                        </w:r>
                      </w:ins>
                      <w:r w:rsidRPr="00D93999">
                        <w:t xml:space="preserve">A comparison of regression tree and DPM based clustering (Harati et al., 2012). Inference </w:t>
                      </w:r>
                      <w:ins w:id="183" w:author="Joseph Picone" w:date="2013-04-08T14:38:00Z">
                        <w:r w:rsidR="00002D4A">
                          <w:t xml:space="preserve">was </w:t>
                        </w:r>
                      </w:ins>
                      <w:r w:rsidRPr="00D93999">
                        <w:t xml:space="preserve">implemented using </w:t>
                      </w:r>
                      <w:ins w:id="184" w:author="Joseph Picone" w:date="2013-04-08T14:38:00Z">
                        <w:r w:rsidR="00002D4A">
                          <w:t xml:space="preserve">an </w:t>
                        </w:r>
                      </w:ins>
                      <w:r w:rsidRPr="00D93999">
                        <w:t>ADVP algorithm.</w:t>
                      </w:r>
                      <w:bookmarkEnd w:id="178"/>
                      <w:bookmarkEnd w:id="179"/>
                    </w:p>
                    <w:p w14:paraId="2FE9C409" w14:textId="77777777" w:rsidR="00712740" w:rsidRPr="00E17884" w:rsidRDefault="00712740" w:rsidP="00D93999">
                      <w:pPr>
                        <w:pStyle w:val="Caption"/>
                        <w:rPr>
                          <w:szCs w:val="22"/>
                        </w:rPr>
                      </w:pPr>
                    </w:p>
                    <w:p w14:paraId="36125C9F" w14:textId="77777777" w:rsidR="00712740" w:rsidRDefault="00712740" w:rsidP="00D93999">
                      <w:pPr>
                        <w:jc w:val="center"/>
                      </w:pPr>
                    </w:p>
                  </w:txbxContent>
                </v:textbox>
                <w10:wrap type="topAndBottom" anchory="margin"/>
              </v:shape>
            </w:pict>
          </mc:Fallback>
        </mc:AlternateContent>
      </w:r>
      <w:r w:rsidR="00D053D7">
        <w:t xml:space="preserve"> In the second part of this </w:t>
      </w:r>
      <w:r w:rsidR="00B5733F">
        <w:t>dissertation</w:t>
      </w:r>
      <w:r w:rsidR="00D053D7">
        <w:t xml:space="preserve">, nonparametric Bayesian methods used in the subsequent sections will briefly be introduced. In </w:t>
      </w:r>
      <w:ins w:id="185" w:author="Joseph Picone" w:date="2013-04-08T14:40:00Z">
        <w:r w:rsidR="00002D4A">
          <w:fldChar w:fldCharType="begin"/>
        </w:r>
        <w:r w:rsidR="00002D4A">
          <w:instrText xml:space="preserve"> REF _Ref348276618 \n </w:instrText>
        </w:r>
      </w:ins>
      <w:r w:rsidR="00002D4A">
        <w:fldChar w:fldCharType="separate"/>
      </w:r>
      <w:ins w:id="186" w:author="Joseph Picone" w:date="2013-04-08T21:29:00Z">
        <w:r w:rsidR="00AE165E">
          <w:t>Chapter 3</w:t>
        </w:r>
      </w:ins>
      <w:ins w:id="187" w:author="Joseph Picone" w:date="2013-04-08T14:40:00Z">
        <w:r w:rsidR="00002D4A">
          <w:fldChar w:fldCharType="end"/>
        </w:r>
      </w:ins>
      <w:del w:id="188" w:author="Joseph Picone" w:date="2013-04-08T14:39:00Z">
        <w:r w:rsidR="00D053D7" w:rsidDel="00002D4A">
          <w:delText>s</w:delText>
        </w:r>
      </w:del>
      <w:del w:id="189" w:author="Joseph Picone" w:date="2013-04-08T14:40:00Z">
        <w:r w:rsidR="00D053D7" w:rsidDel="00002D4A">
          <w:delText xml:space="preserve">ection three </w:delText>
        </w:r>
      </w:del>
      <w:ins w:id="190" w:author="Joseph Picone" w:date="2013-04-08T14:40:00Z">
        <w:r w:rsidR="00002D4A">
          <w:t xml:space="preserve"> </w:t>
        </w:r>
      </w:ins>
      <w:r w:rsidR="00D053D7">
        <w:t xml:space="preserve">we introduce the </w:t>
      </w:r>
      <w:r w:rsidR="003C10C6">
        <w:t>acoustic modeling</w:t>
      </w:r>
      <w:r w:rsidR="00D053D7">
        <w:t xml:space="preserve"> problem. After these introductory sections, we will focus on </w:t>
      </w:r>
      <w:r w:rsidR="005D6591">
        <w:t xml:space="preserve">three </w:t>
      </w:r>
      <w:r w:rsidR="00D053D7">
        <w:t xml:space="preserve">primary applications of nonparametric Bayesian methods that are the subject of this </w:t>
      </w:r>
      <w:ins w:id="191" w:author="Joseph Picone" w:date="2013-04-08T14:40:00Z">
        <w:r w:rsidR="00002D4A">
          <w:t>dissertation</w:t>
        </w:r>
      </w:ins>
      <w:del w:id="192" w:author="Joseph Picone" w:date="2013-04-08T14:41:00Z">
        <w:r w:rsidR="00D053D7" w:rsidDel="00002D4A">
          <w:delText>proposal</w:delText>
        </w:r>
      </w:del>
      <w:r w:rsidR="00D053D7">
        <w:t xml:space="preserve">. </w:t>
      </w:r>
    </w:p>
    <w:p w14:paraId="31FCAF97" w14:textId="2EEBDE99" w:rsidR="00D053D7" w:rsidRDefault="00D053D7" w:rsidP="00D053D7">
      <w:pPr>
        <w:pStyle w:val="bodyisip"/>
      </w:pPr>
      <w:r>
        <w:t>In</w:t>
      </w:r>
      <w:ins w:id="193" w:author="Joseph Picone" w:date="2013-04-08T14:41:00Z">
        <w:r w:rsidR="00002D4A">
          <w:t xml:space="preserve"> </w:t>
        </w:r>
        <w:r w:rsidR="00002D4A">
          <w:fldChar w:fldCharType="begin"/>
        </w:r>
        <w:r w:rsidR="00002D4A">
          <w:instrText xml:space="preserve"> REF _Ref348276637 \n </w:instrText>
        </w:r>
      </w:ins>
      <w:r w:rsidR="00002D4A">
        <w:fldChar w:fldCharType="separate"/>
      </w:r>
      <w:ins w:id="194" w:author="Joseph Picone" w:date="2013-04-08T21:29:00Z">
        <w:r w:rsidR="00AE165E">
          <w:t>Chapter 4</w:t>
        </w:r>
      </w:ins>
      <w:ins w:id="195" w:author="Joseph Picone" w:date="2013-04-08T14:41:00Z">
        <w:r w:rsidR="00002D4A">
          <w:fldChar w:fldCharType="end"/>
        </w:r>
      </w:ins>
      <w:del w:id="196" w:author="Joseph Picone" w:date="2013-04-08T14:41:00Z">
        <w:r w:rsidDel="00002D4A">
          <w:delText xml:space="preserve"> </w:delText>
        </w:r>
        <w:r w:rsidR="00FE0CFC" w:rsidDel="00002D4A">
          <w:fldChar w:fldCharType="begin"/>
        </w:r>
        <w:r w:rsidR="00FE0CFC" w:rsidDel="00002D4A">
          <w:delInstrText xml:space="preserve"> REF _Ref348276758 \r \h </w:delInstrText>
        </w:r>
        <w:r w:rsidR="00FE0CFC" w:rsidDel="00002D4A">
          <w:fldChar w:fldCharType="separate"/>
        </w:r>
        <w:r w:rsidR="00AF2BE1" w:rsidDel="00002D4A">
          <w:delText>Chapter 4</w:delText>
        </w:r>
        <w:r w:rsidR="00FE0CFC" w:rsidDel="00002D4A">
          <w:fldChar w:fldCharType="end"/>
        </w:r>
      </w:del>
      <w:r>
        <w:t>, we study the segmentation problem. Segmentation is among the most fundamental problems in speech and signal processing. In this section, an approach for automatically segmenting speech utterances will be proposed. Despite</w:t>
      </w:r>
      <w:ins w:id="197" w:author="Joseph Picone" w:date="2013-04-08T14:42:00Z">
        <w:r w:rsidR="00002D4A">
          <w:t xml:space="preserve"> </w:t>
        </w:r>
      </w:ins>
      <w:del w:id="198" w:author="Joseph Picone" w:date="2013-04-08T14:42:00Z">
        <w:r w:rsidDel="00002D4A">
          <w:delText xml:space="preserve"> of </w:delText>
        </w:r>
      </w:del>
      <w:r>
        <w:t xml:space="preserve">its importance, </w:t>
      </w:r>
      <w:ins w:id="199" w:author="Joseph Picone" w:date="2013-04-08T14:42:00Z">
        <w:r w:rsidR="00002D4A">
          <w:t xml:space="preserve">a </w:t>
        </w:r>
      </w:ins>
      <w:r>
        <w:t xml:space="preserve">segmentation </w:t>
      </w:r>
      <w:ins w:id="200" w:author="Joseph Picone" w:date="2013-04-08T14:42:00Z">
        <w:r w:rsidR="00002D4A">
          <w:t xml:space="preserve">algorithm </w:t>
        </w:r>
      </w:ins>
      <w:r>
        <w:t xml:space="preserve">by itself </w:t>
      </w:r>
      <w:ins w:id="201" w:author="Joseph Picone" w:date="2013-04-08T14:42:00Z">
        <w:r w:rsidR="00002D4A">
          <w:t>is not extremely useful.</w:t>
        </w:r>
      </w:ins>
      <w:del w:id="202" w:author="Joseph Picone" w:date="2013-04-08T14:42:00Z">
        <w:r w:rsidDel="00002D4A">
          <w:delText xml:space="preserve">has little practical importance. </w:delText>
        </w:r>
      </w:del>
      <w:ins w:id="203" w:author="Joseph Picone" w:date="2013-04-08T14:42:00Z">
        <w:r w:rsidR="00002D4A">
          <w:t xml:space="preserve"> </w:t>
        </w:r>
      </w:ins>
      <w:r>
        <w:t xml:space="preserve">Hence, in this section we also propose </w:t>
      </w:r>
      <w:del w:id="204" w:author="Joseph Picone" w:date="2013-04-08T20:44:00Z">
        <w:r w:rsidDel="00CC4EC1">
          <w:delText xml:space="preserve">an approach </w:delText>
        </w:r>
      </w:del>
      <w:r>
        <w:t xml:space="preserve">to apply </w:t>
      </w:r>
      <w:ins w:id="205" w:author="Joseph Picone" w:date="2013-04-08T20:41:00Z">
        <w:r w:rsidR="00CC4EC1">
          <w:t xml:space="preserve">the </w:t>
        </w:r>
      </w:ins>
      <w:r>
        <w:t>nonparametric Bayesian approach to segment and cluster speech utterances in order to automatically discover acoustic sub-word units</w:t>
      </w:r>
      <w:ins w:id="206" w:author="Joseph Picone" w:date="2013-04-08T20:44:00Z">
        <w:r w:rsidR="00CC4EC1">
          <w:t xml:space="preserve">. This </w:t>
        </w:r>
      </w:ins>
      <w:del w:id="207" w:author="Joseph Picone" w:date="2013-04-08T20:44:00Z">
        <w:r w:rsidDel="00CC4EC1">
          <w:delText xml:space="preserve"> that </w:delText>
        </w:r>
      </w:del>
      <w:r>
        <w:t xml:space="preserve">could replace more traditionally used units </w:t>
      </w:r>
      <w:r>
        <w:lastRenderedPageBreak/>
        <w:t>like phonemes</w:t>
      </w:r>
      <w:ins w:id="208" w:author="Joseph Picone" w:date="2013-04-08T20:44:00Z">
        <w:r w:rsidR="00CC4EC1">
          <w:t xml:space="preserve">. </w:t>
        </w:r>
      </w:ins>
      <w:del w:id="209" w:author="Joseph Picone" w:date="2013-04-08T20:44:00Z">
        <w:r w:rsidDel="00CC4EC1">
          <w:delText xml:space="preserve"> and f</w:delText>
        </w:r>
      </w:del>
      <w:ins w:id="210" w:author="Joseph Picone" w:date="2013-04-08T20:44:00Z">
        <w:r w:rsidR="00CC4EC1">
          <w:t>F</w:t>
        </w:r>
      </w:ins>
      <w:r>
        <w:t>inally</w:t>
      </w:r>
      <w:ins w:id="211" w:author="Joseph Picone" w:date="2013-04-08T20:45:00Z">
        <w:r w:rsidR="00CC4EC1">
          <w:t>,</w:t>
        </w:r>
      </w:ins>
      <w:del w:id="212" w:author="Joseph Picone" w:date="2013-04-08T20:45:00Z">
        <w:r w:rsidDel="00CC4EC1">
          <w:delText xml:space="preserve"> </w:delText>
        </w:r>
      </w:del>
      <w:ins w:id="213" w:author="Joseph Picone" w:date="2013-04-08T20:45:00Z">
        <w:r w:rsidR="00CC4EC1">
          <w:t xml:space="preserve"> </w:t>
        </w:r>
      </w:ins>
      <w:r>
        <w:t>we propose a method to generate a lexicon to map words into these sub-word units.</w:t>
      </w:r>
    </w:p>
    <w:p w14:paraId="45E8F75E" w14:textId="5DD771E5" w:rsidR="00D053D7" w:rsidRDefault="00D053D7" w:rsidP="00D053D7">
      <w:pPr>
        <w:pStyle w:val="bodyisip"/>
      </w:pPr>
      <w:r>
        <w:t xml:space="preserve">In </w:t>
      </w:r>
      <w:r w:rsidR="00FE0CFC">
        <w:fldChar w:fldCharType="begin"/>
      </w:r>
      <w:r w:rsidR="00FE0CFC">
        <w:instrText xml:space="preserve"> REF _Ref348276773 \r \h </w:instrText>
      </w:r>
      <w:r w:rsidR="00FE0CFC">
        <w:fldChar w:fldCharType="separate"/>
      </w:r>
      <w:r w:rsidR="00AE165E">
        <w:t>Chapter 5</w:t>
      </w:r>
      <w:r w:rsidR="00FE0CFC">
        <w:fldChar w:fldCharType="end"/>
      </w:r>
      <w:r>
        <w:t xml:space="preserve">, we turn our attention </w:t>
      </w:r>
      <w:del w:id="214" w:author="Joseph Picone" w:date="2013-04-08T20:45:00Z">
        <w:r w:rsidDel="00CC4EC1">
          <w:delText>in</w:delText>
        </w:r>
      </w:del>
      <w:r>
        <w:t>to the</w:t>
      </w:r>
      <w:ins w:id="215" w:author="Joseph Picone" w:date="2013-04-08T20:45:00Z">
        <w:r w:rsidR="00CC4EC1">
          <w:t xml:space="preserve"> </w:t>
        </w:r>
      </w:ins>
      <w:del w:id="216" w:author="Joseph Picone" w:date="2013-04-08T20:45:00Z">
        <w:r w:rsidDel="00CC4EC1">
          <w:delText xml:space="preserve"> very important </w:delText>
        </w:r>
      </w:del>
      <w:r>
        <w:t xml:space="preserve">problem of nonparametric Bayesian modeling of individual sub-word units. This problem </w:t>
      </w:r>
      <w:ins w:id="217" w:author="Joseph Picone" w:date="2013-04-08T20:45:00Z">
        <w:r w:rsidR="00CC4EC1">
          <w:t xml:space="preserve">is </w:t>
        </w:r>
      </w:ins>
      <w:r>
        <w:t>traditionally tackled using left-</w:t>
      </w:r>
      <w:r w:rsidR="003C10C6">
        <w:t>to-</w:t>
      </w:r>
      <w:r>
        <w:t xml:space="preserve">right HMMs with </w:t>
      </w:r>
      <w:ins w:id="218" w:author="Joseph Picone" w:date="2013-04-08T20:45:00Z">
        <w:r w:rsidR="00CC4EC1">
          <w:t xml:space="preserve">a </w:t>
        </w:r>
      </w:ins>
      <w:r>
        <w:t xml:space="preserve">fixed number of states and with </w:t>
      </w:r>
      <w:ins w:id="219" w:author="Joseph Picone" w:date="2013-04-08T20:45:00Z">
        <w:r w:rsidR="00CC4EC1">
          <w:t xml:space="preserve">a </w:t>
        </w:r>
      </w:ins>
      <w:r>
        <w:t xml:space="preserve">predetermined number of Gaussians per state in </w:t>
      </w:r>
      <w:ins w:id="220" w:author="Joseph Picone" w:date="2013-04-08T20:45:00Z">
        <w:r w:rsidR="00CC4EC1">
          <w:t xml:space="preserve">a </w:t>
        </w:r>
      </w:ins>
      <w:r>
        <w:t>state of the art speech recognizer</w:t>
      </w:r>
      <w:del w:id="221" w:author="Joseph Picone" w:date="2013-04-08T20:45:00Z">
        <w:r w:rsidDel="00CC4EC1">
          <w:delText>s</w:delText>
        </w:r>
      </w:del>
      <w:r>
        <w:t>. In this section we propose a new topologically constrain</w:t>
      </w:r>
      <w:ins w:id="222" w:author="Joseph Picone" w:date="2013-04-08T20:45:00Z">
        <w:r w:rsidR="00CC4EC1">
          <w:t>ed</w:t>
        </w:r>
      </w:ins>
      <w:del w:id="223" w:author="Joseph Picone" w:date="2013-04-08T20:45:00Z">
        <w:r w:rsidDel="00CC4EC1">
          <w:delText>t</w:delText>
        </w:r>
      </w:del>
      <w:r>
        <w:t xml:space="preserve"> HDP-HMM, which we call left-</w:t>
      </w:r>
      <w:r w:rsidR="008B094B">
        <w:t>to-</w:t>
      </w:r>
      <w:r>
        <w:t>right HDP-HMM</w:t>
      </w:r>
      <w:r w:rsidR="0074498B">
        <w:t xml:space="preserve"> with HDP emissions</w:t>
      </w:r>
      <w:r>
        <w:t>, and its corresponding inference algorithm</w:t>
      </w:r>
      <w:ins w:id="224" w:author="Joseph Picone" w:date="2013-04-08T20:46:00Z">
        <w:r w:rsidR="00CC4EC1">
          <w:t>.</w:t>
        </w:r>
      </w:ins>
      <w:del w:id="225" w:author="Joseph Picone" w:date="2013-04-08T20:46:00Z">
        <w:r w:rsidDel="00CC4EC1">
          <w:delText xml:space="preserve"> to solve the mentioned problem within the nonparametric Bayesian framework. </w:delText>
        </w:r>
      </w:del>
      <w:ins w:id="226" w:author="Joseph Picone" w:date="2013-04-08T20:46:00Z">
        <w:r w:rsidR="00CC4EC1">
          <w:t xml:space="preserve"> </w:t>
        </w:r>
      </w:ins>
      <w:r>
        <w:t>The proposed model will learn both the number of states and number of mixtures automatically from the data.</w:t>
      </w:r>
    </w:p>
    <w:p w14:paraId="15669DE1" w14:textId="42FADCA1"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AE165E">
        <w:t>Chapter 6</w:t>
      </w:r>
      <w:r w:rsidR="00FE0CFC">
        <w:fldChar w:fldCharType="end"/>
      </w:r>
      <w:r>
        <w:t>, we present an approach for training a complete speech recognizer within the nonparametric Bayesian framework. This approach</w:t>
      </w:r>
      <w:del w:id="227" w:author="Joseph Picone" w:date="2013-04-08T20:46:00Z">
        <w:r w:rsidDel="00CC4EC1">
          <w:delText xml:space="preserve">, as will be discussed later, </w:delText>
        </w:r>
      </w:del>
      <w:ins w:id="228" w:author="Joseph Picone" w:date="2013-04-08T20:46:00Z">
        <w:r w:rsidR="00CC4EC1">
          <w:t xml:space="preserve"> </w:t>
        </w:r>
      </w:ins>
      <w:r>
        <w:t>will use the left-</w:t>
      </w:r>
      <w:r w:rsidR="001436CA">
        <w:t>to-</w:t>
      </w:r>
      <w:r>
        <w:t>right HDP-HMMs to model each individual sub-word unit. Moreover, it can be used to train continu</w:t>
      </w:r>
      <w:ins w:id="229" w:author="Joseph Picone" w:date="2013-04-08T20:47:00Z">
        <w:r w:rsidR="00CC4EC1">
          <w:t>ous</w:t>
        </w:r>
      </w:ins>
      <w:del w:id="230" w:author="Joseph Picone" w:date="2013-04-08T20:47:00Z">
        <w:r w:rsidDel="00CC4EC1">
          <w:delText>es</w:delText>
        </w:r>
      </w:del>
      <w:r>
        <w:t xml:space="preserve"> speech recognizers using </w:t>
      </w:r>
      <w:del w:id="231" w:author="Joseph Picone" w:date="2013-04-08T20:47:00Z">
        <w:r w:rsidDel="00CC4EC1">
          <w:delText xml:space="preserve">available speech corpus and using </w:delText>
        </w:r>
      </w:del>
      <w:r>
        <w:t>only utterance level transcriptions. We also introduce a data</w:t>
      </w:r>
      <w:ins w:id="232" w:author="Joseph Picone" w:date="2013-04-08T20:47:00Z">
        <w:r w:rsidR="00CC4EC1">
          <w:noBreakHyphen/>
        </w:r>
      </w:ins>
      <w:del w:id="233" w:author="Joseph Picone" w:date="2013-04-08T20:47:00Z">
        <w:r w:rsidDel="00CC4EC1">
          <w:delText xml:space="preserve"> </w:delText>
        </w:r>
      </w:del>
      <w:r>
        <w:t xml:space="preserve">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AE165E">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AE165E">
        <w:t>Chapter 8</w:t>
      </w:r>
      <w:r w:rsidR="00424886">
        <w:fldChar w:fldCharType="end"/>
      </w:r>
      <w:r w:rsidR="00424886">
        <w:t xml:space="preserve"> some conclusions and future directions will be discussed.</w:t>
      </w:r>
      <w:r>
        <w:t xml:space="preserve">         </w:t>
      </w:r>
    </w:p>
    <w:p w14:paraId="1CC37437" w14:textId="18066E4C" w:rsidR="00B15A5D" w:rsidRPr="00EE352D" w:rsidRDefault="004C0E14" w:rsidP="001441E4">
      <w:pPr>
        <w:pStyle w:val="chptisip"/>
      </w:pPr>
      <w:r>
        <w:lastRenderedPageBreak/>
        <w:br/>
      </w:r>
      <w:bookmarkStart w:id="234" w:name="_Ref348276525"/>
      <w:bookmarkStart w:id="235" w:name="_Toc348276841"/>
      <w:r w:rsidR="00B15A5D" w:rsidRPr="00EE352D">
        <w:t>N</w:t>
      </w:r>
      <w:r w:rsidR="00EE352D" w:rsidRPr="00EE352D">
        <w:t xml:space="preserve">onparametric </w:t>
      </w:r>
      <w:r w:rsidR="00B15A5D" w:rsidRPr="00EE352D">
        <w:t>B</w:t>
      </w:r>
      <w:r w:rsidR="00EE352D" w:rsidRPr="00EE352D">
        <w:t>ayesian</w:t>
      </w:r>
      <w:bookmarkEnd w:id="234"/>
      <w:bookmarkEnd w:id="235"/>
      <w:r w:rsidR="00EE352D" w:rsidRPr="00EE352D">
        <w:t xml:space="preserve"> Approaches</w:t>
      </w:r>
    </w:p>
    <w:p w14:paraId="44801F49" w14:textId="71101AD0" w:rsidR="007828E6" w:rsidRDefault="007828E6" w:rsidP="007828E6">
      <w:pPr>
        <w:pStyle w:val="bodyisip"/>
      </w:pPr>
      <w:bookmarkStart w:id="236" w:name="_Toc347164366"/>
      <w:bookmarkStart w:id="237" w:name="_Toc348276842"/>
      <w:r>
        <w:t xml:space="preserve">Parametric approaches have been used in machine learning and pattern recognition applications since </w:t>
      </w:r>
      <w:ins w:id="238" w:author="Joseph Picone" w:date="2013-04-08T20:48:00Z">
        <w:r w:rsidR="00DD6862">
          <w:t>mid-</w:t>
        </w:r>
      </w:ins>
      <w:del w:id="239" w:author="Joseph Picone" w:date="2013-04-08T20:48:00Z">
        <w:r w:rsidR="004C1F66" w:rsidDel="00DD6862">
          <w:delText xml:space="preserve">early </w:delText>
        </w:r>
      </w:del>
      <w:ins w:id="240" w:author="Joseph Picone" w:date="2013-04-08T20:48:00Z">
        <w:r w:rsidR="00DD6862">
          <w:t>1900’s</w:t>
        </w:r>
      </w:ins>
      <w:del w:id="241" w:author="Joseph Picone" w:date="2013-04-08T20:48:00Z">
        <w:r w:rsidR="004C1F66" w:rsidDel="00DD6862">
          <w:delText>20</w:delText>
        </w:r>
        <w:r w:rsidR="004C1F66" w:rsidRPr="004C1F66" w:rsidDel="00DD6862">
          <w:rPr>
            <w:vertAlign w:val="superscript"/>
          </w:rPr>
          <w:delText>th</w:delText>
        </w:r>
        <w:r w:rsidR="00DB7628" w:rsidDel="00DD6862">
          <w:delText xml:space="preserve"> century</w:delText>
        </w:r>
      </w:del>
      <w:r w:rsidR="00DB7628">
        <w:t>. T</w:t>
      </w:r>
      <w:r w:rsidR="004C1F66">
        <w:t xml:space="preserve">he phrase “parametric” </w:t>
      </w:r>
      <w:ins w:id="242" w:author="Joseph Picone" w:date="2013-04-08T20:48:00Z">
        <w:r w:rsidR="00DD6862">
          <w:t xml:space="preserve">was </w:t>
        </w:r>
      </w:ins>
      <w:r w:rsidR="004C1F66">
        <w:t xml:space="preserve">coined by </w:t>
      </w:r>
      <w:ins w:id="243" w:author="Joseph Picone" w:date="2013-04-08T20:49:00Z">
        <w:r w:rsidR="00DD6862">
          <w:t>s</w:t>
        </w:r>
      </w:ins>
      <w:del w:id="244" w:author="Joseph Picone" w:date="2013-04-08T20:49:00Z">
        <w:r w:rsidR="004C1F66" w:rsidRPr="004C1F66" w:rsidDel="00DD6862">
          <w:delText>S</w:delText>
        </w:r>
      </w:del>
      <w:r w:rsidR="004C1F66" w:rsidRPr="004C1F66">
        <w:t>tatistician Jacob Wolfowitz</w:t>
      </w:r>
      <w:del w:id="245" w:author="Joseph Picone" w:date="2013-04-08T20:49:00Z">
        <w:r w:rsidR="004C1F66" w:rsidDel="00DD6862">
          <w:delText xml:space="preserve"> </w:delText>
        </w:r>
        <w:r w:rsidDel="00DD6862">
          <w:delText>19</w:delText>
        </w:r>
        <w:r w:rsidR="004C1F66" w:rsidDel="00DD6862">
          <w:delText>42</w:delText>
        </w:r>
      </w:del>
      <w:r>
        <w:t xml:space="preserve"> (</w:t>
      </w:r>
      <w:del w:id="246" w:author="Joseph Picone" w:date="2013-04-08T20:49:00Z">
        <w:r w:rsidR="004C1F66" w:rsidRPr="004C1F66" w:rsidDel="00DD6862">
          <w:delText>Wolfowitz</w:delText>
        </w:r>
        <w:r w:rsidR="004C1F66" w:rsidDel="00DD6862">
          <w:delText xml:space="preserve">, </w:delText>
        </w:r>
      </w:del>
      <w:r w:rsidR="004C1F66">
        <w:t>1942</w:t>
      </w:r>
      <w:r w:rsidR="00287A7E">
        <w:t>):</w:t>
      </w:r>
      <w:r w:rsidR="004C1F66">
        <w:t xml:space="preserve"> </w:t>
      </w:r>
    </w:p>
    <w:p w14:paraId="3162FC79" w14:textId="422D6FE4" w:rsidR="004C1F66" w:rsidRDefault="00DD6862" w:rsidP="00DD6862">
      <w:pPr>
        <w:pStyle w:val="bodyisip"/>
        <w:ind w:left="360" w:right="360"/>
      </w:pPr>
      <w:ins w:id="247" w:author="Joseph Picone" w:date="2013-04-08T20:48:00Z">
        <w:r>
          <w:t>“</w:t>
        </w:r>
      </w:ins>
      <w:del w:id="248" w:author="Joseph Picone" w:date="2013-04-08T20:48:00Z">
        <w:r w:rsidR="004C1F66" w:rsidRPr="004C1F66" w:rsidDel="00DD6862">
          <w:delText>"</w:delText>
        </w:r>
      </w:del>
      <w:r w:rsidR="004C1F66" w:rsidRPr="004C1F66">
        <w:t>Most of these developments have this feature in common, that the distribution functions of the various stochastic variables which enter into their problems are assumed to be of known functional form, and the theories of estimation and of testing hypotheses are theories of estimation of and of testing hypotheses about, one or more parameters . . ., the knowledge of which would completely determine the various distribution functions involved. We shall refer to this situation . . . as the parametric case, and denote the opposite case, where the functional forms of the distributions are unknown, as the non-parametric case.</w:t>
      </w:r>
      <w:ins w:id="249" w:author="Joseph Picone" w:date="2013-04-08T20:48:00Z">
        <w:r>
          <w:t>”</w:t>
        </w:r>
      </w:ins>
      <w:del w:id="250" w:author="Joseph Picone" w:date="2013-04-08T20:48:00Z">
        <w:r w:rsidR="004C1F66" w:rsidRPr="004C1F66" w:rsidDel="00DD6862">
          <w:delText>"</w:delText>
        </w:r>
        <w:r w:rsidR="004C1F66" w:rsidDel="00DD6862">
          <w:delText xml:space="preserve"> (</w:delText>
        </w:r>
        <w:r w:rsidR="004C1F66" w:rsidRPr="004C1F66" w:rsidDel="00DD6862">
          <w:delText>Wolfowitz</w:delText>
        </w:r>
        <w:r w:rsidR="004C1F66" w:rsidDel="00DD6862">
          <w:delText>, 1942).</w:delText>
        </w:r>
      </w:del>
    </w:p>
    <w:p w14:paraId="11E1996C" w14:textId="77777777" w:rsidR="00DD6862" w:rsidRDefault="007828E6" w:rsidP="00DD6862">
      <w:pPr>
        <w:pStyle w:val="bodyisip"/>
        <w:ind w:firstLine="0"/>
        <w:rPr>
          <w:ins w:id="251" w:author="Joseph Picone" w:date="2013-04-08T20:50:00Z"/>
        </w:rPr>
      </w:pPr>
      <w:r>
        <w:t>These approaches provide reasonable performance with a fixed amount of complexity (</w:t>
      </w:r>
      <w:r w:rsidR="004C1F66">
        <w:t>Gelman, 2004</w:t>
      </w:r>
      <w:r>
        <w:t>). For some time, it was generally believed that such models could be arbitrarily improved through the use of larger data sets (</w:t>
      </w:r>
      <w:r w:rsidR="00CC0D44">
        <w:t>Huang, 1992</w:t>
      </w:r>
      <w:r>
        <w:t xml:space="preserve">). </w:t>
      </w:r>
    </w:p>
    <w:p w14:paraId="023D0199" w14:textId="4861A47D" w:rsidR="007828E6" w:rsidRDefault="007828E6">
      <w:pPr>
        <w:pStyle w:val="bodyisip"/>
        <w:pPrChange w:id="252" w:author="Joseph Picone" w:date="2013-04-08T20:51:00Z">
          <w:pPr>
            <w:pStyle w:val="bodyisip"/>
            <w:ind w:firstLine="0"/>
          </w:pPr>
        </w:pPrChange>
      </w:pPr>
      <w:r>
        <w:t>However, performance gains have leveled off for a variety of reasons, including the complex recording conditions embodied in these massive data sets</w:t>
      </w:r>
      <w:r w:rsidR="00CC0D44">
        <w:t>.</w:t>
      </w:r>
      <w:r>
        <w:t xml:space="preserve"> Using more data to train the models improves the estimation of individual parameters but it is not usually translated to </w:t>
      </w:r>
      <w:del w:id="253" w:author="Joseph Picone" w:date="2013-04-08T20:51:00Z">
        <w:r w:rsidDel="00DD6862">
          <w:delText xml:space="preserve">an </w:delText>
        </w:r>
      </w:del>
      <w:r>
        <w:t>overall better</w:t>
      </w:r>
      <w:ins w:id="254" w:author="Joseph Picone" w:date="2013-04-08T20:51:00Z">
        <w:r w:rsidR="00DD6862">
          <w:t xml:space="preserve"> </w:t>
        </w:r>
      </w:ins>
      <w:del w:id="255" w:author="Joseph Picone" w:date="2013-04-08T20:51:00Z">
        <w:r w:rsidDel="00DD6862">
          <w:delText xml:space="preserve"> model </w:delText>
        </w:r>
      </w:del>
      <w:r>
        <w:t>performance since the model itself is fixed. Nonparametric non-Bayesian approaches have been also used (e.g. decision tree</w:t>
      </w:r>
      <w:ins w:id="256" w:author="Joseph Picone" w:date="2013-04-08T20:51:00Z">
        <w:r w:rsidR="00DD6862">
          <w:t>s</w:t>
        </w:r>
      </w:ins>
      <w:r>
        <w:t>) but it has been shown (</w:t>
      </w:r>
      <w:r w:rsidR="00CC0D44">
        <w:t>Breiman et al., 1984</w:t>
      </w:r>
      <w:r>
        <w:t xml:space="preserve">; </w:t>
      </w:r>
      <w:r w:rsidR="00CC0D44" w:rsidRPr="00CC0D44">
        <w:t>Bramer</w:t>
      </w:r>
      <w:r w:rsidR="00CC0D44">
        <w:t>, 2007</w:t>
      </w:r>
      <w:r>
        <w:t xml:space="preserve">) that they are prone to </w:t>
      </w:r>
      <w:r w:rsidR="00C97213">
        <w:t xml:space="preserve">the </w:t>
      </w:r>
      <w:r>
        <w:t>overfitting of the training data. It is also difficult to control the complexity of these models in a rigorous manner. A number of ad hoc algorithms (e.g. pruning in decision trees) have been used instead (</w:t>
      </w:r>
      <w:r w:rsidR="00CC0D44" w:rsidRPr="00CC0D44">
        <w:t>Bramer</w:t>
      </w:r>
      <w:r w:rsidR="00CC0D44">
        <w:t>, 2007</w:t>
      </w:r>
      <w:r>
        <w:t xml:space="preserve">).  </w:t>
      </w:r>
    </w:p>
    <w:p w14:paraId="79730865" w14:textId="11B2E082" w:rsidR="007828E6" w:rsidRDefault="007828E6" w:rsidP="007828E6">
      <w:pPr>
        <w:pStyle w:val="bodyisip"/>
      </w:pPr>
      <w:r>
        <w:lastRenderedPageBreak/>
        <w:t xml:space="preserve">Nonparametric Bayesian approaches make it possible to learn the model structure (and </w:t>
      </w:r>
      <w:r w:rsidR="00C01640">
        <w:t xml:space="preserve">the </w:t>
      </w:r>
      <w:r>
        <w:t xml:space="preserve">degree of the complexity) from the data without the risk of over-fitting the model to the observations by biasing the model toward simpler structures. With </w:t>
      </w:r>
      <w:ins w:id="257" w:author="Joseph Picone" w:date="2013-04-08T20:52:00Z">
        <w:r w:rsidR="00DD6862">
          <w:t xml:space="preserve">the </w:t>
        </w:r>
      </w:ins>
      <w:r>
        <w:t xml:space="preserve">availability of </w:t>
      </w:r>
      <w:ins w:id="258" w:author="Joseph Picone" w:date="2013-04-08T20:52:00Z">
        <w:r w:rsidR="00DD6862">
          <w:t>big data resources</w:t>
        </w:r>
      </w:ins>
      <w:del w:id="259" w:author="Joseph Picone" w:date="2013-04-08T20:52:00Z">
        <w:r w:rsidDel="00DD6862">
          <w:delText>practically unlimited amount of data</w:delText>
        </w:r>
      </w:del>
      <w:r w:rsidR="00C71383">
        <w:t xml:space="preserve"> (e.g. online videos</w:t>
      </w:r>
      <w:ins w:id="260" w:author="Joseph Picone" w:date="2013-04-08T20:53:00Z">
        <w:r w:rsidR="00DD6862">
          <w:t xml:space="preserve"> at sites such as YouTube</w:t>
        </w:r>
      </w:ins>
      <w:r w:rsidR="00C71383">
        <w:t>) these models becomes even more important since they can use the data more efficiently.</w:t>
      </w:r>
      <w:r>
        <w:t xml:space="preserve"> Like all Bayesian approaches, nonparametric Bayesian approaches use Bayes </w:t>
      </w:r>
      <w:ins w:id="261" w:author="Joseph Picone" w:date="2013-04-08T20:53:00Z">
        <w:r w:rsidR="00DD6862">
          <w:t>R</w:t>
        </w:r>
      </w:ins>
      <w:del w:id="262" w:author="Joseph Picone" w:date="2013-04-08T20:53:00Z">
        <w:r w:rsidDel="00DD6862">
          <w:delText>r</w:delText>
        </w:r>
      </w:del>
      <w:r>
        <w:t>ule to combine the prior distributions with the observation</w:t>
      </w:r>
      <w:ins w:id="263" w:author="Joseph Picone" w:date="2013-04-08T20:53:00Z">
        <w:r w:rsidR="00DD6862">
          <w:t>s</w:t>
        </w:r>
      </w:ins>
      <w:r>
        <w:t xml:space="preserve"> (e.g. likelihoods) to estimate the posterior distribution for the models. This posterior implicitly contains the structure we have learned from the data. Depending on how we define the prior distribution we can define an unlimited number of nonparametric Bayesian models. In this dissertation we are interested in </w:t>
      </w:r>
      <w:ins w:id="264" w:author="Joseph Picone" w:date="2013-04-08T20:58:00Z">
        <w:r w:rsidR="006A2FC0">
          <w:t xml:space="preserve">a </w:t>
        </w:r>
      </w:ins>
      <w:r>
        <w:t>very specific type of prior bas</w:t>
      </w:r>
      <w:r w:rsidR="00BC1C89">
        <w:t>ed on the Dirichlet Process</w:t>
      </w:r>
      <w:r>
        <w:t>, and therefore we restrict o</w:t>
      </w:r>
      <w:r w:rsidR="000E04D7">
        <w:t xml:space="preserve">ur discussion to this form of </w:t>
      </w:r>
      <w:r>
        <w:t>prior</w:t>
      </w:r>
      <w:del w:id="265" w:author="Joseph Picone" w:date="2013-04-08T20:58:00Z">
        <w:r w:rsidR="000E04D7" w:rsidDel="006A2FC0">
          <w:delText>s</w:delText>
        </w:r>
      </w:del>
      <w:r>
        <w:t>.</w:t>
      </w:r>
    </w:p>
    <w:p w14:paraId="506D53DA" w14:textId="6FCEEFBF" w:rsidR="007828E6" w:rsidRDefault="007828E6" w:rsidP="007828E6">
      <w:pPr>
        <w:pStyle w:val="bodyisip"/>
      </w:pPr>
      <w:r>
        <w:t xml:space="preserve">Mixture models are </w:t>
      </w:r>
      <w:r w:rsidR="00DB7628">
        <w:t xml:space="preserve">a very popular </w:t>
      </w:r>
      <w:r>
        <w:t xml:space="preserve">basic </w:t>
      </w:r>
      <w:r w:rsidR="00DB7628">
        <w:t xml:space="preserve">building </w:t>
      </w:r>
      <w:r>
        <w:t>block</w:t>
      </w:r>
      <w:r w:rsidR="00DB7628">
        <w:t xml:space="preserve"> </w:t>
      </w:r>
      <w:r>
        <w:t xml:space="preserve">in many machine learning applications and also provide a framework for more complex models. For example, mixture models are used extensively in </w:t>
      </w:r>
      <w:ins w:id="266" w:author="Joseph Picone" w:date="2013-04-08T21:13:00Z">
        <w:r w:rsidR="00136AA7">
          <w:t>HMMs</w:t>
        </w:r>
      </w:ins>
      <w:del w:id="267" w:author="Joseph Picone" w:date="2013-04-08T21:13:00Z">
        <w:r w:rsidDel="00136AA7">
          <w:delText>hidden Mark</w:delText>
        </w:r>
      </w:del>
      <w:del w:id="268" w:author="Joseph Picone" w:date="2013-04-08T21:14:00Z">
        <w:r w:rsidDel="00136AA7">
          <w:delText>ov models</w:delText>
        </w:r>
      </w:del>
      <w:r>
        <w:t>. A Dirichlet distribution is a parametric prior used frequently in Bayesian approaches involving mixture models. In this chapter we will review the Dirichlet distribution and its application</w:t>
      </w:r>
      <w:del w:id="269" w:author="Joseph Picone" w:date="2013-04-08T20:58:00Z">
        <w:r w:rsidDel="006A2FC0">
          <w:delText>s</w:delText>
        </w:r>
      </w:del>
      <w:r>
        <w:t xml:space="preserve"> in Bayesian modeling, including the use of mixture distributions. We then will introduce a nonparametric counterpart in which we replace the Dirichlet distribution with a Dirichlet Process (DP). Dirichlet processes, historically, are among the first priors used in nonparametric Bayesian modeling (</w:t>
      </w:r>
      <w:r w:rsidR="00CC0D44">
        <w:t>Teh, 2010</w:t>
      </w:r>
      <w:r>
        <w:t>). Beside their applications in mixture modeling problems they also have been used as a building block for many other nonparametric models including the Hierarchical Dirichlet Process (HDP) (</w:t>
      </w:r>
      <w:r w:rsidR="005A6A99">
        <w:t>T</w:t>
      </w:r>
      <w:r w:rsidR="00CC0D44" w:rsidRPr="00B15A5D">
        <w:rPr>
          <w:noProof/>
        </w:rPr>
        <w:t>eh &amp; Jordan, 2010</w:t>
      </w:r>
      <w:r>
        <w:t xml:space="preserve">) and </w:t>
      </w:r>
      <w:ins w:id="270" w:author="Joseph Picone" w:date="2013-04-08T21:00:00Z">
        <w:r w:rsidR="006A2FC0">
          <w:t xml:space="preserve">the </w:t>
        </w:r>
      </w:ins>
      <w:r>
        <w:t xml:space="preserve">infinite </w:t>
      </w:r>
      <w:ins w:id="271" w:author="Joseph Picone" w:date="2013-04-08T21:01:00Z">
        <w:r w:rsidR="006A2FC0">
          <w:t>HMM</w:t>
        </w:r>
      </w:ins>
      <w:del w:id="272" w:author="Joseph Picone" w:date="2013-04-08T20:59:00Z">
        <w:r w:rsidDel="006A2FC0">
          <w:delText>H</w:delText>
        </w:r>
      </w:del>
      <w:del w:id="273" w:author="Joseph Picone" w:date="2013-04-08T21:01:00Z">
        <w:r w:rsidDel="006A2FC0">
          <w:delText xml:space="preserve">idden Markov </w:delText>
        </w:r>
      </w:del>
      <w:del w:id="274" w:author="Joseph Picone" w:date="2013-04-08T20:59:00Z">
        <w:r w:rsidDel="006A2FC0">
          <w:delText>M</w:delText>
        </w:r>
      </w:del>
      <w:del w:id="275" w:author="Joseph Picone" w:date="2013-04-08T21:01:00Z">
        <w:r w:rsidDel="006A2FC0">
          <w:delText xml:space="preserve">odel  </w:delText>
        </w:r>
      </w:del>
      <w:ins w:id="276" w:author="Joseph Picone" w:date="2013-04-08T21:01:00Z">
        <w:r w:rsidR="006A2FC0">
          <w:t> </w:t>
        </w:r>
      </w:ins>
      <w:r>
        <w:t>(iHMMs) (</w:t>
      </w:r>
      <w:r w:rsidR="005A6A99">
        <w:rPr>
          <w:noProof/>
        </w:rPr>
        <w:t>Beal, 2002</w:t>
      </w:r>
      <w:r w:rsidR="00110EA1">
        <w:t xml:space="preserve">) which </w:t>
      </w:r>
      <w:r>
        <w:t xml:space="preserve">are </w:t>
      </w:r>
      <w:r w:rsidR="00110EA1">
        <w:t xml:space="preserve">also </w:t>
      </w:r>
      <w:r>
        <w:t>known as HDP-HMMs (</w:t>
      </w:r>
      <w:r w:rsidR="005A6A99">
        <w:t>T</w:t>
      </w:r>
      <w:ins w:id="277" w:author="Joseph Picone" w:date="2013-04-08T21:01:00Z">
        <w:r w:rsidR="006A2FC0">
          <w:t>eh</w:t>
        </w:r>
      </w:ins>
      <w:del w:id="278" w:author="Joseph Picone" w:date="2013-04-08T21:01:00Z">
        <w:r w:rsidR="005A6A99" w:rsidDel="006A2FC0">
          <w:delText>he</w:delText>
        </w:r>
      </w:del>
      <w:r w:rsidR="005A6A99">
        <w:t xml:space="preserve"> et al., 2006; </w:t>
      </w:r>
      <w:r w:rsidR="00792C5B">
        <w:t>Fox et al., 2011</w:t>
      </w:r>
      <w:r>
        <w:t>). These form the basis for the work presented in this dissertation.</w:t>
      </w:r>
    </w:p>
    <w:p w14:paraId="088C50B9" w14:textId="61B32C40" w:rsidR="000A02D6" w:rsidRDefault="00EE352D">
      <w:pPr>
        <w:pStyle w:val="sect1isip"/>
      </w:pPr>
      <w:r>
        <w:lastRenderedPageBreak/>
        <w:t xml:space="preserve">The </w:t>
      </w:r>
      <w:r w:rsidR="00842D58">
        <w:t xml:space="preserve">Dirichlet Distribution </w:t>
      </w:r>
    </w:p>
    <w:p w14:paraId="76F2CA8F" w14:textId="169D137B" w:rsidR="00BB4A69" w:rsidRDefault="000A02D6" w:rsidP="00EE352D">
      <w:pPr>
        <w:pStyle w:val="bodyisip"/>
        <w:rPr>
          <w:ins w:id="279" w:author="amir" w:date="2013-02-25T15:10:00Z"/>
        </w:rPr>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w:t>
      </w:r>
      <w:r w:rsidR="00854866">
        <w:t xml:space="preserve"> </w:t>
      </w:r>
      <w:r w:rsidR="00854866" w:rsidRPr="00854866">
        <w:rPr>
          <w:i/>
        </w:rPr>
        <w:t>X</w:t>
      </w:r>
      <w:r w:rsidR="00854866">
        <w:rPr>
          <w:i/>
        </w:rPr>
        <w:t>=</w:t>
      </w:r>
      <w:r w:rsidR="00854866" w:rsidRPr="00854866">
        <w:rPr>
          <w:i/>
        </w:rPr>
        <w:t>{1,2,…,K}</w:t>
      </w:r>
      <w:r w:rsidR="00854866">
        <w:t xml:space="preserve">. </w:t>
      </w:r>
      <w:r w:rsidR="00BB4A69">
        <w:t>The probability mass function in this space can be represented by a</w:t>
      </w:r>
      <w:r w:rsidR="00EE352D">
        <w:t xml:space="preserve"> </w:t>
      </w:r>
      <w:r w:rsidR="00EE352D" w:rsidRPr="00E009A9">
        <w:rPr>
          <w:i/>
        </w:rPr>
        <w:t>K</w:t>
      </w:r>
      <w:r w:rsidR="00EE352D">
        <w:t>-</w:t>
      </w:r>
      <w:r w:rsidR="00BB4A69">
        <w:t xml:space="preserve">dimensional vector </w:t>
      </w:r>
      <w:r w:rsidR="00854866" w:rsidRPr="00EE352D">
        <w:rPr>
          <w:position w:val="-14"/>
        </w:rPr>
        <w:object w:dxaOrig="1800" w:dyaOrig="400" w14:anchorId="59E8CC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20pt" o:ole="">
            <v:imagedata r:id="rId12" o:title=""/>
          </v:shape>
          <o:OLEObject Type="Embed" ProgID="Equation.DSMT4" ShapeID="_x0000_i1025" DrawAspect="Content" ObjectID="_1300830460" r:id="rId13"/>
        </w:object>
      </w:r>
      <w:r w:rsidR="00BB4A69">
        <w:t xml:space="preserve"> where</w:t>
      </w:r>
      <w:ins w:id="280" w:author="Joseph Picone" w:date="2013-04-08T21:15:00Z">
        <w:r w:rsidR="00136AA7">
          <w:t xml:space="preserve"> </w:t>
        </w:r>
      </w:ins>
      <w:del w:id="281" w:author="Joseph Picone" w:date="2013-04-08T21:15:00Z">
        <w:r w:rsidR="00BB4A69" w:rsidDel="00136AA7">
          <w:delText xml:space="preserve">  </w:delText>
        </w:r>
      </w:del>
      <w:r w:rsidR="00BB4A69" w:rsidRPr="00EE352D">
        <w:rPr>
          <w:position w:val="-12"/>
        </w:rPr>
        <w:object w:dxaOrig="980" w:dyaOrig="360" w14:anchorId="178E76F5">
          <v:shape id="_x0000_i1026" type="#_x0000_t75" style="width:50pt;height:17.5pt" o:ole="">
            <v:imagedata r:id="rId14" o:title=""/>
          </v:shape>
          <o:OLEObject Type="Embed" ProgID="Equation.DSMT4" ShapeID="_x0000_i1026" DrawAspect="Content" ObjectID="_1300830461" r:id="rId15"/>
        </w:object>
      </w:r>
      <w:r w:rsidR="00BB4A69">
        <w:t xml:space="preserve"> and </w:t>
      </w:r>
      <w:r w:rsidR="00BB4A69" w:rsidRPr="00EE352D">
        <w:rPr>
          <w:position w:val="-28"/>
        </w:rPr>
        <w:object w:dxaOrig="920" w:dyaOrig="680" w14:anchorId="67E03F9F">
          <v:shape id="_x0000_i1027" type="#_x0000_t75" style="width:46pt;height:34pt" o:ole="">
            <v:imagedata r:id="rId16" o:title=""/>
          </v:shape>
          <o:OLEObject Type="Embed" ProgID="Equation.DSMT4" ShapeID="_x0000_i1027" DrawAspect="Content" ObjectID="_1300830462" r:id="rId17"/>
        </w:object>
      </w:r>
      <w:r w:rsidR="00E97E4A">
        <w:t xml:space="preserve">. </w:t>
      </w:r>
      <w:r w:rsidR="00BB4A69">
        <w:t xml:space="preserve">This vector can characterize a multinomial </w:t>
      </w:r>
      <w:del w:id="282" w:author="Joseph Picone" w:date="2013-04-08T21:15:00Z">
        <w:r w:rsidR="00BB4A69" w:rsidDel="00136AA7">
          <w:delText>distribution which</w:delText>
        </w:r>
      </w:del>
      <w:ins w:id="283" w:author="Joseph Picone" w:date="2013-04-08T21:15:00Z">
        <w:r w:rsidR="00136AA7">
          <w:t>distribution that</w:t>
        </w:r>
      </w:ins>
      <w:r w:rsidR="00BB4A69">
        <w:t xml:space="preserve"> is defined as:</w:t>
      </w:r>
    </w:p>
    <w:p w14:paraId="4AD007AB" w14:textId="3509E6AA" w:rsidR="00AF01E1" w:rsidRDefault="00AF01E1" w:rsidP="00AE165E">
      <w:pPr>
        <w:pStyle w:val="MTDisplayEquation"/>
      </w:pPr>
      <w:ins w:id="284" w:author="amir" w:date="2013-02-25T15:10:00Z">
        <w:r>
          <w:tab/>
        </w:r>
      </w:ins>
      <w:ins w:id="285" w:author="amir" w:date="2013-02-25T15:10:00Z">
        <w:r w:rsidR="00136AA7" w:rsidRPr="001E3F1F">
          <w:rPr>
            <w:position w:val="-34"/>
          </w:rPr>
          <w:object w:dxaOrig="5280" w:dyaOrig="760" w14:anchorId="39576667">
            <v:shape id="_x0000_i1028" type="#_x0000_t75" style="width:264.5pt;height:38.5pt" o:ole="">
              <v:imagedata r:id="rId18" o:title=""/>
            </v:shape>
            <o:OLEObject Type="Embed" ProgID="Equation.DSMT4" ShapeID="_x0000_i1028" DrawAspect="Content" ObjectID="_1300830463" r:id="rId19"/>
          </w:object>
        </w:r>
      </w:ins>
      <w:ins w:id="286" w:author="amir" w:date="2013-02-25T15:10:00Z">
        <w:r>
          <w:tab/>
        </w:r>
        <w:r>
          <w:fldChar w:fldCharType="begin"/>
        </w:r>
        <w:r>
          <w:instrText xml:space="preserve"> MACROBUTTON MTPlaceRef \* MERGEFORMAT </w:instrText>
        </w:r>
        <w:r>
          <w:fldChar w:fldCharType="begin"/>
        </w:r>
        <w:r>
          <w:instrText xml:space="preserve"> SEQ MTEqn \h \* MERGEFORMAT </w:instrText>
        </w:r>
      </w:ins>
      <w:del w:id="287" w:author="Joseph Picone" w:date="2013-04-08T21:26:00Z">
        <w:r w:rsidR="00AE165E" w:rsidDel="00AE165E">
          <w:fldChar w:fldCharType="separate"/>
        </w:r>
      </w:del>
      <w:del w:id="288" w:author="amir" w:date="2013-02-25T15:10:00Z">
        <w:r>
          <w:fldChar w:fldCharType="end"/>
        </w:r>
      </w:del>
      <w:bookmarkStart w:id="289" w:name="ZEqnNum481756"/>
      <w:ins w:id="290" w:author="amir" w:date="2013-02-25T15:10:00Z">
        <w:r>
          <w:instrText>(</w:instrText>
        </w:r>
        <w:r>
          <w:fldChar w:fldCharType="begin"/>
        </w:r>
        <w:r>
          <w:instrText xml:space="preserve"> SEQ MTEqn \c \* Arabic \* MERGEFORMAT </w:instrText>
        </w:r>
      </w:ins>
      <w:r>
        <w:fldChar w:fldCharType="separate"/>
      </w:r>
      <w:r w:rsidR="00AE165E">
        <w:rPr>
          <w:noProof/>
        </w:rPr>
        <w:instrText>1</w:instrText>
      </w:r>
      <w:ins w:id="291" w:author="amir" w:date="2013-02-25T15:10:00Z">
        <w:r>
          <w:fldChar w:fldCharType="end"/>
        </w:r>
        <w:r>
          <w:instrText>)</w:instrText>
        </w:r>
        <w:bookmarkEnd w:id="289"/>
        <w:r>
          <w:fldChar w:fldCharType="end"/>
        </w:r>
      </w:ins>
    </w:p>
    <w:p w14:paraId="369E4E4B" w14:textId="39CDFA7F" w:rsidR="00643349" w:rsidDel="00AF01E1" w:rsidRDefault="00643349" w:rsidP="00E009A9">
      <w:pPr>
        <w:pStyle w:val="MTDisplayEquation"/>
        <w:rPr>
          <w:del w:id="292" w:author="amir" w:date="2013-02-25T15:11:00Z"/>
        </w:rPr>
      </w:pPr>
      <w:del w:id="293" w:author="amir" w:date="2013-02-25T15:11:00Z">
        <w:r w:rsidDel="00AF01E1">
          <w:tab/>
        </w:r>
        <w:r w:rsidR="005E3C53" w:rsidRPr="00E009A9" w:rsidDel="00AF01E1">
          <w:rPr>
            <w:position w:val="-34"/>
          </w:rPr>
          <w:object w:dxaOrig="5780" w:dyaOrig="720" w14:anchorId="77F6AF5D">
            <v:shape id="_x0000_i1029" type="#_x0000_t75" style="width:289.5pt;height:36.5pt" o:ole="">
              <v:imagedata r:id="rId20" o:title=""/>
            </v:shape>
            <o:OLEObject Type="Embed" ProgID="Equation.DSMT4" ShapeID="_x0000_i1029" DrawAspect="Content" ObjectID="_1300830464" r:id="rId21"/>
          </w:object>
        </w:r>
        <w:r w:rsidDel="00AF01E1">
          <w:tab/>
        </w:r>
        <w:r w:rsidDel="00AF01E1">
          <w:fldChar w:fldCharType="begin"/>
        </w:r>
        <w:r w:rsidDel="00AF01E1">
          <w:delInstrText xml:space="preserve"> MACROBUTTON MTPlaceRef \* MERGEFORMAT </w:delInstrText>
        </w:r>
        <w:bookmarkStart w:id="294" w:name="ZEqnNum143845"/>
        <w:r w:rsidDel="00AF01E1">
          <w:delInstrText>(</w:delInstrText>
        </w:r>
        <w:r w:rsidR="000931ED" w:rsidDel="00AF01E1">
          <w:fldChar w:fldCharType="begin"/>
        </w:r>
        <w:r w:rsidR="000931ED" w:rsidDel="00AF01E1">
          <w:delInstrText xml:space="preserve"> SEQ MTEqn \c \* Arabic \* MERGEFORMAT </w:delInstrText>
        </w:r>
        <w:r w:rsidR="000931ED" w:rsidDel="00AF01E1">
          <w:fldChar w:fldCharType="separate"/>
        </w:r>
      </w:del>
      <w:del w:id="295" w:author="amir" w:date="2013-02-25T15:08:00Z">
        <w:r w:rsidR="009312DC" w:rsidDel="00AF01E1">
          <w:rPr>
            <w:noProof/>
          </w:rPr>
          <w:delInstrText>1</w:delInstrText>
        </w:r>
      </w:del>
      <w:del w:id="296" w:author="amir" w:date="2013-02-25T15:11:00Z">
        <w:r w:rsidR="000931ED" w:rsidDel="00AF01E1">
          <w:rPr>
            <w:noProof/>
          </w:rPr>
          <w:fldChar w:fldCharType="end"/>
        </w:r>
        <w:r w:rsidDel="00AF01E1">
          <w:delInstrText>)</w:delInstrText>
        </w:r>
        <w:bookmarkEnd w:id="294"/>
        <w:r w:rsidDel="00AF01E1">
          <w:fldChar w:fldCharType="end"/>
        </w:r>
      </w:del>
    </w:p>
    <w:p w14:paraId="21B58791" w14:textId="07432B0E" w:rsidR="00D848E8" w:rsidRDefault="00E009A9">
      <w:pPr>
        <w:pStyle w:val="MTDisplayEquation"/>
        <w:pPrChange w:id="297" w:author="amir" w:date="2013-02-25T15:11:00Z">
          <w:pPr>
            <w:pStyle w:val="MTDisplayEquation"/>
            <w:ind w:firstLine="0"/>
          </w:pPr>
        </w:pPrChange>
      </w:pPr>
      <w:ins w:id="298" w:author="Joseph Picone" w:date="2013-02-24T11:43:00Z">
        <w:del w:id="299" w:author="amir" w:date="2013-02-24T14:22:00Z">
          <w:r w:rsidDel="005E3C53">
            <w:delText xml:space="preserve">(what do the comma and @ sign represent? these are non-traditional notation for engineers...) </w:delText>
          </w:r>
        </w:del>
      </w:ins>
      <w:r w:rsidR="00EC18BC">
        <w:t xml:space="preserve">Equation </w:t>
      </w:r>
      <w:r w:rsidR="00EC18BC">
        <w:fldChar w:fldCharType="begin"/>
      </w:r>
      <w:r w:rsidR="00EC18BC">
        <w:instrText xml:space="preserve"> GOTOBUTTON ZEqnNum143845  \* MERGEFORMAT </w:instrText>
      </w:r>
      <w:fldSimple w:instr=" REF ZEqnNum143845 \* Charformat \! \* MERGEFORMAT "/>
      <w:r w:rsidR="00EC18BC">
        <w:fldChar w:fldCharType="end"/>
      </w:r>
      <w:r w:rsidR="00034E55">
        <w:fldChar w:fldCharType="begin"/>
      </w:r>
      <w:r w:rsidR="00034E55">
        <w:instrText xml:space="preserve"> GOTOBUTTON ZEqnNum481756  \* MERGEFORMAT </w:instrText>
      </w:r>
      <w:fldSimple w:instr=" REF ZEqnNum481756 \* Charformat \! \* MERGEFORMAT ">
        <w:ins w:id="300" w:author="Joseph Picone" w:date="2013-04-08T21:29:00Z">
          <w:r w:rsidR="00AE165E">
            <w:instrText>(1)</w:instrText>
          </w:r>
        </w:ins>
        <w:ins w:id="301" w:author="amir" w:date="2013-02-25T15:10:00Z">
          <w:del w:id="302" w:author="Joseph Picone" w:date="2013-04-08T21:26:00Z">
            <w:r w:rsidR="00AF2BE1" w:rsidDel="00AE165E">
              <w:delInstrText>(</w:delInstrText>
            </w:r>
          </w:del>
        </w:ins>
        <w:del w:id="303" w:author="Joseph Picone" w:date="2013-04-08T21:26:00Z">
          <w:r w:rsidR="00AF2BE1" w:rsidDel="00AE165E">
            <w:delInstrText>1</w:delInstrText>
          </w:r>
        </w:del>
        <w:ins w:id="304" w:author="amir" w:date="2013-02-25T15:10:00Z">
          <w:del w:id="305" w:author="Joseph Picone" w:date="2013-04-08T21:26:00Z">
            <w:r w:rsidR="00AF2BE1" w:rsidDel="00AE165E">
              <w:delInstrText>)</w:delInstrText>
            </w:r>
          </w:del>
        </w:ins>
      </w:fldSimple>
      <w:r w:rsidR="00034E55">
        <w:fldChar w:fldCharType="end"/>
      </w:r>
      <w:r w:rsidR="00EC18BC">
        <w:t xml:space="preserve"> can be used to calculate the probability of selecting a category</w:t>
      </w:r>
      <w:r w:rsidR="00C64079">
        <w:t xml:space="preserve"> or class</w:t>
      </w:r>
      <w:r w:rsidR="00EC18BC">
        <w:t xml:space="preserve"> among K possible </w:t>
      </w:r>
      <w:r w:rsidR="00BF333C">
        <w:t>classe</w:t>
      </w:r>
      <w:r w:rsidR="00EC18BC">
        <w:t>s.</w:t>
      </w:r>
      <w:r w:rsidR="00BB4A69">
        <w:tab/>
      </w:r>
      <w:ins w:id="306" w:author="Joseph Picone" w:date="2013-02-24T11:43:00Z">
        <w:r>
          <w:t xml:space="preserve"> </w:t>
        </w:r>
        <w:del w:id="307" w:author="amir" w:date="2013-02-24T14:22:00Z">
          <w:r w:rsidDel="00206781">
            <w:delText>(this is a density, not a posterior... so this statement needs explanation...)</w:delText>
          </w:r>
        </w:del>
      </w:ins>
      <w:del w:id="308" w:author="amir" w:date="2013-02-24T14:22:00Z">
        <w:r w:rsidR="00EC18BC" w:rsidDel="00206781">
          <w:delText xml:space="preserve"> </w:delText>
        </w:r>
      </w:del>
      <w:r w:rsidR="00EC18BC">
        <w:t xml:space="preserve">In </w:t>
      </w:r>
      <w:r w:rsidR="007941DC">
        <w:t>this definition</w:t>
      </w:r>
      <w:r w:rsidR="00E97E4A">
        <w:t xml:space="preserve"> </w:t>
      </w:r>
      <w:r w:rsidR="00E97E4A" w:rsidRPr="00E97E4A">
        <w:rPr>
          <w:i/>
        </w:rPr>
        <w:t>m</w:t>
      </w:r>
      <w:r w:rsidR="00E97E4A" w:rsidRPr="00E97E4A">
        <w:rPr>
          <w:i/>
          <w:vertAlign w:val="subscript"/>
        </w:rPr>
        <w:t>k</w:t>
      </w:r>
      <w:r w:rsidR="007941DC" w:rsidRPr="00E97E4A">
        <w:rPr>
          <w:i/>
        </w:rPr>
        <w:t xml:space="preserve"> </w:t>
      </w:r>
      <w:r w:rsidR="007941DC">
        <w:t>is the numb</w:t>
      </w:r>
      <w:r w:rsidR="0022093D">
        <w:t>er of observations of category</w:t>
      </w:r>
      <w:r w:rsidR="0022093D" w:rsidRPr="00EE352D">
        <w:rPr>
          <w:position w:val="-6"/>
        </w:rPr>
        <w:object w:dxaOrig="200" w:dyaOrig="279" w14:anchorId="33A8A439">
          <v:shape id="_x0000_i1030" type="#_x0000_t75" style="width:10pt;height:13.5pt" o:ole="">
            <v:imagedata r:id="rId22" o:title=""/>
          </v:shape>
          <o:OLEObject Type="Embed" ProgID="Equation.DSMT4" ShapeID="_x0000_i1030" DrawAspect="Content" ObjectID="_1300830465" r:id="rId23"/>
        </w:object>
      </w:r>
      <w:r w:rsidR="007941DC">
        <w:t>.</w:t>
      </w:r>
      <w:r w:rsidR="00EE352D">
        <w:t xml:space="preserve"> </w:t>
      </w:r>
      <w:r w:rsidR="00D848E8">
        <w:t xml:space="preserve">Given </w:t>
      </w:r>
      <w:r w:rsidR="00D848E8" w:rsidRPr="00EE352D">
        <w:rPr>
          <w:position w:val="-6"/>
        </w:rPr>
        <w:object w:dxaOrig="279" w:dyaOrig="279" w14:anchorId="72BF5BE3">
          <v:shape id="_x0000_i1031" type="#_x0000_t75" style="width:13.5pt;height:13.5pt" o:ole="">
            <v:imagedata r:id="rId24" o:title=""/>
          </v:shape>
          <o:OLEObject Type="Embed" ProgID="Equation.DSMT4" ShapeID="_x0000_i1031" DrawAspect="Content" ObjectID="_1300830466" r:id="rId25"/>
        </w:object>
      </w:r>
      <w:r w:rsidR="00EB748F">
        <w:t xml:space="preserve">observations, </w:t>
      </w:r>
      <w:r w:rsidR="00EB748F">
        <w:rPr>
          <w:rFonts w:cs="Times New Roman"/>
        </w:rPr>
        <w:t>π</w:t>
      </w:r>
      <w:r w:rsidR="00D848E8">
        <w:t xml:space="preserve"> can be estimated using </w:t>
      </w:r>
      <w:r w:rsidR="00EE352D">
        <w:t xml:space="preserve">a </w:t>
      </w:r>
      <w:r w:rsidR="00D848E8">
        <w:t>maximum likelihood (ML)</w:t>
      </w:r>
      <w:r w:rsidR="00EE352D">
        <w:t xml:space="preserve"> approach (Sudderth, 2006).</w:t>
      </w:r>
      <w:ins w:id="309" w:author="amir" w:date="2013-02-24T14:42:00Z">
        <w:r w:rsidR="00546759">
          <w:t xml:space="preserve"> ML is a point estimate which means it does not estimate the </w:t>
        </w:r>
      </w:ins>
      <w:ins w:id="310" w:author="amir" w:date="2013-02-24T14:43:00Z">
        <w:r w:rsidR="00546759">
          <w:t xml:space="preserve">posterior </w:t>
        </w:r>
      </w:ins>
      <w:r w:rsidR="000E04D7">
        <w:t>distribution;</w:t>
      </w:r>
      <w:ins w:id="311" w:author="amir" w:date="2013-02-24T14:43:00Z">
        <w:r w:rsidR="00546759">
          <w:t xml:space="preserve"> instead it just estimate</w:t>
        </w:r>
      </w:ins>
      <w:r w:rsidR="00DB7628">
        <w:t>s</w:t>
      </w:r>
      <w:ins w:id="312" w:author="amir" w:date="2013-02-24T14:43:00Z">
        <w:r w:rsidR="00546759">
          <w:t xml:space="preserve"> an important point (e.g. mean) of this distribution.</w:t>
        </w:r>
      </w:ins>
      <w:ins w:id="313" w:author="amir" w:date="2013-02-24T14:42:00Z">
        <w:r w:rsidR="00546759">
          <w:t xml:space="preserve"> </w:t>
        </w:r>
      </w:ins>
      <w:r w:rsidR="00EE352D">
        <w:t xml:space="preserve"> </w:t>
      </w:r>
      <w:r w:rsidR="001A66CC">
        <w:t xml:space="preserve">In </w:t>
      </w:r>
      <w:r w:rsidR="00DB7628">
        <w:t xml:space="preserve">the </w:t>
      </w:r>
      <w:r w:rsidR="001A66CC">
        <w:t xml:space="preserve">case of </w:t>
      </w:r>
      <w:r w:rsidR="00DB7628">
        <w:t xml:space="preserve">a </w:t>
      </w:r>
      <w:r w:rsidR="001A66CC">
        <w:t>multinomial distribution, t</w:t>
      </w:r>
      <w:r w:rsidR="00EE352D">
        <w:t>h</w:t>
      </w:r>
      <w:ins w:id="314" w:author="amir" w:date="2013-02-24T14:44:00Z">
        <w:r w:rsidR="00546759">
          <w:t xml:space="preserve">e </w:t>
        </w:r>
      </w:ins>
      <w:del w:id="315" w:author="amir" w:date="2013-02-24T14:44:00Z">
        <w:r w:rsidR="00EE352D" w:rsidDel="00546759">
          <w:delText>is</w:delText>
        </w:r>
      </w:del>
      <w:r w:rsidR="00EE352D">
        <w:t xml:space="preserve"> </w:t>
      </w:r>
      <w:r w:rsidR="00D848E8">
        <w:t>result</w:t>
      </w:r>
      <w:ins w:id="316" w:author="amir" w:date="2013-02-24T14:44:00Z">
        <w:r w:rsidR="00546759">
          <w:t xml:space="preserve"> is</w:t>
        </w:r>
      </w:ins>
      <w:r w:rsidR="00DB7628">
        <w:t xml:space="preserve"> </w:t>
      </w:r>
      <w:del w:id="317" w:author="amir" w:date="2013-02-24T14:44:00Z">
        <w:r w:rsidR="00EE352D" w:rsidDel="00546759">
          <w:delText xml:space="preserve">sin </w:delText>
        </w:r>
      </w:del>
      <w:r w:rsidR="00D848E8">
        <w:t>empirical frequencies of discrete categories</w:t>
      </w:r>
      <w:r w:rsidR="00EC18BC">
        <w:t xml:space="preserve"> </w:t>
      </w:r>
      <w:r w:rsidR="00076A30">
        <w:t xml:space="preserve">(e.g. </w:t>
      </w:r>
      <w:r w:rsidR="00EC18BC">
        <w:t xml:space="preserve">for a specific </w:t>
      </w:r>
      <w:r w:rsidR="00AB4954">
        <w:t>observation the</w:t>
      </w:r>
      <w:r w:rsidR="00EC18BC">
        <w:t xml:space="preserve"> probability of each category can be calculated by dividing the number of samples in that category </w:t>
      </w:r>
      <w:ins w:id="318" w:author="Joseph Picone" w:date="2013-02-24T11:47:00Z">
        <w:r>
          <w:t>by</w:t>
        </w:r>
      </w:ins>
      <w:del w:id="319" w:author="Joseph Picone" w:date="2013-02-24T11:47:00Z">
        <w:r w:rsidR="00EC18BC" w:rsidDel="00E009A9">
          <w:delText xml:space="preserve">to </w:delText>
        </w:r>
      </w:del>
      <w:ins w:id="320" w:author="Joseph Picone" w:date="2013-02-24T11:47:00Z">
        <w:r>
          <w:t xml:space="preserve"> </w:t>
        </w:r>
      </w:ins>
      <w:r w:rsidR="00EC18BC">
        <w:t>the total number of sample</w:t>
      </w:r>
      <w:r w:rsidR="003F661D">
        <w:t>s</w:t>
      </w:r>
      <w:r w:rsidR="00076A30">
        <w:t>)</w:t>
      </w:r>
      <w:r w:rsidR="00D848E8">
        <w:t>:</w:t>
      </w:r>
      <w:ins w:id="321" w:author="Joseph Picone" w:date="2013-02-24T11:52:00Z">
        <w:r>
          <w:t xml:space="preserve"> </w:t>
        </w:r>
        <w:del w:id="322" w:author="amir" w:date="2013-02-24T14:27:00Z">
          <w:r w:rsidDel="00206781">
            <w:delText>(this equation is getting corrupted between your version of MathType and mine...)</w:delText>
          </w:r>
        </w:del>
      </w:ins>
    </w:p>
    <w:p w14:paraId="074D8A0E" w14:textId="34623C64" w:rsidR="000F2CA8" w:rsidRDefault="000F2CA8" w:rsidP="000F2CA8">
      <w:pPr>
        <w:pStyle w:val="MTDisplayEquation"/>
        <w:rPr>
          <w:ins w:id="323" w:author="amir" w:date="2013-02-25T15:12:00Z"/>
        </w:rPr>
      </w:pPr>
      <w:ins w:id="324" w:author="amir" w:date="2013-02-25T15:12:00Z">
        <w:r>
          <w:tab/>
        </w:r>
      </w:ins>
      <w:ins w:id="325" w:author="amir" w:date="2013-02-25T15:12:00Z">
        <w:r w:rsidRPr="00004ABE">
          <w:rPr>
            <w:position w:val="-28"/>
          </w:rPr>
          <w:object w:dxaOrig="4740" w:dyaOrig="680" w14:anchorId="1193C73D">
            <v:shape id="_x0000_i1032" type="#_x0000_t75" style="width:237.5pt;height:34pt" o:ole="">
              <v:imagedata r:id="rId26" o:title=""/>
            </v:shape>
            <o:OLEObject Type="Embed" ProgID="Equation.DSMT4" ShapeID="_x0000_i1032" DrawAspect="Content" ObjectID="_1300830467" r:id="rId27"/>
          </w:object>
        </w:r>
      </w:ins>
      <w:ins w:id="326" w:author="amir" w:date="2013-02-25T15:12:00Z">
        <w:r>
          <w:tab/>
        </w:r>
        <w:r>
          <w:fldChar w:fldCharType="begin"/>
        </w:r>
        <w:r>
          <w:instrText xml:space="preserve"> MACROBUTTON MTPlaceRef \* MERGEFORMAT </w:instrText>
        </w:r>
        <w:r>
          <w:fldChar w:fldCharType="begin"/>
        </w:r>
        <w:r>
          <w:instrText xml:space="preserve"> SEQ MTEqn \h \* MERGEFORMAT </w:instrText>
        </w:r>
      </w:ins>
      <w:del w:id="327" w:author="Joseph Picone" w:date="2013-04-08T21:26:00Z">
        <w:r w:rsidR="00AE165E" w:rsidDel="00AE165E">
          <w:fldChar w:fldCharType="separate"/>
        </w:r>
      </w:del>
      <w:del w:id="328" w:author="amir" w:date="2013-02-25T15:12:00Z">
        <w:r>
          <w:fldChar w:fldCharType="end"/>
        </w:r>
      </w:del>
      <w:bookmarkStart w:id="329" w:name="ZEqnNum404788"/>
      <w:ins w:id="330" w:author="amir" w:date="2013-02-25T15:12:00Z">
        <w:r>
          <w:instrText>(</w:instrText>
        </w:r>
        <w:r>
          <w:fldChar w:fldCharType="begin"/>
        </w:r>
        <w:r>
          <w:instrText xml:space="preserve"> SEQ MTEqn \c \* Arabic \* MERGEFORMAT </w:instrText>
        </w:r>
      </w:ins>
      <w:r>
        <w:fldChar w:fldCharType="separate"/>
      </w:r>
      <w:r w:rsidR="00AE165E">
        <w:rPr>
          <w:noProof/>
        </w:rPr>
        <w:instrText>2</w:instrText>
      </w:r>
      <w:ins w:id="331" w:author="amir" w:date="2013-02-25T15:12:00Z">
        <w:r>
          <w:fldChar w:fldCharType="end"/>
        </w:r>
        <w:r>
          <w:instrText>)</w:instrText>
        </w:r>
        <w:bookmarkEnd w:id="329"/>
        <w:r>
          <w:fldChar w:fldCharType="end"/>
        </w:r>
      </w:ins>
    </w:p>
    <w:p w14:paraId="53F5694B" w14:textId="206A09C3" w:rsidR="00A340D6" w:rsidDel="000F2CA8" w:rsidRDefault="00643349">
      <w:pPr>
        <w:pStyle w:val="MTDisplayEquation"/>
        <w:rPr>
          <w:del w:id="332" w:author="amir" w:date="2013-02-25T15:12:00Z"/>
        </w:rPr>
      </w:pPr>
      <w:del w:id="333" w:author="amir" w:date="2013-02-25T15:12:00Z">
        <w:r w:rsidDel="000F2CA8">
          <w:tab/>
        </w:r>
      </w:del>
      <w:del w:id="334" w:author="amir" w:date="2013-02-25T15:11:00Z">
        <w:r w:rsidR="00E009A9" w:rsidRPr="00E009A9" w:rsidDel="000F2CA8">
          <w:rPr>
            <w:position w:val="-32"/>
          </w:rPr>
          <w:object w:dxaOrig="4660" w:dyaOrig="760" w14:anchorId="412CE093">
            <v:shape id="_x0000_i1033" type="#_x0000_t75" style="width:233pt;height:38.5pt" o:ole="">
              <v:imagedata r:id="rId28" o:title=""/>
            </v:shape>
            <o:OLEObject Type="Embed" ProgID="Equation.DSMT4" ShapeID="_x0000_i1033" DrawAspect="Content" ObjectID="_1300830468" r:id="rId29"/>
          </w:object>
        </w:r>
        <w:r w:rsidDel="000F2CA8">
          <w:tab/>
        </w:r>
      </w:del>
      <w:del w:id="335" w:author="amir" w:date="2013-02-25T15:12:00Z">
        <w:r w:rsidDel="000F2CA8">
          <w:fldChar w:fldCharType="begin"/>
        </w:r>
        <w:r w:rsidDel="000F2CA8">
          <w:delInstrText xml:space="preserve"> MACROBUTTON MTPlaceRef \* MERGEFORMAT </w:delInstrText>
        </w:r>
        <w:bookmarkStart w:id="336" w:name="ZEqnNum936379"/>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337" w:author="amir" w:date="2013-02-25T15:08:00Z">
        <w:r w:rsidR="009312DC" w:rsidDel="00AF01E1">
          <w:rPr>
            <w:noProof/>
          </w:rPr>
          <w:delInstrText>2</w:delInstrText>
        </w:r>
      </w:del>
      <w:del w:id="338" w:author="amir" w:date="2013-02-25T15:12:00Z">
        <w:r w:rsidR="000931ED" w:rsidDel="000F2CA8">
          <w:rPr>
            <w:noProof/>
          </w:rPr>
          <w:fldChar w:fldCharType="end"/>
        </w:r>
        <w:r w:rsidDel="000F2CA8">
          <w:delInstrText>)</w:delInstrText>
        </w:r>
        <w:bookmarkEnd w:id="336"/>
        <w:r w:rsidDel="000F2CA8">
          <w:fldChar w:fldCharType="end"/>
        </w:r>
        <w:r w:rsidR="00D848E8" w:rsidDel="000F2CA8">
          <w:tab/>
        </w:r>
      </w:del>
    </w:p>
    <w:p w14:paraId="3F971DA8" w14:textId="07F52439" w:rsidR="00FD7442" w:rsidRDefault="00A340D6">
      <w:pPr>
        <w:pStyle w:val="MTDisplayEquation"/>
        <w:ind w:firstLine="0"/>
        <w:rPr>
          <w:ins w:id="339" w:author="amir" w:date="2013-02-24T14:53:00Z"/>
        </w:rPr>
      </w:pPr>
      <w:r>
        <w:t xml:space="preserve">However, if the number of data points is not large enough, ML estimation </w:t>
      </w:r>
      <w:r w:rsidR="00EB748F">
        <w:t xml:space="preserve">of </w:t>
      </w:r>
      <w:r w:rsidR="00EB748F">
        <w:rPr>
          <w:rFonts w:cs="Times New Roman"/>
        </w:rPr>
        <w:t>π</w:t>
      </w:r>
      <w:ins w:id="340" w:author="Joseph Picone" w:date="2013-02-24T11:46:00Z">
        <w:r w:rsidR="00E009A9">
          <w:rPr>
            <w:position w:val="-6"/>
          </w:rPr>
          <w:t xml:space="preserve"> </w:t>
        </w:r>
      </w:ins>
      <w:r>
        <w:t xml:space="preserve">will </w:t>
      </w:r>
      <w:r w:rsidR="003F661D">
        <w:t>have</w:t>
      </w:r>
      <w:r w:rsidR="00EE352D">
        <w:t xml:space="preserve"> </w:t>
      </w:r>
      <w:r w:rsidR="00DB7628">
        <w:t xml:space="preserve">a </w:t>
      </w:r>
      <w:r>
        <w:t>high variance</w:t>
      </w:r>
      <w:ins w:id="341" w:author="amir" w:date="2013-02-24T14:39:00Z">
        <w:r w:rsidR="00546759">
          <w:t xml:space="preserve"> (e.g. the </w:t>
        </w:r>
      </w:ins>
      <w:ins w:id="342" w:author="amir" w:date="2013-02-24T14:40:00Z">
        <w:r w:rsidR="00546759">
          <w:t>estimated</w:t>
        </w:r>
      </w:ins>
      <w:ins w:id="343" w:author="amir" w:date="2013-02-24T14:39:00Z">
        <w:r w:rsidR="00546759">
          <w:t xml:space="preserve"> </w:t>
        </w:r>
      </w:ins>
      <w:r w:rsidR="00685483">
        <w:t xml:space="preserve">value varies around </w:t>
      </w:r>
      <w:r w:rsidR="00DB7628">
        <w:t xml:space="preserve">the </w:t>
      </w:r>
      <w:r w:rsidR="00685483">
        <w:t>real value by a large amount)</w:t>
      </w:r>
      <w:r w:rsidR="003F661D">
        <w:t xml:space="preserve"> </w:t>
      </w:r>
      <w:r>
        <w:t xml:space="preserve">and some categories even may have </w:t>
      </w:r>
      <w:r w:rsidR="00DB7628">
        <w:t xml:space="preserve">a </w:t>
      </w:r>
      <w:r>
        <w:t>zero probability</w:t>
      </w:r>
      <w:r w:rsidR="00DB7628">
        <w:t xml:space="preserve">. </w:t>
      </w:r>
      <w:r w:rsidR="0065090E">
        <w:t xml:space="preserve">Estimating zero probability for an event means that </w:t>
      </w:r>
      <w:r w:rsidR="00490DAC">
        <w:t>that</w:t>
      </w:r>
      <w:r w:rsidR="00DB7628">
        <w:t xml:space="preserve"> </w:t>
      </w:r>
      <w:r w:rsidR="00A335A3">
        <w:t xml:space="preserve">we believe that </w:t>
      </w:r>
      <w:r w:rsidR="0065090E">
        <w:t>event will never happen</w:t>
      </w:r>
      <w:r w:rsidR="00490DAC">
        <w:t xml:space="preserve">. In practice many events of interests are rare but with some positive probability </w:t>
      </w:r>
      <w:r w:rsidR="00CD48BF">
        <w:t xml:space="preserve">of happening </w:t>
      </w:r>
      <w:r w:rsidR="00490DAC">
        <w:t>and therefore estimating a zero probability for their occurrences is a bad estimation</w:t>
      </w:r>
      <w:ins w:id="344" w:author="amir" w:date="2013-02-24T14:45:00Z">
        <w:r w:rsidR="00BA3B26">
          <w:t xml:space="preserve">.  </w:t>
        </w:r>
      </w:ins>
    </w:p>
    <w:p w14:paraId="1291930E" w14:textId="6CDE7A20" w:rsidR="00EE352D" w:rsidRDefault="00BA3B26">
      <w:pPr>
        <w:pStyle w:val="bodyisip"/>
        <w:rPr>
          <w:ins w:id="345" w:author="Joseph Picone" w:date="2013-02-24T11:46:00Z"/>
        </w:rPr>
        <w:pPrChange w:id="346" w:author="amir" w:date="2013-02-24T14:48:00Z">
          <w:pPr>
            <w:pStyle w:val="MTDisplayEquation"/>
            <w:ind w:firstLine="0"/>
          </w:pPr>
        </w:pPrChange>
      </w:pPr>
      <w:ins w:id="347" w:author="amir" w:date="2013-02-24T14:45:00Z">
        <w:r>
          <w:t xml:space="preserve">An example of this problem is the problem of </w:t>
        </w:r>
      </w:ins>
      <w:r w:rsidR="00DB7628">
        <w:t>N</w:t>
      </w:r>
      <w:ins w:id="348" w:author="amir" w:date="2013-02-24T14:47:00Z">
        <w:r>
          <w:t>-gram modeling</w:t>
        </w:r>
      </w:ins>
      <w:r w:rsidR="000B4A9E">
        <w:t xml:space="preserve"> of phonemes</w:t>
      </w:r>
      <w:ins w:id="349" w:author="amir" w:date="2013-02-24T14:47:00Z">
        <w:r>
          <w:t xml:space="preserve">. </w:t>
        </w:r>
      </w:ins>
      <w:ins w:id="350" w:author="amir" w:date="2013-02-24T14:48:00Z">
        <w:r w:rsidR="00FD7442">
          <w:t xml:space="preserve">For instance, consider the problem of finding the probability of </w:t>
        </w:r>
      </w:ins>
      <w:ins w:id="351" w:author="amir" w:date="2013-02-24T14:49:00Z">
        <w:r w:rsidR="00FD7442">
          <w:t>3-grams</w:t>
        </w:r>
      </w:ins>
      <w:r w:rsidR="000B4A9E">
        <w:t xml:space="preserve"> of phonemes</w:t>
      </w:r>
      <w:ins w:id="352" w:author="amir" w:date="2013-02-24T14:49:00Z">
        <w:r w:rsidR="00FD7442">
          <w:t xml:space="preserve"> occurr</w:t>
        </w:r>
      </w:ins>
      <w:r w:rsidR="000B4A9E">
        <w:t>ing</w:t>
      </w:r>
      <w:ins w:id="353" w:author="amir" w:date="2013-02-24T14:49:00Z">
        <w:r w:rsidR="00FD7442">
          <w:t xml:space="preserve"> in </w:t>
        </w:r>
        <w:r w:rsidR="00FD7442">
          <w:lastRenderedPageBreak/>
          <w:t xml:space="preserve">English. Given a finite amount of text, many of </w:t>
        </w:r>
      </w:ins>
      <w:r w:rsidR="00DB7628">
        <w:t>3-</w:t>
      </w:r>
      <w:ins w:id="354" w:author="amir" w:date="2013-02-24T14:49:00Z">
        <w:r w:rsidR="00FD7442">
          <w:t xml:space="preserve">grams </w:t>
        </w:r>
      </w:ins>
      <w:r w:rsidR="00722347">
        <w:t xml:space="preserve">will never be observed. If we </w:t>
      </w:r>
      <w:r w:rsidR="004C23E0">
        <w:t xml:space="preserve">model the </w:t>
      </w:r>
      <w:r w:rsidR="002410DF">
        <w:t>problem using</w:t>
      </w:r>
      <w:r w:rsidR="004C23E0">
        <w:t xml:space="preserve"> </w:t>
      </w:r>
      <w:r w:rsidR="00DB7628">
        <w:t xml:space="preserve">a </w:t>
      </w:r>
      <w:r w:rsidR="004C23E0">
        <w:t xml:space="preserve">multinomial distribution and </w:t>
      </w:r>
      <w:r w:rsidR="00722347">
        <w:t>u</w:t>
      </w:r>
      <w:r w:rsidR="00DB7628">
        <w:t xml:space="preserve">se an ML approach </w:t>
      </w:r>
      <w:r w:rsidR="00722347">
        <w:t>to estimate the occurrence probabilities</w:t>
      </w:r>
      <w:r w:rsidR="00DB7628">
        <w:t>,</w:t>
      </w:r>
      <w:r w:rsidR="00722347">
        <w:t xml:space="preserve"> the result will contains </w:t>
      </w:r>
      <w:r w:rsidR="00DB7628">
        <w:t xml:space="preserve">many </w:t>
      </w:r>
      <w:r w:rsidR="00722347">
        <w:t>zero</w:t>
      </w:r>
      <w:r w:rsidR="00DB7628">
        <w:t>e</w:t>
      </w:r>
      <w:r w:rsidR="00722347">
        <w:t>s or</w:t>
      </w:r>
      <w:r w:rsidR="002410DF">
        <w:t xml:space="preserve"> unrealistically small numbers. The estimated value for the probability of each 3-gram</w:t>
      </w:r>
      <w:r w:rsidR="002D16AE">
        <w:t xml:space="preserve"> (parameters in question)</w:t>
      </w:r>
      <w:r w:rsidR="002410DF">
        <w:t xml:space="preserve"> will be a point estimate (in this case the mean) of the underlying distribution </w:t>
      </w:r>
      <w:r w:rsidR="00450CD2">
        <w:t>for the</w:t>
      </w:r>
      <w:r w:rsidR="002410DF">
        <w:t xml:space="preserve">se parameters. </w:t>
      </w:r>
      <w:del w:id="355" w:author="amir" w:date="2013-02-24T14:45:00Z">
        <w:r w:rsidR="00A340D6" w:rsidDel="00BA3B26">
          <w:delText xml:space="preserve">. </w:delText>
        </w:r>
      </w:del>
      <w:ins w:id="356" w:author="Joseph Picone" w:date="2013-02-24T11:48:00Z">
        <w:del w:id="357" w:author="amir" w:date="2013-02-24T14:45:00Z">
          <w:r w:rsidR="00E009A9" w:rsidDel="00BA3B26">
            <w:delText>[... again, you are mixing a lot of advanced concepts here... focus first on what the distribution is, how it is used.. and then discuss problems...]</w:delText>
          </w:r>
        </w:del>
      </w:ins>
    </w:p>
    <w:p w14:paraId="410E2810" w14:textId="37FBAADD" w:rsidR="00E009A9" w:rsidRPr="005F5BCD" w:rsidDel="00FD7442" w:rsidRDefault="00E009A9">
      <w:pPr>
        <w:rPr>
          <w:del w:id="358" w:author="amir" w:date="2013-02-24T14:53:00Z"/>
        </w:rPr>
        <w:pPrChange w:id="359" w:author="Joseph Picone" w:date="2013-02-24T11:46:00Z">
          <w:pPr>
            <w:pStyle w:val="MTDisplayEquation"/>
            <w:ind w:firstLine="0"/>
          </w:pPr>
        </w:pPrChange>
      </w:pPr>
      <w:ins w:id="360" w:author="Joseph Picone" w:date="2013-02-24T11:46:00Z">
        <w:del w:id="361" w:author="amir" w:date="2013-02-24T14:53:00Z">
          <w:r w:rsidDel="00FD7442">
            <w:delText>[... I’d like to see an example at this point that clarifies this notation and description... use a low-dimensional example (e.g., 2</w:delText>
          </w:r>
          <w:r w:rsidRPr="00E009A9" w:rsidDel="00FD7442">
            <w:rPr>
              <w:vertAlign w:val="superscript"/>
              <w:rPrChange w:id="362" w:author="Joseph Picone" w:date="2013-02-24T11:47:00Z">
                <w:rPr/>
              </w:rPrChange>
            </w:rPr>
            <w:delText>nd</w:delText>
          </w:r>
          <w:r w:rsidDel="00FD7442">
            <w:delText xml:space="preserve"> </w:delText>
          </w:r>
        </w:del>
      </w:ins>
      <w:ins w:id="363" w:author="Joseph Picone" w:date="2013-02-24T11:47:00Z">
        <w:del w:id="364" w:author="amir" w:date="2013-02-24T14:53:00Z">
          <w:r w:rsidDel="00FD7442">
            <w:delText>order)...]</w:delText>
          </w:r>
        </w:del>
      </w:ins>
    </w:p>
    <w:p w14:paraId="4BE74906" w14:textId="7D78DA34" w:rsidR="00004ABE" w:rsidRDefault="00EE352D" w:rsidP="000F2CA8">
      <w:pPr>
        <w:pStyle w:val="MTDisplayEquation"/>
      </w:pPr>
      <w:r>
        <w:t xml:space="preserve">An alternate approach is to </w:t>
      </w:r>
      <w:r w:rsidR="00A340D6">
        <w:t xml:space="preserve">infer </w:t>
      </w:r>
      <w:r w:rsidR="00A340D6" w:rsidRPr="00EE352D">
        <w:rPr>
          <w:position w:val="-6"/>
        </w:rPr>
        <w:object w:dxaOrig="220" w:dyaOrig="220" w14:anchorId="7C417060">
          <v:shape id="_x0000_i1034" type="#_x0000_t75" style="width:9.5pt;height:9.5pt" o:ole="">
            <v:imagedata r:id="rId30" o:title=""/>
          </v:shape>
          <o:OLEObject Type="Embed" ProgID="Equation.DSMT4" ShapeID="_x0000_i1034" DrawAspect="Content" ObjectID="_1300830469" r:id="rId31"/>
        </w:object>
      </w:r>
      <w:r w:rsidR="00A340D6">
        <w:t xml:space="preserve"> using </w:t>
      </w:r>
      <w:r>
        <w:t xml:space="preserve">a </w:t>
      </w:r>
      <w:r w:rsidR="00A340D6">
        <w:t xml:space="preserve">Bayesian </w:t>
      </w:r>
      <w:r w:rsidR="004E292D">
        <w:t>approach</w:t>
      </w:r>
      <w:r w:rsidR="00E42288">
        <w:t xml:space="preserve"> (Gelman, 2004</w:t>
      </w:r>
      <w:r w:rsidR="000D2B08">
        <w:t>)</w:t>
      </w:r>
      <w:r w:rsidR="00A340D6">
        <w:t xml:space="preserve">. </w:t>
      </w:r>
      <w:r>
        <w:t xml:space="preserve">We </w:t>
      </w:r>
      <w:r w:rsidR="000D2B08">
        <w:t>should</w:t>
      </w:r>
      <w:r w:rsidR="004E292D">
        <w:t xml:space="preserve"> define</w:t>
      </w:r>
      <w:r w:rsidR="00FF4059">
        <w:t xml:space="preserve"> a prior on </w:t>
      </w:r>
      <w:r w:rsidR="00FF4059" w:rsidRPr="00EE352D">
        <w:rPr>
          <w:position w:val="-6"/>
        </w:rPr>
        <w:object w:dxaOrig="220" w:dyaOrig="220" w14:anchorId="7778DF6F">
          <v:shape id="_x0000_i1035" type="#_x0000_t75" style="width:9.5pt;height:9.5pt" o:ole="">
            <v:imagedata r:id="rId32" o:title=""/>
          </v:shape>
          <o:OLEObject Type="Embed" ProgID="Equation.DSMT4" ShapeID="_x0000_i1035" DrawAspect="Content" ObjectID="_1300830470" r:id="rId33"/>
        </w:object>
      </w:r>
      <w:r w:rsidR="00FF4059">
        <w:t xml:space="preserve"> in such a way that </w:t>
      </w:r>
      <w:r>
        <w:t xml:space="preserve">a </w:t>
      </w:r>
      <w:r w:rsidR="00FF4059">
        <w:t>posterior inferred by multiplying the prior and likelihoods remain in the same family of distributions.</w:t>
      </w:r>
      <w:r w:rsidR="004E292D">
        <w:t xml:space="preserve"> In Bayesian statistics, this particular property is named conjugacy</w:t>
      </w:r>
      <w:r w:rsidR="000D2B08">
        <w:t xml:space="preserve"> </w:t>
      </w:r>
      <w:r w:rsidR="000D2B08" w:rsidRPr="000D2B08">
        <w:t>(</w:t>
      </w:r>
      <w:r w:rsidR="008079A6">
        <w:t>Gelman, 2004</w:t>
      </w:r>
      <w:r w:rsidR="008079A6" w:rsidRPr="000D2B08">
        <w:t xml:space="preserve">) </w:t>
      </w:r>
      <w:r w:rsidR="008079A6">
        <w:t>and</w:t>
      </w:r>
      <w:r w:rsidR="004E292D">
        <w:t xml:space="preserve"> the prior is called a conjugate prior for the likelihood. </w:t>
      </w:r>
      <w:ins w:id="365" w:author="Joseph Picone" w:date="2013-02-24T11:50:00Z">
        <w:del w:id="366" w:author="amir" w:date="2013-02-25T15:04:00Z">
          <w:r w:rsidR="00E009A9" w:rsidDel="00AF01E1">
            <w:delText>[... expand on this with an example ...]</w:delText>
          </w:r>
        </w:del>
      </w:ins>
      <w:del w:id="367" w:author="amir" w:date="2013-02-25T15:04:00Z">
        <w:r w:rsidR="001B5B85" w:rsidDel="00AF01E1">
          <w:delText xml:space="preserve"> </w:delText>
        </w:r>
      </w:del>
      <w:ins w:id="368" w:author="amir" w:date="2013-02-25T15:05:00Z">
        <w:r w:rsidR="00AF01E1">
          <w:t xml:space="preserve">For example, the conjugate prior for the Gaussian </w:t>
        </w:r>
      </w:ins>
      <w:ins w:id="369" w:author="amir" w:date="2013-02-25T15:06:00Z">
        <w:r w:rsidR="00AF01E1">
          <w:t xml:space="preserve">distribution with known </w:t>
        </w:r>
      </w:ins>
      <w:ins w:id="370" w:author="amir" w:date="2013-02-25T15:29:00Z">
        <w:r w:rsidR="00D06168">
          <w:t>covariance is</w:t>
        </w:r>
      </w:ins>
      <w:ins w:id="371" w:author="amir" w:date="2013-02-25T15:05:00Z">
        <w:r w:rsidR="00AF01E1">
          <w:t xml:space="preserve"> itself a Gaussian </w:t>
        </w:r>
      </w:ins>
      <w:ins w:id="372" w:author="amir" w:date="2013-02-25T15:06:00Z">
        <w:r w:rsidR="00AF01E1">
          <w:t>distribution</w:t>
        </w:r>
      </w:ins>
      <w:ins w:id="373" w:author="amir" w:date="2013-02-25T15:05:00Z">
        <w:r w:rsidR="00AF01E1">
          <w:t>.</w:t>
        </w:r>
      </w:ins>
      <w:r w:rsidR="000D2B08" w:rsidRPr="000D2B08">
        <w:t xml:space="preserve"> </w:t>
      </w:r>
      <w:r w:rsidR="00DB7628">
        <w:t>C</w:t>
      </w:r>
      <w:r w:rsidR="00401932">
        <w:t>onsider N Gaussian observations</w:t>
      </w:r>
      <w:r w:rsidR="00E97E4A">
        <w:t xml:space="preserve"> </w:t>
      </w:r>
      <w:r w:rsidR="00E97E4A" w:rsidRPr="00E97E4A">
        <w:rPr>
          <w:i/>
        </w:rPr>
        <w:t>x</w:t>
      </w:r>
      <w:r w:rsidR="00E97E4A" w:rsidRPr="00E97E4A">
        <w:rPr>
          <w:i/>
          <w:vertAlign w:val="subscript"/>
        </w:rPr>
        <w:t>1</w:t>
      </w:r>
      <w:r w:rsidR="00E97E4A" w:rsidRPr="00E97E4A">
        <w:rPr>
          <w:i/>
        </w:rPr>
        <w:t>,x</w:t>
      </w:r>
      <w:r w:rsidR="00E97E4A" w:rsidRPr="00E97E4A">
        <w:rPr>
          <w:i/>
          <w:vertAlign w:val="subscript"/>
        </w:rPr>
        <w:t>2</w:t>
      </w:r>
      <w:r w:rsidR="00E97E4A" w:rsidRPr="00E97E4A">
        <w:rPr>
          <w:i/>
        </w:rPr>
        <w:t>,…,x</w:t>
      </w:r>
      <w:r w:rsidR="00673C0D">
        <w:rPr>
          <w:i/>
          <w:vertAlign w:val="subscript"/>
        </w:rPr>
        <w:t>N</w:t>
      </w:r>
      <w:r w:rsidR="00004ABE">
        <w:t>. Suppose the covariance matrix</w:t>
      </w:r>
      <w:r w:rsidR="00DB7628">
        <w:t xml:space="preserve"> </w:t>
      </w:r>
      <w:r w:rsidR="00673C0D">
        <w:rPr>
          <w:rFonts w:cs="Times New Roman"/>
        </w:rPr>
        <w:t>Σ</w:t>
      </w:r>
      <w:r w:rsidR="00DB7628">
        <w:rPr>
          <w:position w:val="-4"/>
        </w:rPr>
        <w:t xml:space="preserve"> </w:t>
      </w:r>
      <w:r w:rsidR="00004ABE">
        <w:t>is known</w:t>
      </w:r>
      <w:r w:rsidR="00DB7628">
        <w:t>. W</w:t>
      </w:r>
      <w:r w:rsidR="00004ABE">
        <w:t>e can p</w:t>
      </w:r>
      <w:r w:rsidR="00DB7628">
        <w:t xml:space="preserve">lace </w:t>
      </w:r>
      <w:r w:rsidR="00004ABE">
        <w:t>a normal prior over the mean with mean</w:t>
      </w:r>
      <w:r w:rsidR="00DB7628">
        <w:t xml:space="preserve"> </w:t>
      </w:r>
      <w:r w:rsidR="00673C0D" w:rsidRPr="00673C0D">
        <w:rPr>
          <w:rFonts w:cs="Times New Roman"/>
          <w:i/>
        </w:rPr>
        <w:t>μ</w:t>
      </w:r>
      <w:r w:rsidR="00673C0D" w:rsidRPr="00673C0D">
        <w:rPr>
          <w:i/>
          <w:vertAlign w:val="subscript"/>
        </w:rPr>
        <w:t>0</w:t>
      </w:r>
      <w:r w:rsidR="00DB7628" w:rsidRPr="00DB7628">
        <w:rPr>
          <w:position w:val="-12"/>
        </w:rPr>
        <w:t xml:space="preserve"> </w:t>
      </w:r>
      <w:r w:rsidR="00004ABE">
        <w:t>and covariance</w:t>
      </w:r>
      <w:r w:rsidR="00673C0D">
        <w:t xml:space="preserve"> </w:t>
      </w:r>
      <w:r w:rsidR="00673C0D">
        <w:rPr>
          <w:rFonts w:cs="Times New Roman"/>
        </w:rPr>
        <w:t>Σ</w:t>
      </w:r>
      <w:r w:rsidR="00673C0D">
        <w:rPr>
          <w:vertAlign w:val="subscript"/>
        </w:rPr>
        <w:t>0</w:t>
      </w:r>
      <w:r w:rsidR="00004ABE">
        <w:t xml:space="preserve">. This prior is indicated with </w:t>
      </w:r>
      <w:r w:rsidR="000D20FD">
        <w:t>Norm(</w:t>
      </w:r>
      <w:r w:rsidR="000D20FD" w:rsidRPr="00673C0D">
        <w:rPr>
          <w:rFonts w:cs="Times New Roman"/>
          <w:i/>
        </w:rPr>
        <w:t>μ</w:t>
      </w:r>
      <w:r w:rsidR="000D20FD" w:rsidRPr="00673C0D">
        <w:rPr>
          <w:i/>
          <w:vertAlign w:val="subscript"/>
        </w:rPr>
        <w:t>0</w:t>
      </w:r>
      <w:r w:rsidR="000D20FD">
        <w:rPr>
          <w:i/>
        </w:rPr>
        <w:t>,</w:t>
      </w:r>
      <w:r w:rsidR="000D20FD">
        <w:rPr>
          <w:rFonts w:cs="Times New Roman"/>
        </w:rPr>
        <w:t>Σ</w:t>
      </w:r>
      <w:r w:rsidR="000D20FD">
        <w:rPr>
          <w:vertAlign w:val="subscript"/>
        </w:rPr>
        <w:t>0</w:t>
      </w:r>
      <w:r w:rsidR="000D20FD">
        <w:t>)</w:t>
      </w:r>
      <w:r w:rsidR="00DB7628">
        <w:t xml:space="preserve">.  After observing </w:t>
      </w:r>
      <w:r w:rsidR="000D20FD">
        <w:rPr>
          <w:i/>
        </w:rPr>
        <w:t>N</w:t>
      </w:r>
      <w:r w:rsidR="00004ABE">
        <w:t xml:space="preserve"> data points the posterior over mean is given by (using Bayes rule):</w:t>
      </w:r>
    </w:p>
    <w:p w14:paraId="157C0377" w14:textId="1C05D0B5" w:rsidR="00004ABE" w:rsidRDefault="00004ABE" w:rsidP="00DE3204">
      <w:pPr>
        <w:pStyle w:val="MTDisplayEquation"/>
        <w:ind w:firstLine="0"/>
      </w:pPr>
      <w:r>
        <w:tab/>
      </w:r>
      <w:r w:rsidR="00136AA7" w:rsidRPr="00136AA7">
        <w:rPr>
          <w:position w:val="-34"/>
        </w:rPr>
        <w:object w:dxaOrig="7980" w:dyaOrig="800" w14:anchorId="6ACB7059">
          <v:shape id="_x0000_i1036" type="#_x0000_t75" style="width:398pt;height:40.5pt" o:ole="">
            <v:imagedata r:id="rId34" o:title=""/>
          </v:shape>
          <o:OLEObject Type="Embed" ProgID="Equation.DSMT4" ShapeID="_x0000_i1036" DrawAspect="Content" ObjectID="_1300830471" r:id="rId35"/>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3</w:instrText>
        </w:r>
      </w:fldSimple>
      <w:r>
        <w:instrText>)</w:instrText>
      </w:r>
      <w:r>
        <w:fldChar w:fldCharType="end"/>
      </w:r>
      <w:r>
        <w:t xml:space="preserve"> </w:t>
      </w:r>
    </w:p>
    <w:p w14:paraId="16923413" w14:textId="23374051" w:rsidR="000D2B08" w:rsidRDefault="000D2B08" w:rsidP="00DB7628">
      <w:pPr>
        <w:pStyle w:val="MTDisplayEquation"/>
      </w:pPr>
      <w:r>
        <w:t>In the case of a multinomial distribution, the conjugate distribution is a Dirichlet distribution (</w:t>
      </w:r>
      <w:r w:rsidR="008079A6">
        <w:t>Teh, 2010</w:t>
      </w:r>
      <w:r>
        <w:t xml:space="preserve">): </w:t>
      </w:r>
      <w:ins w:id="374" w:author="amir" w:date="2013-02-25T15:06:00Z">
        <w:r w:rsidR="00AF01E1">
          <w:t xml:space="preserve">  </w:t>
        </w:r>
      </w:ins>
    </w:p>
    <w:p w14:paraId="6D3A5F8F" w14:textId="24BB7F0D" w:rsidR="000F2CA8" w:rsidRDefault="000F2CA8" w:rsidP="000F2CA8">
      <w:pPr>
        <w:pStyle w:val="MTDisplayEquation"/>
        <w:rPr>
          <w:ins w:id="375" w:author="amir" w:date="2013-02-25T15:12:00Z"/>
        </w:rPr>
      </w:pPr>
      <w:ins w:id="376" w:author="amir" w:date="2013-02-25T15:12:00Z">
        <w:r>
          <w:tab/>
        </w:r>
      </w:ins>
      <w:ins w:id="377" w:author="amir" w:date="2013-02-25T15:12:00Z">
        <w:r w:rsidR="00136AA7" w:rsidRPr="00004ABE">
          <w:rPr>
            <w:position w:val="-46"/>
          </w:rPr>
          <w:object w:dxaOrig="5800" w:dyaOrig="1220" w14:anchorId="4B4E200A">
            <v:shape id="_x0000_i1037" type="#_x0000_t75" style="width:290.5pt;height:60.5pt" o:ole="">
              <v:imagedata r:id="rId36" o:title=""/>
            </v:shape>
            <o:OLEObject Type="Embed" ProgID="Equation.DSMT4" ShapeID="_x0000_i1037" DrawAspect="Content" ObjectID="_1300830472" r:id="rId37"/>
          </w:object>
        </w:r>
      </w:ins>
      <w:ins w:id="378" w:author="amir" w:date="2013-02-25T15:12:00Z">
        <w:r>
          <w:tab/>
        </w:r>
        <w:r>
          <w:fldChar w:fldCharType="begin"/>
        </w:r>
        <w:r>
          <w:instrText xml:space="preserve"> MACROBUTTON MTPlaceRef \* MERGEFORMAT </w:instrText>
        </w:r>
        <w:r>
          <w:fldChar w:fldCharType="begin"/>
        </w:r>
        <w:r>
          <w:instrText xml:space="preserve"> SEQ MTEqn \h \* MERGEFORMAT </w:instrText>
        </w:r>
      </w:ins>
      <w:del w:id="379" w:author="Joseph Picone" w:date="2013-04-08T21:26:00Z">
        <w:r w:rsidR="00AE165E" w:rsidDel="00AE165E">
          <w:fldChar w:fldCharType="separate"/>
        </w:r>
      </w:del>
      <w:del w:id="380" w:author="amir" w:date="2013-02-25T15:12:00Z">
        <w:r>
          <w:fldChar w:fldCharType="end"/>
        </w:r>
      </w:del>
      <w:bookmarkStart w:id="381" w:name="ZEqnNum251539"/>
      <w:ins w:id="382" w:author="amir" w:date="2013-02-25T15:12:00Z">
        <w:r>
          <w:instrText>(</w:instrText>
        </w:r>
        <w:r>
          <w:fldChar w:fldCharType="begin"/>
        </w:r>
        <w:r>
          <w:instrText xml:space="preserve"> SEQ MTEqn \c \* Arabic \* MERGEFORMAT </w:instrText>
        </w:r>
      </w:ins>
      <w:r>
        <w:fldChar w:fldCharType="separate"/>
      </w:r>
      <w:r w:rsidR="00AE165E">
        <w:rPr>
          <w:noProof/>
        </w:rPr>
        <w:instrText>4</w:instrText>
      </w:r>
      <w:ins w:id="383" w:author="amir" w:date="2013-02-25T15:12:00Z">
        <w:r>
          <w:fldChar w:fldCharType="end"/>
        </w:r>
        <w:r>
          <w:instrText>)</w:instrText>
        </w:r>
        <w:bookmarkEnd w:id="381"/>
        <w:r>
          <w:fldChar w:fldCharType="end"/>
        </w:r>
      </w:ins>
    </w:p>
    <w:p w14:paraId="0E571280" w14:textId="3F5CFBF3" w:rsidR="00FF4059" w:rsidDel="00AF01E1" w:rsidRDefault="00E009A9" w:rsidP="00EE352D">
      <w:pPr>
        <w:pStyle w:val="MTDisplayEquation"/>
        <w:rPr>
          <w:del w:id="384" w:author="amir" w:date="2013-02-25T15:07:00Z"/>
        </w:rPr>
      </w:pPr>
      <w:ins w:id="385" w:author="Joseph Picone" w:date="2013-02-24T11:50:00Z">
        <w:del w:id="386" w:author="amir" w:date="2013-02-25T15:07:00Z">
          <w:r w:rsidDel="00AF01E1">
            <w:delText xml:space="preserve">[... this needs more explanation...] </w:delText>
          </w:r>
        </w:del>
      </w:ins>
      <w:del w:id="387" w:author="amir" w:date="2013-02-25T15:07:00Z">
        <w:r w:rsidR="001B5B85" w:rsidDel="00AF01E1">
          <w:delText>This prior is define</w:delText>
        </w:r>
        <w:r w:rsidR="00EE352D" w:rsidDel="00AF01E1">
          <w:delText>d</w:delText>
        </w:r>
        <w:r w:rsidR="001B5B85" w:rsidDel="00AF01E1">
          <w:delText xml:space="preserve"> by</w:delText>
        </w:r>
        <w:r w:rsidR="00EE352D" w:rsidDel="00AF01E1">
          <w:delText>:</w:delText>
        </w:r>
        <w:r w:rsidR="00560F52" w:rsidDel="00AF01E1">
          <w:delText xml:space="preserve"> </w:delText>
        </w:r>
      </w:del>
    </w:p>
    <w:p w14:paraId="616CE4E1" w14:textId="07620F6D" w:rsidR="00643349" w:rsidRPr="00643349" w:rsidDel="00526547" w:rsidRDefault="00643349" w:rsidP="00643349">
      <w:pPr>
        <w:pStyle w:val="MTDisplayEquation"/>
        <w:rPr>
          <w:del w:id="388" w:author="amir" w:date="2013-02-25T15:28:00Z"/>
        </w:rPr>
      </w:pPr>
      <w:del w:id="389" w:author="amir" w:date="2013-02-25T15:28:00Z">
        <w:r w:rsidDel="00526547">
          <w:tab/>
        </w:r>
      </w:del>
      <w:del w:id="390" w:author="amir" w:date="2013-02-25T15:12:00Z">
        <w:r w:rsidRPr="00E009A9" w:rsidDel="000F2CA8">
          <w:rPr>
            <w:position w:val="-46"/>
          </w:rPr>
          <w:object w:dxaOrig="5740" w:dyaOrig="1219" w14:anchorId="657D5862">
            <v:shape id="_x0000_i1038" type="#_x0000_t75" style="width:286.5pt;height:60.5pt" o:ole="">
              <v:imagedata r:id="rId38" o:title=""/>
            </v:shape>
            <o:OLEObject Type="Embed" ProgID="Equation.DSMT4" ShapeID="_x0000_i1038" DrawAspect="Content" ObjectID="_1300830473" r:id="rId39"/>
          </w:object>
        </w:r>
        <w:r w:rsidDel="000F2CA8">
          <w:tab/>
        </w:r>
        <w:r w:rsidDel="000F2CA8">
          <w:fldChar w:fldCharType="begin"/>
        </w:r>
        <w:r w:rsidDel="000F2CA8">
          <w:delInstrText xml:space="preserve"> MACROBUTTON MTPlaceRef \* MERGEFORMAT </w:delInstrText>
        </w:r>
        <w:bookmarkStart w:id="391" w:name="ZEqnNum49452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392" w:author="amir" w:date="2013-02-25T15:07:00Z">
        <w:r w:rsidR="009312DC" w:rsidDel="00AF01E1">
          <w:rPr>
            <w:noProof/>
          </w:rPr>
          <w:delInstrText>3</w:delInstrText>
        </w:r>
      </w:del>
      <w:del w:id="393" w:author="amir" w:date="2013-02-25T15:12:00Z">
        <w:r w:rsidR="000931ED" w:rsidDel="000F2CA8">
          <w:rPr>
            <w:noProof/>
          </w:rPr>
          <w:fldChar w:fldCharType="end"/>
        </w:r>
        <w:r w:rsidDel="000F2CA8">
          <w:delInstrText>)</w:delInstrText>
        </w:r>
        <w:bookmarkEnd w:id="391"/>
        <w:r w:rsidDel="000F2CA8">
          <w:fldChar w:fldCharType="end"/>
        </w:r>
      </w:del>
    </w:p>
    <w:p w14:paraId="2087D5D6" w14:textId="77777777" w:rsidR="00136AA7" w:rsidRDefault="00C82C66" w:rsidP="00A72943">
      <w:pPr>
        <w:pStyle w:val="MTDisplayEquation"/>
        <w:ind w:firstLine="0"/>
        <w:rPr>
          <w:ins w:id="394" w:author="Joseph Picone" w:date="2013-04-08T21:19:00Z"/>
        </w:rPr>
      </w:pPr>
      <w:r>
        <w:t xml:space="preserve">In this definition </w:t>
      </w:r>
      <w:r w:rsidR="008D1233">
        <w:rPr>
          <w:rFonts w:cs="Times New Roman"/>
        </w:rPr>
        <w:t>Γ</w:t>
      </w:r>
      <w:del w:id="395" w:author="Joseph Picone" w:date="2013-04-08T21:19:00Z">
        <w:r w:rsidR="008D1233" w:rsidDel="00136AA7">
          <w:delText>(</w:delText>
        </w:r>
      </w:del>
      <w:del w:id="396" w:author="Joseph Picone" w:date="2013-04-08T21:18:00Z">
        <w:r w:rsidR="008D1233" w:rsidDel="00136AA7">
          <w:delText>.</w:delText>
        </w:r>
      </w:del>
      <w:del w:id="397" w:author="Joseph Picone" w:date="2013-04-08T21:19:00Z">
        <w:r w:rsidR="008D1233" w:rsidDel="00136AA7">
          <w:delText>)</w:delText>
        </w:r>
      </w:del>
      <w:r w:rsidR="008D1233">
        <w:t xml:space="preserve"> </w:t>
      </w:r>
      <w:r>
        <w:t>is the gam</w:t>
      </w:r>
      <w:r w:rsidR="00DB7628">
        <w:t xml:space="preserve">ma function </w:t>
      </w:r>
      <w:r w:rsidR="00753DAF">
        <w:t>and defined by</w:t>
      </w:r>
      <w:ins w:id="398" w:author="Joseph Picone" w:date="2013-04-08T21:19:00Z">
        <w:r w:rsidR="00136AA7">
          <w:t>:</w:t>
        </w:r>
      </w:ins>
    </w:p>
    <w:p w14:paraId="1B53D130" w14:textId="0CADD734" w:rsidR="00136AA7" w:rsidRPr="00136AA7" w:rsidRDefault="00136AA7">
      <w:pPr>
        <w:pStyle w:val="MTDisplayEquation"/>
        <w:rPr>
          <w:ins w:id="399" w:author="Joseph Picone" w:date="2013-04-08T21:19:00Z"/>
        </w:rPr>
        <w:pPrChange w:id="400" w:author="Joseph Picone" w:date="2013-04-08T21:19:00Z">
          <w:pPr>
            <w:pStyle w:val="MTDisplayEquation"/>
            <w:ind w:firstLine="0"/>
          </w:pPr>
        </w:pPrChange>
      </w:pPr>
      <w:ins w:id="401" w:author="Joseph Picone" w:date="2013-04-08T21:20:00Z">
        <w:r>
          <w:rPr>
            <w:position w:val="-46"/>
          </w:rPr>
          <w:tab/>
        </w:r>
      </w:ins>
      <w:moveToRangeStart w:id="402" w:author="Joseph Picone" w:date="2013-04-08T21:19:00Z" w:name="move227075293"/>
      <w:moveTo w:id="403" w:author="Joseph Picone" w:date="2013-04-08T21:19:00Z">
        <w:r w:rsidR="00AE165E" w:rsidRPr="001E3F1F">
          <w:rPr>
            <w:position w:val="-30"/>
          </w:rPr>
          <w:object w:dxaOrig="1700" w:dyaOrig="760" w14:anchorId="4A96FED2">
            <v:shape id="_x0000_i1613" type="#_x0000_t75" style="width:85pt;height:38pt" o:ole="">
              <v:imagedata r:id="rId40" o:title=""/>
            </v:shape>
            <o:OLEObject Type="Embed" ProgID="Equation.DSMT4" ShapeID="_x0000_i1613" DrawAspect="Content" ObjectID="_1300830474" r:id="rId41"/>
          </w:object>
        </w:r>
      </w:moveTo>
      <w:ins w:id="404" w:author="Joseph Picone" w:date="2013-04-08T21:27:00Z">
        <w:r w:rsidR="00AE165E">
          <w:rPr>
            <w:position w:val="-46"/>
          </w:rPr>
          <w:tab/>
        </w:r>
      </w:ins>
      <w:ins w:id="405" w:author="Joseph Picone" w:date="2013-04-08T21:26:00Z">
        <w:r w:rsidR="00AE165E" w:rsidRPr="00AE165E">
          <w:rPr>
            <w:rPrChange w:id="406" w:author="Joseph Picone" w:date="2013-04-08T21:26:00Z">
              <w:rPr>
                <w:position w:val="-46"/>
              </w:rPr>
            </w:rPrChange>
          </w:rPr>
          <w:fldChar w:fldCharType="begin"/>
        </w:r>
        <w:r w:rsidR="00AE165E" w:rsidRPr="00AE165E">
          <w:rPr>
            <w:rPrChange w:id="407" w:author="Joseph Picone" w:date="2013-04-08T21:26:00Z">
              <w:rPr>
                <w:position w:val="-46"/>
              </w:rPr>
            </w:rPrChange>
          </w:rPr>
          <w:instrText xml:space="preserve"> MACROBUTTON MTPlaceRef \* MERGEFORMAT </w:instrText>
        </w:r>
        <w:r w:rsidR="00AE165E" w:rsidRPr="00AE165E">
          <w:rPr>
            <w:rPrChange w:id="408" w:author="Joseph Picone" w:date="2013-04-08T21:26:00Z">
              <w:rPr>
                <w:position w:val="-46"/>
              </w:rPr>
            </w:rPrChange>
          </w:rPr>
          <w:fldChar w:fldCharType="begin"/>
        </w:r>
        <w:r w:rsidR="00AE165E" w:rsidRPr="00AE165E">
          <w:rPr>
            <w:rPrChange w:id="409" w:author="Joseph Picone" w:date="2013-04-08T21:26:00Z">
              <w:rPr>
                <w:position w:val="-46"/>
              </w:rPr>
            </w:rPrChange>
          </w:rPr>
          <w:instrText xml:space="preserve"> SEQ MTEqn \h \* MERGEFORMAT </w:instrText>
        </w:r>
      </w:ins>
      <w:del w:id="410" w:author="Joseph Picone" w:date="2013-04-08T21:26:00Z">
        <w:r w:rsidR="00AE165E" w:rsidRPr="00AE165E" w:rsidDel="00AE165E">
          <w:rPr>
            <w:rPrChange w:id="411" w:author="Joseph Picone" w:date="2013-04-08T21:26:00Z">
              <w:rPr>
                <w:position w:val="-46"/>
              </w:rPr>
            </w:rPrChange>
          </w:rPr>
          <w:fldChar w:fldCharType="separate"/>
        </w:r>
      </w:del>
      <w:ins w:id="412" w:author="Joseph Picone" w:date="2013-04-08T21:26:00Z">
        <w:r w:rsidR="00AE165E" w:rsidRPr="00AE165E">
          <w:rPr>
            <w:rPrChange w:id="413" w:author="Joseph Picone" w:date="2013-04-08T21:26:00Z">
              <w:rPr>
                <w:position w:val="-46"/>
              </w:rPr>
            </w:rPrChange>
          </w:rPr>
          <w:fldChar w:fldCharType="end"/>
        </w:r>
        <w:r w:rsidR="00AE165E" w:rsidRPr="00AE165E">
          <w:rPr>
            <w:rPrChange w:id="414" w:author="Joseph Picone" w:date="2013-04-08T21:26:00Z">
              <w:rPr>
                <w:position w:val="-46"/>
              </w:rPr>
            </w:rPrChange>
          </w:rPr>
          <w:instrText>(</w:instrText>
        </w:r>
        <w:r w:rsidR="00AE165E" w:rsidRPr="00AE165E">
          <w:rPr>
            <w:rPrChange w:id="415" w:author="Joseph Picone" w:date="2013-04-08T21:26:00Z">
              <w:rPr>
                <w:position w:val="-46"/>
              </w:rPr>
            </w:rPrChange>
          </w:rPr>
          <w:fldChar w:fldCharType="begin"/>
        </w:r>
        <w:r w:rsidR="00AE165E" w:rsidRPr="00AE165E">
          <w:rPr>
            <w:rPrChange w:id="416" w:author="Joseph Picone" w:date="2013-04-08T21:26:00Z">
              <w:rPr>
                <w:position w:val="-46"/>
              </w:rPr>
            </w:rPrChange>
          </w:rPr>
          <w:instrText xml:space="preserve"> SEQ MTEqn \c \* Arabic \* MERGEFORMAT </w:instrText>
        </w:r>
      </w:ins>
      <w:r w:rsidR="00AE165E" w:rsidRPr="00AE165E">
        <w:rPr>
          <w:rPrChange w:id="417" w:author="Joseph Picone" w:date="2013-04-08T21:26:00Z">
            <w:rPr>
              <w:position w:val="-46"/>
            </w:rPr>
          </w:rPrChange>
        </w:rPr>
        <w:fldChar w:fldCharType="separate"/>
      </w:r>
      <w:ins w:id="418" w:author="Joseph Picone" w:date="2013-04-08T21:29:00Z">
        <w:r w:rsidR="00AE165E">
          <w:rPr>
            <w:noProof/>
          </w:rPr>
          <w:instrText>5</w:instrText>
        </w:r>
      </w:ins>
      <w:ins w:id="419" w:author="Joseph Picone" w:date="2013-04-08T21:26:00Z">
        <w:r w:rsidR="00AE165E" w:rsidRPr="00AE165E">
          <w:rPr>
            <w:rPrChange w:id="420" w:author="Joseph Picone" w:date="2013-04-08T21:26:00Z">
              <w:rPr>
                <w:position w:val="-46"/>
              </w:rPr>
            </w:rPrChange>
          </w:rPr>
          <w:fldChar w:fldCharType="end"/>
        </w:r>
        <w:r w:rsidR="00AE165E" w:rsidRPr="00AE165E">
          <w:rPr>
            <w:rPrChange w:id="421" w:author="Joseph Picone" w:date="2013-04-08T21:26:00Z">
              <w:rPr>
                <w:position w:val="-46"/>
              </w:rPr>
            </w:rPrChange>
          </w:rPr>
          <w:instrText>)</w:instrText>
        </w:r>
        <w:r w:rsidR="00AE165E" w:rsidRPr="00AE165E">
          <w:rPr>
            <w:rPrChange w:id="422" w:author="Joseph Picone" w:date="2013-04-08T21:26:00Z">
              <w:rPr>
                <w:position w:val="-46"/>
              </w:rPr>
            </w:rPrChange>
          </w:rPr>
          <w:fldChar w:fldCharType="end"/>
        </w:r>
      </w:ins>
      <w:moveTo w:id="423" w:author="Joseph Picone" w:date="2013-04-08T21:19:00Z">
        <w:del w:id="424" w:author="Joseph Picone" w:date="2013-04-08T21:19:00Z">
          <w:r w:rsidRPr="00136AA7" w:rsidDel="00136AA7">
            <w:rPr>
              <w:position w:val="-46"/>
              <w:rPrChange w:id="425" w:author="Joseph Picone" w:date="2013-04-08T21:19:00Z">
                <w:rPr/>
              </w:rPrChange>
            </w:rPr>
            <w:tab/>
          </w:r>
        </w:del>
        <w:del w:id="426" w:author="Joseph Picone" w:date="2013-04-08T21:21:00Z">
          <w:r w:rsidRPr="001E3F1F" w:rsidDel="00136AA7">
            <w:fldChar w:fldCharType="begin"/>
          </w:r>
          <w:r w:rsidRPr="00136AA7" w:rsidDel="00136AA7">
            <w:delInstrText xml:space="preserve"> MACROBUTTON MTPlaceRef \* MERGEFORMAT </w:delInstrText>
          </w:r>
          <w:r w:rsidRPr="001E3F1F" w:rsidDel="00136AA7">
            <w:fldChar w:fldCharType="begin"/>
          </w:r>
          <w:r w:rsidRPr="00136AA7" w:rsidDel="00136AA7">
            <w:delInstrText xml:space="preserve"> SEQ MTEqn \h \* MERGEFORMAT </w:delInstrText>
          </w:r>
          <w:r w:rsidRPr="001E3F1F" w:rsidDel="00136AA7">
            <w:fldChar w:fldCharType="end"/>
          </w:r>
          <w:r w:rsidRPr="00136AA7" w:rsidDel="00136AA7">
            <w:delInstrText>(</w:delInstrText>
          </w:r>
          <w:r w:rsidRPr="00136AA7" w:rsidDel="00136AA7">
            <w:rPr>
              <w:rPrChange w:id="427" w:author="Joseph Picone" w:date="2013-04-08T21:20:00Z">
                <w:rPr>
                  <w:noProof/>
                </w:rPr>
              </w:rPrChange>
            </w:rPr>
            <w:fldChar w:fldCharType="begin"/>
          </w:r>
          <w:r w:rsidRPr="00136AA7" w:rsidDel="00136AA7">
            <w:delInstrText xml:space="preserve"> SEQ MTEqn \c \* Arabic \* MERGEFORMAT </w:delInstrText>
          </w:r>
          <w:r w:rsidRPr="00136AA7" w:rsidDel="00136AA7">
            <w:rPr>
              <w:rPrChange w:id="428" w:author="Joseph Picone" w:date="2013-04-08T21:20:00Z">
                <w:rPr>
                  <w:noProof/>
                </w:rPr>
              </w:rPrChange>
            </w:rPr>
            <w:fldChar w:fldCharType="separate"/>
          </w:r>
        </w:del>
      </w:moveTo>
      <w:del w:id="429" w:author="Joseph Picone" w:date="2013-04-08T21:21:00Z">
        <w:r w:rsidRPr="00136AA7" w:rsidDel="00136AA7">
          <w:rPr>
            <w:rPrChange w:id="430" w:author="Joseph Picone" w:date="2013-04-08T21:20:00Z">
              <w:rPr>
                <w:noProof/>
              </w:rPr>
            </w:rPrChange>
          </w:rPr>
          <w:delInstrText>5</w:delInstrText>
        </w:r>
      </w:del>
      <w:moveTo w:id="431" w:author="Joseph Picone" w:date="2013-04-08T21:19:00Z">
        <w:del w:id="432" w:author="Joseph Picone" w:date="2013-04-08T21:21:00Z">
          <w:r w:rsidRPr="00136AA7" w:rsidDel="00136AA7">
            <w:rPr>
              <w:rPrChange w:id="433" w:author="Joseph Picone" w:date="2013-04-08T21:20:00Z">
                <w:rPr>
                  <w:noProof/>
                </w:rPr>
              </w:rPrChange>
            </w:rPr>
            <w:fldChar w:fldCharType="end"/>
          </w:r>
          <w:r w:rsidRPr="00136AA7" w:rsidDel="00136AA7">
            <w:delInstrText>)</w:delInstrText>
          </w:r>
          <w:r w:rsidRPr="001E3F1F" w:rsidDel="00136AA7">
            <w:fldChar w:fldCharType="end"/>
          </w:r>
        </w:del>
      </w:moveTo>
      <w:moveToRangeEnd w:id="402"/>
    </w:p>
    <w:p w14:paraId="44DE8128" w14:textId="57D6DE8F" w:rsidR="003A7E7D" w:rsidRDefault="00753DAF" w:rsidP="00A72943">
      <w:pPr>
        <w:pStyle w:val="MTDisplayEquation"/>
        <w:ind w:firstLine="0"/>
      </w:pPr>
      <w:r>
        <w:t xml:space="preserve"> </w:t>
      </w:r>
      <w:r>
        <w:fldChar w:fldCharType="begin"/>
      </w:r>
      <w:r>
        <w:instrText xml:space="preserve"> GOTOBUTTON ZEqnNum299769  \* MERGEFORMAT </w:instrText>
      </w:r>
      <w:fldSimple w:instr=" REF ZEqnNum299769 \* Charformat \! \* MERGEFORMAT ">
        <w:del w:id="434" w:author="Joseph Picone" w:date="2013-04-08T21:26:00Z">
          <w:r w:rsidR="00AF2BE1" w:rsidDel="00AE165E">
            <w:delInstrText>(5)</w:delInstrText>
          </w:r>
        </w:del>
      </w:fldSimple>
      <w:r>
        <w:fldChar w:fldCharType="end"/>
      </w:r>
      <w:ins w:id="435" w:author="Joseph Picone" w:date="2013-04-08T21:27:00Z">
        <w:r w:rsidR="00AE165E">
          <w:t xml:space="preserve">A </w:t>
        </w:r>
      </w:ins>
      <w:del w:id="436" w:author="Joseph Picone" w:date="2013-04-08T21:27:00Z">
        <w:r w:rsidR="00C82C66" w:rsidDel="00AE165E">
          <w:delText xml:space="preserve">. </w:delText>
        </w:r>
      </w:del>
      <w:r w:rsidR="00C82C66">
        <w:t>Gamma function is an extension of factorial function to real and complex numbers</w:t>
      </w:r>
      <w:r>
        <w:t xml:space="preserve"> (Milton et al., 1974)</w:t>
      </w:r>
      <w:ins w:id="437" w:author="Joseph Picone" w:date="2013-04-08T21:28:00Z">
        <w:r w:rsidR="00AE165E">
          <w:t xml:space="preserve">. </w:t>
        </w:r>
      </w:ins>
      <w:del w:id="438" w:author="Joseph Picone" w:date="2013-04-08T21:28:00Z">
        <w:r w:rsidR="00DC2805" w:rsidDel="00AE165E">
          <w:delText>;</w:delText>
        </w:r>
      </w:del>
      <w:r w:rsidR="00C82C66">
        <w:t xml:space="preserve"> </w:t>
      </w:r>
      <w:del w:id="439" w:author="Joseph Picone" w:date="2013-04-08T21:28:00Z">
        <w:r w:rsidR="008D1233" w:rsidDel="00AE165E">
          <w:rPr>
            <w:rFonts w:cs="Times New Roman"/>
          </w:rPr>
          <w:delText>α</w:delText>
        </w:r>
        <w:r w:rsidR="00C82C66" w:rsidDel="00AE165E">
          <w:delText xml:space="preserve"> is </w:delText>
        </w:r>
      </w:del>
      <w:ins w:id="440" w:author="Joseph Picone" w:date="2013-04-08T21:29:00Z">
        <w:r w:rsidR="00AE165E">
          <w:t>T</w:t>
        </w:r>
      </w:ins>
      <w:del w:id="441" w:author="Joseph Picone" w:date="2013-04-08T21:29:00Z">
        <w:r w:rsidR="00E97E4A" w:rsidDel="00AE165E">
          <w:delText>t</w:delText>
        </w:r>
      </w:del>
      <w:r w:rsidR="00E97E4A">
        <w:t xml:space="preserve">he </w:t>
      </w:r>
      <w:r w:rsidR="00C82C66">
        <w:t>concentration parameter</w:t>
      </w:r>
      <w:ins w:id="442" w:author="Joseph Picone" w:date="2013-04-08T21:29:00Z">
        <w:r w:rsidR="00AE165E">
          <w:t xml:space="preserve">, </w:t>
        </w:r>
      </w:ins>
      <w:ins w:id="443" w:author="Joseph Picone" w:date="2013-04-08T21:30:00Z">
        <w:r w:rsidR="00AE165E" w:rsidRPr="00AE165E">
          <w:rPr>
            <w:i/>
            <w:rPrChange w:id="444" w:author="Joseph Picone" w:date="2013-04-08T21:30:00Z">
              <w:rPr/>
            </w:rPrChange>
          </w:rPr>
          <w:sym w:font="Symbol" w:char="F061"/>
        </w:r>
        <w:r w:rsidR="00AE165E">
          <w:t>,</w:t>
        </w:r>
      </w:ins>
      <w:ins w:id="445" w:author="Joseph Picone" w:date="2013-04-08T21:28:00Z">
        <w:r w:rsidR="00AE165E">
          <w:t xml:space="preserve"> in</w:t>
        </w:r>
      </w:ins>
      <w:ins w:id="446" w:author="Joseph Picone" w:date="2013-04-08T21:29:00Z">
        <w:r w:rsidR="00AE165E">
          <w:t xml:space="preserve"> </w:t>
        </w:r>
      </w:ins>
      <w:ins w:id="447" w:author="Joseph Picone" w:date="2013-04-08T21:30:00Z">
        <w:r w:rsidR="00AE165E">
          <w:t>equation </w:t>
        </w:r>
      </w:ins>
      <w:del w:id="448" w:author="Joseph Picone" w:date="2013-04-08T21:29:00Z">
        <w:r w:rsidR="00C82C66" w:rsidDel="00AE165E">
          <w:delText xml:space="preserve"> </w:delText>
        </w:r>
      </w:del>
      <w:ins w:id="449" w:author="Joseph Picone" w:date="2013-04-08T21:29:00Z">
        <w:r w:rsidR="00AE165E">
          <w:fldChar w:fldCharType="begin"/>
        </w:r>
        <w:r w:rsidR="00AE165E">
          <w:instrText xml:space="preserve"> GOTOBUTTON ZEqnNum251539  \* MERGEFORMAT </w:instrText>
        </w:r>
        <w:r w:rsidR="00AE165E">
          <w:fldChar w:fldCharType="begin"/>
        </w:r>
        <w:r w:rsidR="00AE165E">
          <w:instrText xml:space="preserve"> REF ZEqnNum251539 \* Charformat \! \* MERGEFORMAT </w:instrText>
        </w:r>
      </w:ins>
      <w:r w:rsidR="00AE165E">
        <w:fldChar w:fldCharType="separate"/>
      </w:r>
      <w:ins w:id="450" w:author="Joseph Picone" w:date="2013-04-08T21:29:00Z">
        <w:r w:rsidR="00AE165E">
          <w:instrText>(4)</w:instrText>
        </w:r>
        <w:r w:rsidR="00AE165E">
          <w:fldChar w:fldCharType="end"/>
        </w:r>
        <w:r w:rsidR="00AE165E">
          <w:fldChar w:fldCharType="end"/>
        </w:r>
      </w:ins>
      <w:ins w:id="451" w:author="Joseph Picone" w:date="2013-04-08T21:30:00Z">
        <w:r w:rsidR="00AE165E">
          <w:t xml:space="preserve"> </w:t>
        </w:r>
      </w:ins>
      <w:del w:id="452" w:author="Joseph Picone" w:date="2013-04-08T21:30:00Z">
        <w:r w:rsidR="00C82C66" w:rsidDel="00AE165E">
          <w:delText>and i</w:delText>
        </w:r>
      </w:del>
      <w:ins w:id="453" w:author="Joseph Picone" w:date="2013-04-08T21:30:00Z">
        <w:r w:rsidR="00AE165E">
          <w:t>i</w:t>
        </w:r>
      </w:ins>
      <w:r w:rsidR="00C82C66">
        <w:t>s proporti</w:t>
      </w:r>
      <w:r>
        <w:t xml:space="preserve">onal to inverse of variance </w:t>
      </w:r>
      <w:r>
        <w:lastRenderedPageBreak/>
        <w:t>(Teh, 2010</w:t>
      </w:r>
      <w:r w:rsidR="00C82C66">
        <w:t xml:space="preserve">). </w:t>
      </w:r>
      <w:r w:rsidR="000A18C3">
        <w:t xml:space="preserve">Therefore, equation </w:t>
      </w:r>
      <w:r w:rsidR="000A18C3">
        <w:fldChar w:fldCharType="begin"/>
      </w:r>
      <w:r w:rsidR="000A18C3">
        <w:instrText xml:space="preserve"> GOTOBUTTON ZEqnNum494525  \* MERGEFORMAT </w:instrText>
      </w:r>
      <w:fldSimple w:instr=" REF ZEqnNum494525 \* Charformat \! \* MERGEFORMAT "/>
      <w:r w:rsidR="000A18C3">
        <w:fldChar w:fldCharType="end"/>
      </w:r>
      <w:ins w:id="454" w:author="amir" w:date="2013-02-25T15:30:00Z">
        <w:r w:rsidR="00B63B5E">
          <w:fldChar w:fldCharType="begin"/>
        </w:r>
        <w:r w:rsidR="00B63B5E">
          <w:instrText xml:space="preserve"> GOTOBUTTON ZEqnNum251539  \* MERGEFORMAT </w:instrText>
        </w:r>
        <w:r w:rsidR="00B63B5E">
          <w:fldChar w:fldCharType="begin"/>
        </w:r>
        <w:r w:rsidR="00B63B5E">
          <w:instrText xml:space="preserve"> REF ZEqnNum251539 \* Charformat \! \* MERGEFORMAT </w:instrText>
        </w:r>
      </w:ins>
      <w:r w:rsidR="00B63B5E">
        <w:fldChar w:fldCharType="separate"/>
      </w:r>
      <w:ins w:id="455" w:author="Joseph Picone" w:date="2013-04-08T21:29:00Z">
        <w:r w:rsidR="00AE165E">
          <w:instrText>(4)</w:instrText>
        </w:r>
      </w:ins>
      <w:ins w:id="456" w:author="amir" w:date="2013-02-25T15:12:00Z">
        <w:del w:id="457" w:author="Joseph Picone" w:date="2013-04-08T21:26:00Z">
          <w:r w:rsidR="00AF2BE1" w:rsidDel="00AE165E">
            <w:delInstrText>(</w:delInstrText>
          </w:r>
        </w:del>
      </w:ins>
      <w:del w:id="458" w:author="Joseph Picone" w:date="2013-04-08T21:26:00Z">
        <w:r w:rsidR="00AF2BE1" w:rsidDel="00AE165E">
          <w:delInstrText>4</w:delInstrText>
        </w:r>
      </w:del>
      <w:ins w:id="459" w:author="amir" w:date="2013-02-25T15:12:00Z">
        <w:del w:id="460" w:author="Joseph Picone" w:date="2013-04-08T21:26:00Z">
          <w:r w:rsidR="00AF2BE1" w:rsidDel="00AE165E">
            <w:delInstrText>)</w:delInstrText>
          </w:r>
        </w:del>
      </w:ins>
      <w:ins w:id="461" w:author="amir" w:date="2013-02-25T15:30:00Z">
        <w:r w:rsidR="00B63B5E">
          <w:fldChar w:fldCharType="end"/>
        </w:r>
        <w:r w:rsidR="00B63B5E">
          <w:fldChar w:fldCharType="end"/>
        </w:r>
      </w:ins>
      <w:r w:rsidR="000A18C3">
        <w:t xml:space="preserve"> p</w:t>
      </w:r>
      <w:ins w:id="462" w:author="Joseph Picone" w:date="2013-04-08T21:30:00Z">
        <w:r w:rsidR="00AE165E">
          <w:t>laces</w:t>
        </w:r>
      </w:ins>
      <w:del w:id="463" w:author="Joseph Picone" w:date="2013-04-08T21:30:00Z">
        <w:r w:rsidR="000A18C3" w:rsidDel="00AE165E">
          <w:delText xml:space="preserve">uts </w:delText>
        </w:r>
      </w:del>
      <w:ins w:id="464" w:author="Joseph Picone" w:date="2013-04-08T21:30:00Z">
        <w:r w:rsidR="00AE165E">
          <w:t xml:space="preserve"> </w:t>
        </w:r>
      </w:ins>
      <w:r w:rsidR="000A18C3">
        <w:t>a probability distribution over</w:t>
      </w:r>
      <w:ins w:id="465" w:author="Joseph Picone" w:date="2013-02-24T11:51:00Z">
        <w:r w:rsidR="00E009A9">
          <w:t xml:space="preserve"> </w:t>
        </w:r>
      </w:ins>
      <w:r w:rsidR="008D1233">
        <w:rPr>
          <w:rFonts w:cs="Times New Roman"/>
        </w:rPr>
        <w:t>π</w:t>
      </w:r>
      <w:ins w:id="466" w:author="Joseph Picone" w:date="2013-02-24T11:51:00Z">
        <w:r w:rsidR="00E009A9">
          <w:rPr>
            <w:position w:val="-6"/>
          </w:rPr>
          <w:t xml:space="preserve"> </w:t>
        </w:r>
      </w:ins>
      <w:r w:rsidR="000A18C3">
        <w:t>which</w:t>
      </w:r>
      <w:r w:rsidR="00D873A7">
        <w:t xml:space="preserve"> itself</w:t>
      </w:r>
      <w:r w:rsidR="000A18C3">
        <w:t xml:space="preserve"> is a</w:t>
      </w:r>
      <w:r w:rsidR="00D873A7">
        <w:t xml:space="preserve"> probability distribution</w:t>
      </w:r>
      <w:r w:rsidR="000A18C3">
        <w:t>.</w:t>
      </w:r>
    </w:p>
    <w:p w14:paraId="4F8630E2" w14:textId="48B4D0B3" w:rsidR="00753DAF" w:rsidDel="00AE165E" w:rsidRDefault="00753DAF" w:rsidP="00753DAF">
      <w:pPr>
        <w:pStyle w:val="MTDisplayEquation"/>
        <w:rPr>
          <w:del w:id="467" w:author="Joseph Picone" w:date="2013-04-08T21:30:00Z"/>
        </w:rPr>
      </w:pPr>
      <w:del w:id="468" w:author="Joseph Picone" w:date="2013-04-08T21:30:00Z">
        <w:r w:rsidDel="00AE165E">
          <w:tab/>
        </w:r>
      </w:del>
      <w:moveFromRangeStart w:id="469" w:author="Joseph Picone" w:date="2013-04-08T21:19:00Z" w:name="move227075293"/>
      <w:moveFrom w:id="470" w:author="Joseph Picone" w:date="2013-04-08T21:19:00Z">
        <w:r w:rsidRPr="00753DAF" w:rsidDel="00136AA7">
          <w:rPr>
            <w:position w:val="-32"/>
          </w:rPr>
          <w:object w:dxaOrig="1579" w:dyaOrig="740" w14:anchorId="3C8F352E">
            <v:shape id="_x0000_i1040" type="#_x0000_t75" style="width:79pt;height:37pt" o:ole="">
              <v:imagedata r:id="rId42" o:title=""/>
            </v:shape>
            <o:OLEObject Type="Embed" ProgID="Equation.DSMT4" ShapeID="_x0000_i1040" DrawAspect="Content" ObjectID="_1300830475" r:id="rId43"/>
          </w:object>
        </w:r>
        <w:r w:rsidDel="00136AA7">
          <w:tab/>
        </w:r>
        <w:r w:rsidDel="00136AA7">
          <w:fldChar w:fldCharType="begin"/>
        </w:r>
        <w:r w:rsidDel="00136AA7">
          <w:instrText xml:space="preserve"> MACROBUTTON MTPlaceRef \* MERGEFORMAT </w:instrText>
        </w:r>
        <w:r w:rsidDel="00136AA7">
          <w:fldChar w:fldCharType="begin"/>
        </w:r>
        <w:r w:rsidDel="00136AA7">
          <w:instrText xml:space="preserve"> SEQ MTEqn \h \* MERGEFORMAT </w:instrText>
        </w:r>
        <w:r w:rsidDel="00136AA7">
          <w:fldChar w:fldCharType="end"/>
        </w:r>
        <w:bookmarkStart w:id="471" w:name="ZEqnNum299769"/>
        <w:r w:rsidDel="00136AA7">
          <w:instrText>(</w:instrText>
        </w:r>
        <w:r w:rsidR="00136AA7" w:rsidDel="00136AA7">
          <w:fldChar w:fldCharType="begin"/>
        </w:r>
        <w:r w:rsidR="00136AA7" w:rsidDel="00136AA7">
          <w:instrText xml:space="preserve"> SEQ MTEqn \c \* Arabic \* MERGEFORMAT </w:instrText>
        </w:r>
        <w:r w:rsidR="00136AA7" w:rsidDel="00136AA7">
          <w:fldChar w:fldCharType="separate"/>
        </w:r>
        <w:r w:rsidR="00AF2BE1" w:rsidDel="00136AA7">
          <w:rPr>
            <w:noProof/>
          </w:rPr>
          <w:instrText>5</w:instrText>
        </w:r>
        <w:r w:rsidR="00136AA7" w:rsidDel="00136AA7">
          <w:rPr>
            <w:noProof/>
          </w:rPr>
          <w:fldChar w:fldCharType="end"/>
        </w:r>
        <w:r w:rsidDel="00136AA7">
          <w:instrText>)</w:instrText>
        </w:r>
        <w:bookmarkEnd w:id="471"/>
        <w:r w:rsidDel="00136AA7">
          <w:fldChar w:fldCharType="end"/>
        </w:r>
      </w:moveFrom>
      <w:moveFromRangeEnd w:id="469"/>
    </w:p>
    <w:p w14:paraId="6868E903" w14:textId="1A5ADF4B" w:rsidR="00A72943" w:rsidRPr="00A72943" w:rsidRDefault="00AE165E" w:rsidP="00AE165E">
      <w:pPr>
        <w:pStyle w:val="MTDisplayEquation"/>
        <w:pPrChange w:id="472" w:author="Joseph Picone" w:date="2013-04-08T21:30:00Z">
          <w:pPr>
            <w:pStyle w:val="bodyisip"/>
          </w:pPr>
        </w:pPrChange>
      </w:pPr>
      <w:ins w:id="473" w:author="Joseph Picone" w:date="2013-04-08T21:30:00Z">
        <w:r>
          <w:t xml:space="preserve">A </w:t>
        </w:r>
      </w:ins>
      <w:r w:rsidR="00A72943">
        <w:t>Dirichlet distribution, like all other discrete</w:t>
      </w:r>
      <w:ins w:id="474" w:author="Joseph Picone" w:date="2013-04-08T21:43:00Z">
        <w:r w:rsidR="00014E71">
          <w:t xml:space="preserve"> </w:t>
        </w:r>
      </w:ins>
      <w:del w:id="475" w:author="Joseph Picone" w:date="2013-04-08T21:43:00Z">
        <w:r w:rsidR="00A72943" w:rsidDel="00014E71">
          <w:delText xml:space="preserve">, </w:delText>
        </w:r>
      </w:del>
      <w:r w:rsidR="00A72943">
        <w:t>distributions</w:t>
      </w:r>
      <w:ins w:id="476" w:author="Joseph Picone" w:date="2013-04-08T21:43:00Z">
        <w:r w:rsidR="00014E71">
          <w:t>,</w:t>
        </w:r>
      </w:ins>
      <w:r w:rsidR="00A72943">
        <w:t xml:space="preserve"> can be represented by two sets of parameters: </w:t>
      </w:r>
      <w:r w:rsidR="00A72943" w:rsidRPr="00E83E2E">
        <w:t xml:space="preserve">locations of the impulse functions and their corresponding weights. The impulse functions are often referred to as atoms. For example, in a binomial distribution, there are exactly 2 atoms, </w:t>
      </w:r>
      <w:r w:rsidR="00A72943" w:rsidRPr="00E83E2E">
        <w:rPr>
          <w:i/>
        </w:rPr>
        <w:t>x</w:t>
      </w:r>
      <w:r w:rsidR="00A72943" w:rsidRPr="00E83E2E">
        <w:t xml:space="preserve">=0 and </w:t>
      </w:r>
      <w:r w:rsidR="00A72943" w:rsidRPr="00E83E2E">
        <w:rPr>
          <w:i/>
        </w:rPr>
        <w:t>x</w:t>
      </w:r>
      <w:r w:rsidR="00A72943" w:rsidRPr="00E83E2E">
        <w:t>=1, and two corresponding weights, P(</w:t>
      </w:r>
      <w:r w:rsidR="00A72943" w:rsidRPr="00E83E2E">
        <w:rPr>
          <w:i/>
        </w:rPr>
        <w:t>x</w:t>
      </w:r>
      <w:r w:rsidR="00A72943" w:rsidRPr="00E83E2E">
        <w:t>=0) and P(</w:t>
      </w:r>
      <w:r w:rsidR="00A72943" w:rsidRPr="00E83E2E">
        <w:rPr>
          <w:i/>
        </w:rPr>
        <w:t>x</w:t>
      </w:r>
      <w:r w:rsidR="00A72943" w:rsidRPr="00E83E2E">
        <w:t>=1).</w:t>
      </w:r>
    </w:p>
    <w:p w14:paraId="28D796D7" w14:textId="77C7E410" w:rsidR="00560F52" w:rsidRDefault="00EE352D">
      <w:pPr>
        <w:pStyle w:val="MTDisplayEquation"/>
      </w:pPr>
      <w:r>
        <w:t xml:space="preserve">The </w:t>
      </w:r>
      <w:r w:rsidR="00D768C9">
        <w:t>mean of Dirichlet d</w:t>
      </w:r>
      <w:r w:rsidR="00560F52">
        <w:t xml:space="preserve">istribution is given </w:t>
      </w:r>
      <w:r w:rsidR="00DC7DF7">
        <w:t>by</w:t>
      </w:r>
      <w:r w:rsidR="003A7E7D">
        <w:t>:</w:t>
      </w:r>
      <w:r w:rsidR="000C43DB">
        <w:t xml:space="preserve"> </w:t>
      </w:r>
    </w:p>
    <w:p w14:paraId="7E70B6DE" w14:textId="20E30DDD" w:rsidR="00643349" w:rsidDel="00E009A9" w:rsidRDefault="000F2CA8" w:rsidP="000F2CA8">
      <w:pPr>
        <w:pStyle w:val="MTDisplayEquation"/>
        <w:rPr>
          <w:del w:id="477" w:author="Joseph Picone" w:date="2013-02-24T11:51:00Z"/>
        </w:rPr>
      </w:pPr>
      <w:ins w:id="478" w:author="amir" w:date="2013-02-25T15:13:00Z">
        <w:r>
          <w:tab/>
        </w:r>
      </w:ins>
      <w:ins w:id="479" w:author="amir" w:date="2013-02-25T15:13:00Z">
        <w:r w:rsidRPr="00730E95">
          <w:rPr>
            <w:position w:val="-50"/>
          </w:rPr>
          <w:object w:dxaOrig="1579" w:dyaOrig="880" w14:anchorId="35FBB2D8">
            <v:shape id="_x0000_i1041" type="#_x0000_t75" style="width:79pt;height:44.5pt" o:ole="">
              <v:imagedata r:id="rId44" o:title=""/>
            </v:shape>
            <o:OLEObject Type="Embed" ProgID="Equation.DSMT4" ShapeID="_x0000_i1041" DrawAspect="Content" ObjectID="_1300830476" r:id="rId45"/>
          </w:object>
        </w:r>
      </w:ins>
      <w:ins w:id="480" w:author="amir" w:date="2013-02-25T15:13:00Z">
        <w:r>
          <w:tab/>
        </w:r>
        <w:r>
          <w:fldChar w:fldCharType="begin"/>
        </w:r>
        <w:r>
          <w:instrText xml:space="preserve"> MACROBUTTON MTPlaceRef \* MERGEFORMAT </w:instrText>
        </w:r>
        <w:r>
          <w:fldChar w:fldCharType="begin"/>
        </w:r>
        <w:r>
          <w:instrText xml:space="preserve"> SEQ MTEqn \h \* MERGEFORMAT </w:instrText>
        </w:r>
      </w:ins>
      <w:del w:id="481" w:author="Joseph Picone" w:date="2013-04-08T21:26:00Z">
        <w:r w:rsidR="00AE165E" w:rsidDel="00AE165E">
          <w:fldChar w:fldCharType="separate"/>
        </w:r>
      </w:del>
      <w:del w:id="482" w:author="amir" w:date="2013-02-25T15:13:00Z">
        <w:r>
          <w:fldChar w:fldCharType="end"/>
        </w:r>
      </w:del>
      <w:ins w:id="483" w:author="amir" w:date="2013-02-25T15:13:00Z">
        <w:r>
          <w:instrText>(</w:instrText>
        </w:r>
        <w:r>
          <w:fldChar w:fldCharType="begin"/>
        </w:r>
        <w:r>
          <w:instrText xml:space="preserve"> SEQ MTEqn \c \* Arabic \* MERGEFORMAT </w:instrText>
        </w:r>
      </w:ins>
      <w:r>
        <w:fldChar w:fldCharType="separate"/>
      </w:r>
      <w:r w:rsidR="00AE165E">
        <w:rPr>
          <w:noProof/>
        </w:rPr>
        <w:instrText>6</w:instrText>
      </w:r>
      <w:ins w:id="484" w:author="amir" w:date="2013-02-25T15:13:00Z">
        <w:r>
          <w:fldChar w:fldCharType="end"/>
        </w:r>
        <w:r>
          <w:instrText>)</w:instrText>
        </w:r>
        <w:r>
          <w:fldChar w:fldCharType="end"/>
        </w:r>
      </w:ins>
      <w:del w:id="485" w:author="amir" w:date="2013-02-25T15:13:00Z">
        <w:r w:rsidR="00643349" w:rsidDel="000F2CA8">
          <w:tab/>
        </w:r>
      </w:del>
      <w:del w:id="486" w:author="Joseph Picone" w:date="2013-02-24T11:51:00Z">
        <w:r w:rsidR="00D873A7" w:rsidRPr="00643349" w:rsidDel="00E009A9">
          <w:object w:dxaOrig="180" w:dyaOrig="279" w14:anchorId="64D2C4CA">
            <v:shape id="_x0000_i1042" type="#_x0000_t75" style="width:9pt;height:13.5pt" o:ole="">
              <v:imagedata r:id="rId46" o:title=""/>
            </v:shape>
            <o:OLEObject Type="Embed" ProgID="Equation.DSMT4" ShapeID="_x0000_i1042" DrawAspect="Content" ObjectID="_1300830477" r:id="rId47"/>
          </w:object>
        </w:r>
        <w:r w:rsidR="00643349" w:rsidDel="00E009A9">
          <w:tab/>
        </w:r>
        <w:r w:rsidR="00560F52" w:rsidDel="00E009A9">
          <w:tab/>
        </w:r>
      </w:del>
    </w:p>
    <w:p w14:paraId="21CB6188" w14:textId="7B68B91B" w:rsidR="00643349" w:rsidDel="00E009A9" w:rsidRDefault="00643349" w:rsidP="00643349">
      <w:pPr>
        <w:pStyle w:val="MTDisplayEquation"/>
        <w:rPr>
          <w:del w:id="487" w:author="Joseph Picone" w:date="2013-02-24T11:51:00Z"/>
        </w:rPr>
      </w:pPr>
      <w:del w:id="488" w:author="Joseph Picone" w:date="2013-02-24T11:51:00Z">
        <w:r w:rsidDel="00E009A9">
          <w:tab/>
        </w:r>
        <w:r w:rsidRPr="00643349" w:rsidDel="00E009A9">
          <w:rPr>
            <w:position w:val="-4"/>
          </w:rPr>
          <w:object w:dxaOrig="180" w:dyaOrig="279" w14:anchorId="6EFB2B50">
            <v:shape id="_x0000_i1043" type="#_x0000_t75" style="width:9pt;height:13.5pt" o:ole="">
              <v:imagedata r:id="rId48" o:title=""/>
            </v:shape>
            <o:OLEObject Type="Embed" ProgID="Equation.DSMT4" ShapeID="_x0000_i1043" DrawAspect="Content" ObjectID="_1300830478" r:id="rId49"/>
          </w:object>
        </w:r>
        <w:r w:rsidDel="00E009A9">
          <w:tab/>
          <w:delText xml:space="preserve"> </w:delText>
        </w:r>
      </w:del>
    </w:p>
    <w:p w14:paraId="07847B5E" w14:textId="1A34F011" w:rsidR="00643349" w:rsidRPr="00643349" w:rsidDel="000F2CA8" w:rsidRDefault="00643349" w:rsidP="00643349">
      <w:pPr>
        <w:pStyle w:val="MTDisplayEquation"/>
        <w:rPr>
          <w:del w:id="489" w:author="amir" w:date="2013-02-25T15:13:00Z"/>
        </w:rPr>
      </w:pPr>
      <w:del w:id="490" w:author="amir" w:date="2013-02-25T15:13:00Z">
        <w:r w:rsidDel="000F2CA8">
          <w:tab/>
        </w:r>
        <w:r w:rsidRPr="00E009A9" w:rsidDel="000F2CA8">
          <w:rPr>
            <w:position w:val="-50"/>
          </w:rPr>
          <w:object w:dxaOrig="1579" w:dyaOrig="880" w14:anchorId="66F9D5C5">
            <v:shape id="_x0000_i1044" type="#_x0000_t75" style="width:79pt;height:43.5pt" o:ole="">
              <v:imagedata r:id="rId50" o:title=""/>
            </v:shape>
            <o:OLEObject Type="Embed" ProgID="Equation.DSMT4" ShapeID="_x0000_i1044" DrawAspect="Content" ObjectID="_1300830479" r:id="rId51"/>
          </w:object>
        </w:r>
        <w:r w:rsidDel="000F2CA8">
          <w:tab/>
        </w:r>
        <w:r w:rsidDel="000F2CA8">
          <w:fldChar w:fldCharType="begin"/>
        </w:r>
        <w:r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491" w:author="amir" w:date="2013-02-25T15:10:00Z">
        <w:r w:rsidR="009312DC" w:rsidDel="00AF01E1">
          <w:rPr>
            <w:noProof/>
          </w:rPr>
          <w:delInstrText>4</w:delInstrText>
        </w:r>
      </w:del>
      <w:del w:id="492" w:author="amir" w:date="2013-02-25T15:13:00Z">
        <w:r w:rsidR="000931ED" w:rsidDel="000F2CA8">
          <w:rPr>
            <w:noProof/>
          </w:rPr>
          <w:fldChar w:fldCharType="end"/>
        </w:r>
        <w:r w:rsidDel="000F2CA8">
          <w:delInstrText>)</w:delInstrText>
        </w:r>
        <w:r w:rsidDel="000F2CA8">
          <w:fldChar w:fldCharType="end"/>
        </w:r>
      </w:del>
    </w:p>
    <w:p w14:paraId="7BEA774A" w14:textId="77777777" w:rsidR="000F2CA8" w:rsidRDefault="000F2CA8" w:rsidP="00E009A9">
      <w:pPr>
        <w:pStyle w:val="MTDisplayEquation"/>
        <w:ind w:firstLine="0"/>
        <w:rPr>
          <w:ins w:id="493" w:author="amir" w:date="2013-02-25T15:13:00Z"/>
        </w:rPr>
      </w:pPr>
    </w:p>
    <w:p w14:paraId="61EC180F" w14:textId="72FAC306" w:rsidR="00730E95" w:rsidRDefault="00432F26" w:rsidP="00DB7628">
      <w:pPr>
        <w:pStyle w:val="bodyisip"/>
        <w:ind w:firstLine="0"/>
      </w:pPr>
      <w:del w:id="494" w:author="amir" w:date="2013-02-25T15:30:00Z">
        <w:r w:rsidDel="00B63B5E">
          <w:tab/>
        </w:r>
      </w:del>
      <w:r w:rsidR="003A7E7D">
        <w:t>If the</w:t>
      </w:r>
      <w:r w:rsidR="00D873A7">
        <w:t xml:space="preserve"> </w:t>
      </w:r>
      <w:r w:rsidR="003A7E7D">
        <w:t>parameter</w:t>
      </w:r>
      <w:r w:rsidR="003A7E7D" w:rsidRPr="003A7E7D">
        <w:t xml:space="preserve"> </w:t>
      </w:r>
      <w:r w:rsidR="008D1233">
        <w:rPr>
          <w:rFonts w:cs="Times New Roman"/>
        </w:rPr>
        <w:t>α</w:t>
      </w:r>
      <w:r w:rsidR="003A7E7D" w:rsidRPr="003A7E7D">
        <w:t xml:space="preserve"> </w:t>
      </w:r>
      <w:r w:rsidR="003A7E7D">
        <w:t>is set symmetrically (</w:t>
      </w:r>
      <w:r w:rsidR="00D873A7">
        <w:t xml:space="preserve">e.g. set </w:t>
      </w:r>
      <w:ins w:id="495" w:author="Joseph Picone" w:date="2013-04-08T21:43:00Z">
        <w:r w:rsidR="00014E71">
          <w:t xml:space="preserve">to </w:t>
        </w:r>
      </w:ins>
      <w:r w:rsidR="00D873A7">
        <w:t>equal values for all K dimensions</w:t>
      </w:r>
      <w:r w:rsidR="003A7E7D">
        <w:t>)</w:t>
      </w:r>
      <w:del w:id="496" w:author="Joseph Picone" w:date="2013-04-08T21:43:00Z">
        <w:r w:rsidR="003A7E7D" w:rsidDel="00014E71">
          <w:delText xml:space="preserve"> to</w:delText>
        </w:r>
      </w:del>
      <w:r w:rsidR="00730E95">
        <w:t>:</w:t>
      </w:r>
    </w:p>
    <w:p w14:paraId="792F0571" w14:textId="55795B9C" w:rsidR="00730E95" w:rsidRDefault="00730E95" w:rsidP="00730E95">
      <w:pPr>
        <w:pStyle w:val="MTDisplayEquation"/>
      </w:pPr>
      <w:r>
        <w:tab/>
      </w:r>
      <w:r w:rsidRPr="00730E95">
        <w:rPr>
          <w:position w:val="-24"/>
        </w:rPr>
        <w:object w:dxaOrig="1219" w:dyaOrig="720" w14:anchorId="7D825590">
          <v:shape id="_x0000_i1045" type="#_x0000_t75" style="width:60.5pt;height:36.5pt" o:ole="">
            <v:imagedata r:id="rId52" o:title=""/>
          </v:shape>
          <o:OLEObject Type="Embed" ProgID="Equation.DSMT4" ShapeID="_x0000_i1045" DrawAspect="Content" ObjectID="_1300830480" r:id="rId53"/>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w:instrText>
        </w:r>
      </w:fldSimple>
      <w:r>
        <w:instrText>)</w:instrText>
      </w:r>
      <w:r>
        <w:fldChar w:fldCharType="end"/>
      </w:r>
    </w:p>
    <w:p w14:paraId="5C3A7922" w14:textId="1A2C2468" w:rsidR="00DB7628" w:rsidRDefault="00DB7628" w:rsidP="00DB7628">
      <w:pPr>
        <w:pStyle w:val="bodyisip"/>
        <w:ind w:firstLine="0"/>
      </w:pPr>
      <w:r>
        <w:t>t</w:t>
      </w:r>
      <w:r w:rsidR="003A7E7D">
        <w:t>hen the variance of the distribution is given by</w:t>
      </w:r>
      <w:ins w:id="497" w:author="amir" w:date="2013-02-25T15:33:00Z">
        <w:del w:id="498" w:author="Joseph Picone" w:date="2013-04-08T21:44:00Z">
          <w:r w:rsidR="00B803DD" w:rsidDel="00014E71">
            <w:delText xml:space="preserve"> equation </w:delText>
          </w:r>
        </w:del>
      </w:ins>
      <w:del w:id="499" w:author="Joseph Picone" w:date="2013-04-08T21:44:00Z">
        <w:r w:rsidR="00654091" w:rsidDel="00014E71">
          <w:fldChar w:fldCharType="begin"/>
        </w:r>
        <w:r w:rsidR="00654091" w:rsidDel="00014E71">
          <w:delInstrText xml:space="preserve"> GOTOBUTTON ZEqnNum813723  \* MERGEFORMAT </w:delInstrText>
        </w:r>
        <w:r w:rsidR="00136AA7" w:rsidDel="00014E71">
          <w:fldChar w:fldCharType="begin"/>
        </w:r>
        <w:r w:rsidR="00136AA7" w:rsidDel="00014E71">
          <w:delInstrText xml:space="preserve"> REF ZEqnNum813723 \* Charformat \! \* MERGEFORMAT </w:delInstrText>
        </w:r>
        <w:r w:rsidR="00136AA7" w:rsidDel="00014E71">
          <w:fldChar w:fldCharType="separate"/>
        </w:r>
        <w:r w:rsidR="00AE165E" w:rsidDel="00014E71">
          <w:delInstrText>(8)</w:delInstrText>
        </w:r>
        <w:r w:rsidR="00136AA7" w:rsidDel="00014E71">
          <w:fldChar w:fldCharType="end"/>
        </w:r>
        <w:r w:rsidR="00654091" w:rsidDel="00014E71">
          <w:fldChar w:fldCharType="end"/>
        </w:r>
        <w:r w:rsidDel="00014E71">
          <w:delText xml:space="preserve"> </w:delText>
        </w:r>
      </w:del>
      <w:ins w:id="500" w:author="Joseph Picone" w:date="2013-04-08T21:44:00Z">
        <w:r w:rsidR="00014E71">
          <w:t xml:space="preserve"> </w:t>
        </w:r>
      </w:ins>
      <w:r>
        <w:t>(Gelman et al., 2004):</w:t>
      </w:r>
    </w:p>
    <w:p w14:paraId="15EB3A7B" w14:textId="41DD926C" w:rsidR="00DB7628" w:rsidRPr="00643349" w:rsidRDefault="00654091" w:rsidP="00654091">
      <w:pPr>
        <w:pStyle w:val="MTDisplayEquation"/>
      </w:pPr>
      <w:r>
        <w:tab/>
      </w:r>
      <w:r w:rsidRPr="00654091">
        <w:rPr>
          <w:position w:val="-44"/>
        </w:rPr>
        <w:object w:dxaOrig="2740" w:dyaOrig="820" w14:anchorId="5F06AEED">
          <v:shape id="_x0000_i1046" type="#_x0000_t75" style="width:137pt;height:41pt" o:ole="">
            <v:imagedata r:id="rId54" o:title=""/>
          </v:shape>
          <o:OLEObject Type="Embed" ProgID="Equation.DSMT4" ShapeID="_x0000_i1046" DrawAspect="Content" ObjectID="_1300830481" r:id="rId55"/>
        </w:object>
      </w:r>
      <w:r>
        <w:tab/>
      </w:r>
      <w:r>
        <w:fldChar w:fldCharType="begin"/>
      </w:r>
      <w:r>
        <w:instrText xml:space="preserve"> MACROBUTTON MTPlaceRef \* MERGEFORMAT </w:instrText>
      </w:r>
      <w:fldSimple w:instr=" SEQ MTEqn \h \* MERGEFORMAT "/>
      <w:bookmarkStart w:id="501" w:name="ZEqnNum813723"/>
      <w:r>
        <w:instrText>(</w:instrText>
      </w:r>
      <w:fldSimple w:instr=" SEQ MTEqn \c \* Arabic \* MERGEFORMAT ">
        <w:r w:rsidR="00AE165E">
          <w:rPr>
            <w:noProof/>
          </w:rPr>
          <w:instrText>8</w:instrText>
        </w:r>
      </w:fldSimple>
      <w:r>
        <w:instrText>)</w:instrText>
      </w:r>
      <w:bookmarkEnd w:id="501"/>
      <w:r>
        <w:fldChar w:fldCharType="end"/>
      </w:r>
      <w:ins w:id="502" w:author="amir" w:date="2013-02-25T15:14:00Z">
        <w:r w:rsidR="00DB7628">
          <w:tab/>
        </w:r>
      </w:ins>
      <w:del w:id="503" w:author="amir" w:date="2013-02-25T15:14:00Z">
        <w:r w:rsidR="00DB7628" w:rsidDel="000F2CA8">
          <w:fldChar w:fldCharType="begin"/>
        </w:r>
        <w:r w:rsidR="00DB7628" w:rsidDel="000F2CA8">
          <w:delInstrText xml:space="preserve"> MACROBUTTON MTPlaceRef \* MERGEFORMAT </w:delInstrText>
        </w:r>
        <w:bookmarkStart w:id="504" w:name="ZEqnNum898877"/>
        <w:r w:rsidR="00DB7628" w:rsidDel="000F2CA8">
          <w:delInstrText>(</w:delInstrText>
        </w:r>
        <w:r w:rsidR="00DB7628" w:rsidDel="000F2CA8">
          <w:fldChar w:fldCharType="begin"/>
        </w:r>
        <w:r w:rsidR="00DB7628" w:rsidDel="000F2CA8">
          <w:delInstrText xml:space="preserve"> SEQ MTEqn \c \* Arabic \* MERGEFORMAT </w:delInstrText>
        </w:r>
        <w:r w:rsidR="00DB7628" w:rsidDel="000F2CA8">
          <w:fldChar w:fldCharType="separate"/>
        </w:r>
      </w:del>
      <w:del w:id="505" w:author="amir" w:date="2013-02-25T15:10:00Z">
        <w:r w:rsidR="00DB7628" w:rsidDel="00AF01E1">
          <w:rPr>
            <w:noProof/>
          </w:rPr>
          <w:delInstrText>5</w:delInstrText>
        </w:r>
      </w:del>
      <w:del w:id="506" w:author="amir" w:date="2013-02-25T15:14:00Z">
        <w:r w:rsidR="00DB7628" w:rsidDel="000F2CA8">
          <w:rPr>
            <w:noProof/>
          </w:rPr>
          <w:fldChar w:fldCharType="end"/>
        </w:r>
        <w:r w:rsidR="00DB7628" w:rsidDel="000F2CA8">
          <w:delInstrText>)</w:delInstrText>
        </w:r>
        <w:bookmarkEnd w:id="504"/>
        <w:r w:rsidR="00DB7628" w:rsidDel="000F2CA8">
          <w:fldChar w:fldCharType="end"/>
        </w:r>
      </w:del>
    </w:p>
    <w:p w14:paraId="3F69D446" w14:textId="2A7D5FA8" w:rsidR="003A7E7D" w:rsidRDefault="00730E95" w:rsidP="00DB7628">
      <w:pPr>
        <w:pStyle w:val="bodyisip"/>
        <w:ind w:firstLine="0"/>
      </w:pPr>
      <w:r>
        <w:t>E</w:t>
      </w:r>
      <w:ins w:id="507" w:author="amir" w:date="2013-02-25T15:33:00Z">
        <w:r w:rsidR="00B803DD">
          <w:t>quation</w:t>
        </w:r>
      </w:ins>
      <w:r>
        <w:t xml:space="preserve"> </w:t>
      </w:r>
      <w:r w:rsidR="00654091">
        <w:fldChar w:fldCharType="begin"/>
      </w:r>
      <w:r w:rsidR="00654091">
        <w:instrText xml:space="preserve"> GOTOBUTTON ZEqnNum813723  \* MERGEFORMAT </w:instrText>
      </w:r>
      <w:fldSimple w:instr=" REF ZEqnNum813723 \* Charformat \! \* MERGEFORMAT ">
        <w:r w:rsidR="00AE165E">
          <w:instrText>(8)</w:instrText>
        </w:r>
      </w:fldSimple>
      <w:r w:rsidR="00654091">
        <w:fldChar w:fldCharType="end"/>
      </w:r>
      <w:ins w:id="508" w:author="amir" w:date="2013-02-25T15:33:00Z">
        <w:r w:rsidR="00B803DD">
          <w:t xml:space="preserve"> clearly shows that </w:t>
        </w:r>
      </w:ins>
      <w:r w:rsidR="00DB7628">
        <w:t xml:space="preserve">the </w:t>
      </w:r>
      <w:ins w:id="509" w:author="amir" w:date="2013-02-25T15:33:00Z">
        <w:r w:rsidR="00B803DD">
          <w:t xml:space="preserve">variance of the Dirichlet distribution is inversely proportional </w:t>
        </w:r>
      </w:ins>
      <w:r w:rsidR="0025560A">
        <w:t>to the</w:t>
      </w:r>
      <w:ins w:id="510" w:author="amir" w:date="2013-02-25T15:33:00Z">
        <w:r w:rsidR="00B803DD">
          <w:t xml:space="preserve"> </w:t>
        </w:r>
      </w:ins>
      <w:ins w:id="511" w:author="amir" w:date="2013-02-25T15:35:00Z">
        <w:r w:rsidR="00B803DD">
          <w:t>concentration</w:t>
        </w:r>
      </w:ins>
      <w:ins w:id="512" w:author="amir" w:date="2013-02-25T15:33:00Z">
        <w:r w:rsidR="00B803DD">
          <w:t xml:space="preserve"> </w:t>
        </w:r>
      </w:ins>
      <w:ins w:id="513" w:author="amir" w:date="2013-02-25T15:35:00Z">
        <w:r w:rsidR="00B803DD">
          <w:t>parameter</w:t>
        </w:r>
      </w:ins>
      <w:r w:rsidR="00E34C36">
        <w:t xml:space="preserve"> </w:t>
      </w:r>
      <w:r w:rsidR="00E34C36">
        <w:rPr>
          <w:rFonts w:cs="Times New Roman"/>
        </w:rPr>
        <w:t>α</w:t>
      </w:r>
      <w:ins w:id="514" w:author="amir" w:date="2013-02-25T15:35:00Z">
        <w:r w:rsidR="00B803DD">
          <w:t xml:space="preserve">. In other words, large concentration </w:t>
        </w:r>
      </w:ins>
      <w:r w:rsidR="0055790E">
        <w:t>parameters correspond</w:t>
      </w:r>
      <w:ins w:id="515" w:author="amir" w:date="2013-02-25T15:35:00Z">
        <w:r w:rsidR="00B803DD">
          <w:t xml:space="preserve"> to </w:t>
        </w:r>
      </w:ins>
      <w:ins w:id="516" w:author="amir" w:date="2013-02-25T15:36:00Z">
        <w:r w:rsidR="00B803DD">
          <w:t>distributions conc</w:t>
        </w:r>
      </w:ins>
      <w:r w:rsidR="00B803DD">
        <w:t>entrated around the mean</w:t>
      </w:r>
      <w:r w:rsidR="00E34C36">
        <w:t xml:space="preserve"> (e.g. if used as a prior then this </w:t>
      </w:r>
      <w:ins w:id="517" w:author="Joseph Picone" w:date="2013-04-08T21:44:00Z">
        <w:r w:rsidR="00014E71">
          <w:t>implies</w:t>
        </w:r>
      </w:ins>
      <w:del w:id="518" w:author="Joseph Picone" w:date="2013-04-08T21:44:00Z">
        <w:r w:rsidR="00E34C36" w:rsidDel="00014E71">
          <w:delText>means</w:delText>
        </w:r>
      </w:del>
      <w:r w:rsidR="00E34C36">
        <w:t xml:space="preserve"> the most likely value for the prior is around its mean</w:t>
      </w:r>
      <w:del w:id="519" w:author="Joseph Picone" w:date="2013-04-08T21:44:00Z">
        <w:r w:rsidR="00E34C36" w:rsidDel="00014E71">
          <w:delText>s</w:delText>
        </w:r>
      </w:del>
      <w:r w:rsidR="00DB7628">
        <w:t xml:space="preserve">, </w:t>
      </w:r>
      <w:r w:rsidR="00E34C36">
        <w:t>which is also equ</w:t>
      </w:r>
      <w:r w:rsidR="00DB7628">
        <w:t xml:space="preserve">ivalent to having </w:t>
      </w:r>
      <w:r w:rsidR="00E34C36">
        <w:t xml:space="preserve">a high confidence </w:t>
      </w:r>
      <w:r w:rsidR="00DB7628">
        <w:t xml:space="preserve">in </w:t>
      </w:r>
      <w:r w:rsidR="00E34C36">
        <w:t>the mean of the prior)</w:t>
      </w:r>
      <w:r w:rsidR="00B803DD">
        <w:t>.</w:t>
      </w:r>
      <w:ins w:id="520" w:author="amir" w:date="2013-02-25T15:35:00Z">
        <w:r w:rsidR="00B803DD">
          <w:t xml:space="preserve"> </w:t>
        </w:r>
      </w:ins>
      <w:del w:id="521" w:author="amir" w:date="2013-02-25T15:35:00Z">
        <w:r w:rsidR="003A7E7D" w:rsidDel="00B803DD">
          <w:delText>:</w:delText>
        </w:r>
      </w:del>
    </w:p>
    <w:p w14:paraId="1E5C45C6" w14:textId="2200832D" w:rsidR="007941DC" w:rsidRDefault="00643349" w:rsidP="00DB7628">
      <w:pPr>
        <w:pStyle w:val="MTDisplayEquation"/>
      </w:pPr>
      <w:del w:id="522" w:author="amir" w:date="2013-02-25T15:30:00Z">
        <w:r w:rsidDel="00B63B5E">
          <w:tab/>
        </w:r>
      </w:del>
      <w:del w:id="523" w:author="amir" w:date="2013-02-25T15:14:00Z">
        <w:r w:rsidRPr="00E009A9" w:rsidDel="000F2CA8">
          <w:rPr>
            <w:position w:val="-44"/>
          </w:rPr>
          <w:object w:dxaOrig="2740" w:dyaOrig="820" w14:anchorId="7AE2ECDC">
            <v:shape id="_x0000_i1047" type="#_x0000_t75" style="width:137pt;height:41pt" o:ole="">
              <v:imagedata r:id="rId56" o:title=""/>
            </v:shape>
            <o:OLEObject Type="Embed" ProgID="Equation.DSMT4" ShapeID="_x0000_i1047" DrawAspect="Content" ObjectID="_1300830482" r:id="rId57"/>
          </w:object>
        </w:r>
      </w:del>
      <w:del w:id="524" w:author="amir" w:date="2013-02-25T15:30:00Z">
        <w:r w:rsidDel="00B63B5E">
          <w:tab/>
        </w:r>
      </w:del>
      <w:r w:rsidR="003A7E7D">
        <w:t>G</w:t>
      </w:r>
      <w:r w:rsidR="00082062">
        <w:t>iven some data we can obtain a posterior distribution</w:t>
      </w:r>
      <w:r w:rsidR="003A7E7D">
        <w:t xml:space="preserve"> </w:t>
      </w:r>
      <w:r w:rsidR="00082062">
        <w:t xml:space="preserve">for </w:t>
      </w:r>
      <w:r w:rsidR="008D1233">
        <w:rPr>
          <w:rFonts w:cs="Times New Roman"/>
        </w:rPr>
        <w:t>π</w:t>
      </w:r>
      <w:r w:rsidR="007941DC">
        <w:t xml:space="preserve"> </w:t>
      </w:r>
      <w:r w:rsidR="00D873A7">
        <w:t>using Bayes rule</w:t>
      </w:r>
      <w:ins w:id="525" w:author="amir" w:date="2013-02-25T15:32:00Z">
        <w:r w:rsidR="00B803DD">
          <w:t xml:space="preserve"> (by multiplying the prior and likelihood)</w:t>
        </w:r>
      </w:ins>
      <w:r w:rsidR="007941DC">
        <w:t>:</w:t>
      </w:r>
    </w:p>
    <w:p w14:paraId="2E31EA77" w14:textId="26F533C3" w:rsidR="000F2CA8" w:rsidRDefault="000F2CA8" w:rsidP="000F2CA8">
      <w:pPr>
        <w:pStyle w:val="MTDisplayEquation"/>
        <w:rPr>
          <w:ins w:id="526" w:author="amir" w:date="2013-02-25T15:14:00Z"/>
        </w:rPr>
      </w:pPr>
      <w:ins w:id="527" w:author="amir" w:date="2013-02-25T15:14:00Z">
        <w:r>
          <w:tab/>
        </w:r>
      </w:ins>
      <w:ins w:id="528" w:author="amir" w:date="2013-02-25T15:14:00Z">
        <w:r w:rsidRPr="007720C6">
          <w:rPr>
            <w:position w:val="-14"/>
          </w:rPr>
          <w:object w:dxaOrig="4920" w:dyaOrig="400" w14:anchorId="3384665D">
            <v:shape id="_x0000_i1048" type="#_x0000_t75" style="width:246pt;height:20pt" o:ole="">
              <v:imagedata r:id="rId58" o:title=""/>
            </v:shape>
            <o:OLEObject Type="Embed" ProgID="Equation.DSMT4" ShapeID="_x0000_i1048" DrawAspect="Content" ObjectID="_1300830483" r:id="rId59"/>
          </w:object>
        </w:r>
      </w:ins>
      <w:ins w:id="529" w:author="amir" w:date="2013-02-25T15:14:00Z">
        <w:r>
          <w:tab/>
        </w:r>
        <w:r>
          <w:fldChar w:fldCharType="begin"/>
        </w:r>
        <w:r>
          <w:instrText xml:space="preserve"> MACROBUTTON MTPlaceRef \* MERGEFORMAT </w:instrText>
        </w:r>
        <w:r>
          <w:fldChar w:fldCharType="begin"/>
        </w:r>
        <w:r>
          <w:instrText xml:space="preserve"> SEQ MTEqn \h \* MERGEFORMAT </w:instrText>
        </w:r>
      </w:ins>
      <w:del w:id="530" w:author="Joseph Picone" w:date="2013-04-08T21:26:00Z">
        <w:r w:rsidR="00AE165E" w:rsidDel="00AE165E">
          <w:fldChar w:fldCharType="separate"/>
        </w:r>
      </w:del>
      <w:del w:id="531" w:author="amir" w:date="2013-02-25T15:14:00Z">
        <w:r>
          <w:fldChar w:fldCharType="end"/>
        </w:r>
      </w:del>
      <w:ins w:id="532" w:author="amir" w:date="2013-02-25T15:14:00Z">
        <w:r>
          <w:instrText>(</w:instrText>
        </w:r>
        <w:r>
          <w:fldChar w:fldCharType="begin"/>
        </w:r>
        <w:r>
          <w:instrText xml:space="preserve"> SEQ MTEqn \c \* Arabic \* MERGEFORMAT </w:instrText>
        </w:r>
      </w:ins>
      <w:r>
        <w:fldChar w:fldCharType="separate"/>
      </w:r>
      <w:r w:rsidR="00AE165E">
        <w:rPr>
          <w:noProof/>
        </w:rPr>
        <w:instrText>9</w:instrText>
      </w:r>
      <w:ins w:id="533" w:author="amir" w:date="2013-02-25T15:14:00Z">
        <w:r>
          <w:fldChar w:fldCharType="end"/>
        </w:r>
        <w:r>
          <w:instrText>)</w:instrText>
        </w:r>
        <w:r>
          <w:fldChar w:fldCharType="end"/>
        </w:r>
      </w:ins>
    </w:p>
    <w:p w14:paraId="25BD6EF8" w14:textId="1545E689" w:rsidR="00643349" w:rsidRPr="000F2CA8" w:rsidDel="000F2CA8" w:rsidRDefault="00643349" w:rsidP="00643349">
      <w:pPr>
        <w:pStyle w:val="MTDisplayEquation"/>
        <w:rPr>
          <w:del w:id="534" w:author="amir" w:date="2013-02-25T15:14:00Z"/>
        </w:rPr>
      </w:pPr>
      <w:del w:id="535" w:author="amir" w:date="2013-02-25T15:15:00Z">
        <w:r w:rsidRPr="000F2CA8" w:rsidDel="000F2CA8">
          <w:tab/>
        </w:r>
      </w:del>
      <w:del w:id="536" w:author="amir" w:date="2013-02-25T15:14:00Z">
        <w:r w:rsidRPr="007720C6" w:rsidDel="000F2CA8">
          <w:object w:dxaOrig="4920" w:dyaOrig="400" w14:anchorId="7588A576">
            <v:shape id="_x0000_i1049" type="#_x0000_t75" style="width:246pt;height:20pt" o:ole="">
              <v:imagedata r:id="rId60" o:title=""/>
            </v:shape>
            <o:OLEObject Type="Embed" ProgID="Equation.DSMT4" ShapeID="_x0000_i1049" DrawAspect="Content" ObjectID="_1300830484" r:id="rId61"/>
          </w:object>
        </w:r>
      </w:del>
      <w:del w:id="537" w:author="amir" w:date="2013-02-25T15:15:00Z">
        <w:r w:rsidRPr="000F2CA8" w:rsidDel="000F2CA8">
          <w:tab/>
        </w:r>
      </w:del>
      <w:del w:id="538" w:author="amir" w:date="2013-02-25T15:14:00Z">
        <w:r w:rsidRPr="000F2CA8" w:rsidDel="000F2CA8">
          <w:fldChar w:fldCharType="begin"/>
        </w:r>
        <w:r w:rsidRPr="000F2CA8" w:rsidDel="000F2CA8">
          <w:delInstrText xml:space="preserve"> MACROBUTTON MTPlaceRef \* MERGEFORMAT (</w:delInstrText>
        </w:r>
        <w:r w:rsidR="000931ED" w:rsidRPr="000F2CA8" w:rsidDel="000F2CA8">
          <w:fldChar w:fldCharType="begin"/>
        </w:r>
        <w:r w:rsidR="000931ED" w:rsidRPr="000F2CA8" w:rsidDel="000F2CA8">
          <w:delInstrText xml:space="preserve"> SEQ MTEqn \c \* Arabic \* MERGEFORMAT </w:delInstrText>
        </w:r>
        <w:r w:rsidR="000931ED" w:rsidRPr="000F2CA8" w:rsidDel="000F2CA8">
          <w:rPr>
            <w:rPrChange w:id="539" w:author="amir" w:date="2013-02-25T15:15:00Z">
              <w:rPr>
                <w:noProof/>
              </w:rPr>
            </w:rPrChange>
          </w:rPr>
          <w:fldChar w:fldCharType="separate"/>
        </w:r>
      </w:del>
      <w:del w:id="540" w:author="amir" w:date="2013-02-25T15:10:00Z">
        <w:r w:rsidR="009312DC" w:rsidRPr="000F2CA8" w:rsidDel="00AF01E1">
          <w:rPr>
            <w:rPrChange w:id="541" w:author="amir" w:date="2013-02-25T15:15:00Z">
              <w:rPr>
                <w:noProof/>
              </w:rPr>
            </w:rPrChange>
          </w:rPr>
          <w:delInstrText>6</w:delInstrText>
        </w:r>
      </w:del>
      <w:del w:id="542" w:author="amir" w:date="2013-02-25T15:14:00Z">
        <w:r w:rsidR="000931ED" w:rsidRPr="000F2CA8" w:rsidDel="000F2CA8">
          <w:rPr>
            <w:rPrChange w:id="543" w:author="amir" w:date="2013-02-25T15:15:00Z">
              <w:rPr>
                <w:noProof/>
              </w:rPr>
            </w:rPrChange>
          </w:rPr>
          <w:fldChar w:fldCharType="end"/>
        </w:r>
        <w:r w:rsidRPr="000F2CA8" w:rsidDel="000F2CA8">
          <w:delInstrText>)</w:delInstrText>
        </w:r>
        <w:r w:rsidRPr="000F2CA8" w:rsidDel="000F2CA8">
          <w:fldChar w:fldCharType="end"/>
        </w:r>
      </w:del>
    </w:p>
    <w:p w14:paraId="533F5462" w14:textId="1714164E" w:rsidR="007941DC" w:rsidRDefault="007941DC">
      <w:pPr>
        <w:pStyle w:val="bodyisip"/>
        <w:ind w:firstLine="0"/>
        <w:pPrChange w:id="544" w:author="amir" w:date="2013-02-25T15:15:00Z">
          <w:pPr>
            <w:pStyle w:val="MTDisplayEquation"/>
            <w:ind w:firstLine="0"/>
          </w:pPr>
        </w:pPrChange>
      </w:pPr>
      <w:del w:id="545" w:author="amir" w:date="2013-02-25T15:15:00Z">
        <w:r w:rsidRPr="000F2CA8" w:rsidDel="000F2CA8">
          <w:delText>B</w:delText>
        </w:r>
      </w:del>
      <w:ins w:id="546" w:author="amir" w:date="2013-02-25T15:15:00Z">
        <w:r w:rsidR="000F2CA8" w:rsidRPr="000F2CA8">
          <w:t>B</w:t>
        </w:r>
      </w:ins>
      <w:r w:rsidRPr="000F2CA8">
        <w:t>y</w:t>
      </w:r>
      <w:r>
        <w:t xml:space="preserve"> substituting from </w:t>
      </w:r>
      <w:r w:rsidR="00404642">
        <w:fldChar w:fldCharType="begin"/>
      </w:r>
      <w:r w:rsidR="00404642">
        <w:instrText xml:space="preserve"> GOTOBUTTON ZEqnNum143845  \* MERGEFORMAT </w:instrText>
      </w:r>
      <w:fldSimple w:instr=" REF ZEqnNum143845 \* Charformat \! \* MERGEFORMAT "/>
      <w:r w:rsidR="00404642">
        <w:fldChar w:fldCharType="end"/>
      </w:r>
      <w:r w:rsidR="00EB049B">
        <w:t xml:space="preserve"> equation</w:t>
      </w:r>
      <w:del w:id="547" w:author="amir" w:date="2013-02-25T15:20:00Z">
        <w:r w:rsidDel="002C0376">
          <w:fldChar w:fldCharType="begin"/>
        </w:r>
        <w:r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end"/>
        </w:r>
        <w:r w:rsidDel="002C0376">
          <w:fldChar w:fldCharType="end"/>
        </w:r>
      </w:del>
      <w:r>
        <w:t xml:space="preserve"> </w:t>
      </w:r>
      <w:ins w:id="548" w:author="amir" w:date="2013-02-25T15:21: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549" w:author="Joseph Picone" w:date="2013-04-08T21:29:00Z">
        <w:r w:rsidR="00AE165E">
          <w:instrText>(1)</w:instrText>
        </w:r>
      </w:ins>
      <w:ins w:id="550" w:author="amir" w:date="2013-02-25T15:10:00Z">
        <w:del w:id="551" w:author="Joseph Picone" w:date="2013-04-08T21:26:00Z">
          <w:r w:rsidR="00AF2BE1" w:rsidDel="00AE165E">
            <w:delInstrText>(</w:delInstrText>
          </w:r>
        </w:del>
      </w:ins>
      <w:del w:id="552" w:author="Joseph Picone" w:date="2013-04-08T21:26:00Z">
        <w:r w:rsidR="00AF2BE1" w:rsidDel="00AE165E">
          <w:delInstrText>1</w:delInstrText>
        </w:r>
      </w:del>
      <w:ins w:id="553" w:author="amir" w:date="2013-02-25T15:10:00Z">
        <w:del w:id="554" w:author="Joseph Picone" w:date="2013-04-08T21:26:00Z">
          <w:r w:rsidR="00AF2BE1" w:rsidDel="00AE165E">
            <w:delInstrText>)</w:delInstrText>
          </w:r>
        </w:del>
      </w:ins>
      <w:ins w:id="555" w:author="amir" w:date="2013-02-25T15:21:00Z">
        <w:r w:rsidR="002C0376">
          <w:fldChar w:fldCharType="end"/>
        </w:r>
        <w:r w:rsidR="002C0376">
          <w:fldChar w:fldCharType="end"/>
        </w:r>
        <w:r w:rsidR="002C0376">
          <w:t xml:space="preserve"> </w:t>
        </w:r>
      </w:ins>
      <w:r>
        <w:t xml:space="preserve">and </w:t>
      </w:r>
      <w:r w:rsidR="00EB049B">
        <w:t xml:space="preserve"> equation</w:t>
      </w:r>
      <w:del w:id="556" w:author="amir" w:date="2013-02-25T15:20:00Z">
        <w:r w:rsidDel="002C0376">
          <w:fldChar w:fldCharType="begin"/>
        </w:r>
        <w:r w:rsidDel="002C0376">
          <w:delInstrText xml:space="preserve"> GOTOBUTTON ZEqnNum135661  \* MERGEFORMAT </w:delInstrText>
        </w:r>
        <w:r w:rsidR="00E009A9" w:rsidDel="002C0376">
          <w:fldChar w:fldCharType="begin"/>
        </w:r>
        <w:r w:rsidR="00E009A9" w:rsidDel="002C0376">
          <w:delInstrText xml:space="preserve"> REF ZEqnNum135661 \* Charformat \! \* MERGEFORMAT </w:delInstrText>
        </w:r>
        <w:r w:rsidR="00E009A9" w:rsidDel="002C0376">
          <w:fldChar w:fldCharType="end"/>
        </w:r>
        <w:r w:rsidDel="002C0376">
          <w:fldChar w:fldCharType="end"/>
        </w:r>
      </w:del>
      <w:r w:rsidR="00404642">
        <w:fldChar w:fldCharType="begin"/>
      </w:r>
      <w:r w:rsidR="00404642">
        <w:instrText xml:space="preserve"> GOTOBUTTON ZEqnNum494525  \* MERGEFORMAT </w:instrText>
      </w:r>
      <w:fldSimple w:instr=" REF ZEqnNum494525 \* Charformat \! \* MERGEFORMAT "/>
      <w:r w:rsidR="00404642">
        <w:fldChar w:fldCharType="end"/>
      </w:r>
      <w:r>
        <w:t xml:space="preserve"> </w:t>
      </w:r>
      <w:ins w:id="557" w:author="amir" w:date="2013-02-25T15:21:00Z">
        <w:r w:rsidR="002C0376">
          <w:fldChar w:fldCharType="begin"/>
        </w:r>
        <w:r w:rsidR="002C0376">
          <w:instrText xml:space="preserve"> GOTOBUTTON ZEqnNum251539  \* MERGEFORMAT </w:instrText>
        </w:r>
        <w:r w:rsidR="002C0376">
          <w:fldChar w:fldCharType="begin"/>
        </w:r>
        <w:r w:rsidR="002C0376">
          <w:instrText xml:space="preserve"> REF ZEqnNum251539 \* Charformat \! \* MERGEFORMAT </w:instrText>
        </w:r>
      </w:ins>
      <w:r w:rsidR="002C0376">
        <w:fldChar w:fldCharType="separate"/>
      </w:r>
      <w:ins w:id="558" w:author="Joseph Picone" w:date="2013-04-08T21:29:00Z">
        <w:r w:rsidR="00AE165E">
          <w:instrText>(4)</w:instrText>
        </w:r>
      </w:ins>
      <w:ins w:id="559" w:author="amir" w:date="2013-02-25T15:12:00Z">
        <w:del w:id="560" w:author="Joseph Picone" w:date="2013-04-08T21:26:00Z">
          <w:r w:rsidR="00AF2BE1" w:rsidDel="00AE165E">
            <w:delInstrText>(</w:delInstrText>
          </w:r>
        </w:del>
      </w:ins>
      <w:del w:id="561" w:author="Joseph Picone" w:date="2013-04-08T21:26:00Z">
        <w:r w:rsidR="00AF2BE1" w:rsidDel="00AE165E">
          <w:delInstrText>4</w:delInstrText>
        </w:r>
      </w:del>
      <w:ins w:id="562" w:author="amir" w:date="2013-02-25T15:12:00Z">
        <w:del w:id="563" w:author="Joseph Picone" w:date="2013-04-08T21:26:00Z">
          <w:r w:rsidR="00AF2BE1" w:rsidDel="00AE165E">
            <w:delInstrText>)</w:delInstrText>
          </w:r>
        </w:del>
      </w:ins>
      <w:ins w:id="564" w:author="amir" w:date="2013-02-25T15:21:00Z">
        <w:r w:rsidR="002C0376">
          <w:fldChar w:fldCharType="end"/>
        </w:r>
        <w:r w:rsidR="002C0376">
          <w:fldChar w:fldCharType="end"/>
        </w:r>
        <w:r w:rsidR="002C0376">
          <w:t xml:space="preserve"> </w:t>
        </w:r>
      </w:ins>
      <w:r>
        <w:t>we can write:</w:t>
      </w:r>
    </w:p>
    <w:p w14:paraId="1700D74E" w14:textId="6D7CF87B" w:rsidR="000F2CA8" w:rsidRDefault="000F2CA8">
      <w:pPr>
        <w:pStyle w:val="MTDisplayEquation"/>
        <w:rPr>
          <w:ins w:id="565" w:author="amir" w:date="2013-02-25T15:15:00Z"/>
        </w:rPr>
      </w:pPr>
      <w:ins w:id="566" w:author="amir" w:date="2013-02-25T15:15:00Z">
        <w:r>
          <w:lastRenderedPageBreak/>
          <w:tab/>
        </w:r>
      </w:ins>
      <w:ins w:id="567" w:author="amir" w:date="2013-02-25T15:15:00Z">
        <w:r w:rsidRPr="007720C6">
          <w:rPr>
            <w:position w:val="-28"/>
          </w:rPr>
          <w:object w:dxaOrig="6039" w:dyaOrig="680" w14:anchorId="2A3A566F">
            <v:shape id="_x0000_i1050" type="#_x0000_t75" style="width:302.5pt;height:34pt" o:ole="">
              <v:imagedata r:id="rId62" o:title=""/>
            </v:shape>
            <o:OLEObject Type="Embed" ProgID="Equation.DSMT4" ShapeID="_x0000_i1050" DrawAspect="Content" ObjectID="_1300830485" r:id="rId63"/>
          </w:object>
        </w:r>
      </w:ins>
      <w:ins w:id="568" w:author="amir" w:date="2013-02-25T15:15:00Z">
        <w:r>
          <w:tab/>
        </w:r>
        <w:r>
          <w:fldChar w:fldCharType="begin"/>
        </w:r>
        <w:r>
          <w:instrText xml:space="preserve"> MACROBUTTON MTPlaceRef \* MERGEFORMAT </w:instrText>
        </w:r>
        <w:r>
          <w:fldChar w:fldCharType="begin"/>
        </w:r>
        <w:r>
          <w:instrText xml:space="preserve"> SEQ MTEqn \h \* MERGEFORMAT </w:instrText>
        </w:r>
      </w:ins>
      <w:del w:id="569" w:author="Joseph Picone" w:date="2013-04-08T21:26:00Z">
        <w:r w:rsidR="00AE165E" w:rsidDel="00AE165E">
          <w:fldChar w:fldCharType="separate"/>
        </w:r>
      </w:del>
      <w:del w:id="570" w:author="amir" w:date="2013-02-25T15:15:00Z">
        <w:r>
          <w:fldChar w:fldCharType="end"/>
        </w:r>
      </w:del>
      <w:bookmarkStart w:id="571" w:name="ZEqnNum652288"/>
      <w:ins w:id="572" w:author="amir" w:date="2013-02-25T15:15:00Z">
        <w:r>
          <w:instrText>(</w:instrText>
        </w:r>
        <w:r>
          <w:fldChar w:fldCharType="begin"/>
        </w:r>
        <w:r>
          <w:instrText xml:space="preserve"> SEQ MTEqn \c \* Arabic \* MERGEFORMAT </w:instrText>
        </w:r>
      </w:ins>
      <w:r>
        <w:fldChar w:fldCharType="separate"/>
      </w:r>
      <w:r w:rsidR="00AE165E">
        <w:rPr>
          <w:noProof/>
        </w:rPr>
        <w:instrText>10</w:instrText>
      </w:r>
      <w:ins w:id="573" w:author="amir" w:date="2013-02-25T15:15:00Z">
        <w:r>
          <w:fldChar w:fldCharType="end"/>
        </w:r>
        <w:r>
          <w:instrText>)</w:instrText>
        </w:r>
        <w:bookmarkEnd w:id="571"/>
        <w:r>
          <w:fldChar w:fldCharType="end"/>
        </w:r>
      </w:ins>
    </w:p>
    <w:p w14:paraId="0A43368F" w14:textId="221C8F38" w:rsidR="00643349" w:rsidRPr="00643349" w:rsidDel="00B63B5E" w:rsidRDefault="00643349" w:rsidP="00643349">
      <w:pPr>
        <w:pStyle w:val="MTDisplayEquation"/>
        <w:rPr>
          <w:del w:id="574" w:author="amir" w:date="2013-02-25T15:31:00Z"/>
        </w:rPr>
      </w:pPr>
      <w:del w:id="575" w:author="amir" w:date="2013-02-25T15:31:00Z">
        <w:r w:rsidDel="00B63B5E">
          <w:tab/>
        </w:r>
      </w:del>
      <w:del w:id="576" w:author="amir" w:date="2013-02-25T15:15:00Z">
        <w:r w:rsidRPr="00E009A9" w:rsidDel="000F2CA8">
          <w:rPr>
            <w:position w:val="-28"/>
          </w:rPr>
          <w:object w:dxaOrig="6039" w:dyaOrig="680" w14:anchorId="7E155563">
            <v:shape id="_x0000_i1051" type="#_x0000_t75" style="width:302.5pt;height:34pt" o:ole="">
              <v:imagedata r:id="rId64" o:title=""/>
            </v:shape>
            <o:OLEObject Type="Embed" ProgID="Equation.DSMT4" ShapeID="_x0000_i1051" DrawAspect="Content" ObjectID="_1300830486" r:id="rId65"/>
          </w:object>
        </w:r>
      </w:del>
      <w:del w:id="577" w:author="amir" w:date="2013-02-25T15:31:00Z">
        <w:r w:rsidDel="00B63B5E">
          <w:tab/>
        </w:r>
      </w:del>
      <w:del w:id="578" w:author="amir" w:date="2013-02-25T15:15:00Z">
        <w:r w:rsidDel="000F2CA8">
          <w:fldChar w:fldCharType="begin"/>
        </w:r>
        <w:r w:rsidDel="000F2CA8">
          <w:delInstrText xml:space="preserve"> MACROBUTTON MTPlaceRef \* MERGEFORMAT </w:delInstrText>
        </w:r>
        <w:bookmarkStart w:id="579" w:name="ZEqnNum67985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580" w:author="amir" w:date="2013-02-25T15:10:00Z">
        <w:r w:rsidR="009312DC" w:rsidDel="00AF01E1">
          <w:rPr>
            <w:noProof/>
          </w:rPr>
          <w:delInstrText>7</w:delInstrText>
        </w:r>
      </w:del>
      <w:del w:id="581" w:author="amir" w:date="2013-02-25T15:15:00Z">
        <w:r w:rsidR="000931ED" w:rsidDel="000F2CA8">
          <w:rPr>
            <w:noProof/>
          </w:rPr>
          <w:fldChar w:fldCharType="end"/>
        </w:r>
        <w:r w:rsidDel="000F2CA8">
          <w:delInstrText>)</w:delInstrText>
        </w:r>
        <w:bookmarkEnd w:id="579"/>
        <w:r w:rsidDel="000F2CA8">
          <w:fldChar w:fldCharType="end"/>
        </w:r>
      </w:del>
    </w:p>
    <w:p w14:paraId="39A3E006" w14:textId="7CA217F8" w:rsidR="00404642" w:rsidRDefault="00E009A9">
      <w:pPr>
        <w:pStyle w:val="bodyisip"/>
        <w:ind w:firstLine="0"/>
        <w:pPrChange w:id="582" w:author="amir" w:date="2013-02-25T15:31:00Z">
          <w:pPr>
            <w:pStyle w:val="MTDisplayEquation"/>
            <w:ind w:firstLine="0"/>
          </w:pPr>
        </w:pPrChange>
      </w:pPr>
      <w:ins w:id="583" w:author="Joseph Picone" w:date="2013-02-24T11:54:00Z">
        <w:r>
          <w:t xml:space="preserve"> </w:t>
        </w:r>
      </w:ins>
      <w:r w:rsidR="00EB049B">
        <w:t>E</w:t>
      </w:r>
      <w:r w:rsidR="00404642">
        <w:t xml:space="preserve">quation </w:t>
      </w:r>
      <w:r w:rsidR="00EB049B">
        <w:fldChar w:fldCharType="begin"/>
      </w:r>
      <w:r w:rsidR="00EB049B">
        <w:instrText xml:space="preserve"> GOTOBUTTON ZEqnNum652288  \* MERGEFORMAT </w:instrText>
      </w:r>
      <w:fldSimple w:instr=" REF ZEqnNum652288 \* Charformat \! \* MERGEFORMAT ">
        <w:ins w:id="584" w:author="Joseph Picone" w:date="2013-04-08T21:29:00Z">
          <w:r w:rsidR="00AE165E">
            <w:instrText>(10)</w:instrText>
          </w:r>
        </w:ins>
        <w:ins w:id="585" w:author="amir" w:date="2013-02-25T15:15:00Z">
          <w:del w:id="586" w:author="Joseph Picone" w:date="2013-04-08T21:26:00Z">
            <w:r w:rsidR="00AF2BE1" w:rsidDel="00AE165E">
              <w:delInstrText>(</w:delInstrText>
            </w:r>
          </w:del>
        </w:ins>
        <w:del w:id="587" w:author="Joseph Picone" w:date="2013-04-08T21:26:00Z">
          <w:r w:rsidR="00AF2BE1" w:rsidDel="00AE165E">
            <w:delInstrText>10</w:delInstrText>
          </w:r>
        </w:del>
        <w:ins w:id="588" w:author="amir" w:date="2013-02-25T15:15:00Z">
          <w:del w:id="589" w:author="Joseph Picone" w:date="2013-04-08T21:26:00Z">
            <w:r w:rsidR="00AF2BE1" w:rsidDel="00AE165E">
              <w:delInstrText>)</w:delInstrText>
            </w:r>
          </w:del>
        </w:ins>
      </w:fldSimple>
      <w:r w:rsidR="00EB049B">
        <w:fldChar w:fldCharType="end"/>
      </w:r>
      <w:r w:rsidR="00EB049B">
        <w:t xml:space="preserve"> </w:t>
      </w:r>
      <w:r w:rsidR="00404642">
        <w:t>unlike equation</w:t>
      </w:r>
      <w:r w:rsidR="003E7ED9">
        <w:t xml:space="preserve"> </w:t>
      </w:r>
      <w:r w:rsidR="003E7ED9">
        <w:fldChar w:fldCharType="begin"/>
      </w:r>
      <w:r w:rsidR="003E7ED9">
        <w:instrText xml:space="preserve"> GOTOBUTTON ZEqnNum404788  \* MERGEFORMAT </w:instrText>
      </w:r>
      <w:fldSimple w:instr=" REF ZEqnNum404788 \* Charformat \! \* MERGEFORMAT ">
        <w:ins w:id="590" w:author="Joseph Picone" w:date="2013-04-08T21:29:00Z">
          <w:r w:rsidR="00AE165E">
            <w:instrText>(2)</w:instrText>
          </w:r>
        </w:ins>
        <w:ins w:id="591" w:author="amir" w:date="2013-02-25T15:12:00Z">
          <w:del w:id="592" w:author="Joseph Picone" w:date="2013-04-08T21:26:00Z">
            <w:r w:rsidR="00AF2BE1" w:rsidDel="00AE165E">
              <w:delInstrText>(</w:delInstrText>
            </w:r>
          </w:del>
        </w:ins>
        <w:del w:id="593" w:author="Joseph Picone" w:date="2013-04-08T21:26:00Z">
          <w:r w:rsidR="00AF2BE1" w:rsidDel="00AE165E">
            <w:delInstrText>2</w:delInstrText>
          </w:r>
        </w:del>
        <w:ins w:id="594" w:author="amir" w:date="2013-02-25T15:12:00Z">
          <w:del w:id="595" w:author="Joseph Picone" w:date="2013-04-08T21:26:00Z">
            <w:r w:rsidR="00AF2BE1" w:rsidDel="00AE165E">
              <w:delInstrText>)</w:delInstrText>
            </w:r>
          </w:del>
        </w:ins>
      </w:fldSimple>
      <w:r w:rsidR="003E7ED9">
        <w:fldChar w:fldCharType="end"/>
      </w:r>
      <w:r w:rsidR="00404642">
        <w:t xml:space="preserve"> gives a distribution over </w:t>
      </w:r>
      <w:r w:rsidR="008D1233">
        <w:rPr>
          <w:rFonts w:cs="Times New Roman"/>
        </w:rPr>
        <w:t>π</w:t>
      </w:r>
      <w:ins w:id="596" w:author="Joseph Picone" w:date="2013-04-08T23:14:00Z">
        <w:r w:rsidR="001E3F1F">
          <w:rPr>
            <w:rFonts w:cs="Times New Roman"/>
          </w:rPr>
          <w:t xml:space="preserve">. The parameters of this distribution are learned from </w:t>
        </w:r>
      </w:ins>
      <w:del w:id="597" w:author="Joseph Picone" w:date="2013-04-08T23:15:00Z">
        <w:r w:rsidR="00404642" w:rsidDel="001E3F1F">
          <w:delText xml:space="preserve"> </w:delText>
        </w:r>
        <w:r w:rsidR="0099791B" w:rsidDel="001E3F1F">
          <w:delText xml:space="preserve">which is learnt by </w:delText>
        </w:r>
      </w:del>
      <w:r w:rsidR="0099791B">
        <w:t xml:space="preserve">both </w:t>
      </w:r>
      <w:ins w:id="598" w:author="Joseph Picone" w:date="2013-04-08T23:15:00Z">
        <w:r w:rsidR="001E3F1F">
          <w:t xml:space="preserve">the </w:t>
        </w:r>
      </w:ins>
      <w:r w:rsidR="0099791B">
        <w:t>observed data</w:t>
      </w:r>
      <w:del w:id="599" w:author="Joseph Picone" w:date="2013-04-08T23:15:00Z">
        <w:r w:rsidR="0099791B" w:rsidDel="001E3F1F">
          <w:delText xml:space="preserve"> (</w:delText>
        </w:r>
        <w:r w:rsidR="008D1233" w:rsidDel="001E3F1F">
          <w:delText>x</w:delText>
        </w:r>
        <w:r w:rsidR="008D1233" w:rsidRPr="008D1233" w:rsidDel="001E3F1F">
          <w:rPr>
            <w:vertAlign w:val="subscript"/>
          </w:rPr>
          <w:delText>1</w:delText>
        </w:r>
        <w:r w:rsidR="008D1233" w:rsidDel="001E3F1F">
          <w:delText>,x</w:delText>
        </w:r>
        <w:r w:rsidR="008D1233" w:rsidRPr="008D1233" w:rsidDel="001E3F1F">
          <w:rPr>
            <w:vertAlign w:val="subscript"/>
          </w:rPr>
          <w:delText>2</w:delText>
        </w:r>
        <w:r w:rsidR="008D1233" w:rsidDel="001E3F1F">
          <w:delText>,…)</w:delText>
        </w:r>
        <w:r w:rsidR="0099791B" w:rsidDel="001E3F1F">
          <w:delText xml:space="preserve"> </w:delText>
        </w:r>
      </w:del>
      <w:ins w:id="600" w:author="Joseph Picone" w:date="2013-04-08T23:15:00Z">
        <w:r w:rsidR="001E3F1F">
          <w:t xml:space="preserve"> </w:t>
        </w:r>
      </w:ins>
      <w:r w:rsidR="0099791B">
        <w:t>and the prior assumptions.</w:t>
      </w:r>
    </w:p>
    <w:p w14:paraId="0AB54622" w14:textId="76A2D475" w:rsidR="00DB7628" w:rsidRDefault="000429D3" w:rsidP="00EE352D">
      <w:pPr>
        <w:pStyle w:val="MTDisplayEquation"/>
      </w:pPr>
      <w:r>
        <w:t xml:space="preserve">From </w:t>
      </w:r>
      <w:r w:rsidR="003A0275">
        <w:t>equation</w:t>
      </w:r>
      <w:r w:rsidR="003B6E4C">
        <w:t xml:space="preserve"> </w:t>
      </w:r>
      <w:del w:id="601" w:author="amir" w:date="2013-02-25T15:21:00Z">
        <w:r w:rsidDel="002C0376">
          <w:fldChar w:fldCharType="begin"/>
        </w:r>
        <w:r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Del="002C0376">
          <w:fldChar w:fldCharType="end"/>
        </w:r>
      </w:del>
      <w:ins w:id="602" w:author="amir" w:date="2013-02-25T15:22: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603" w:author="Joseph Picone" w:date="2013-04-08T21:29:00Z">
        <w:r w:rsidR="00AE165E">
          <w:instrText>(10)</w:instrText>
        </w:r>
      </w:ins>
      <w:ins w:id="604" w:author="amir" w:date="2013-02-25T15:15:00Z">
        <w:del w:id="605" w:author="Joseph Picone" w:date="2013-04-08T21:26:00Z">
          <w:r w:rsidR="00AF2BE1" w:rsidDel="00AE165E">
            <w:delInstrText>(</w:delInstrText>
          </w:r>
        </w:del>
      </w:ins>
      <w:del w:id="606" w:author="Joseph Picone" w:date="2013-04-08T21:26:00Z">
        <w:r w:rsidR="00AF2BE1" w:rsidDel="00AE165E">
          <w:delInstrText>10</w:delInstrText>
        </w:r>
      </w:del>
      <w:ins w:id="607" w:author="amir" w:date="2013-02-25T15:15:00Z">
        <w:del w:id="608" w:author="Joseph Picone" w:date="2013-04-08T21:26:00Z">
          <w:r w:rsidR="00AF2BE1" w:rsidDel="00AE165E">
            <w:delInstrText>)</w:delInstrText>
          </w:r>
        </w:del>
      </w:ins>
      <w:ins w:id="609" w:author="amir" w:date="2013-02-25T15:22:00Z">
        <w:r w:rsidR="002C0376">
          <w:fldChar w:fldCharType="end"/>
        </w:r>
        <w:r w:rsidR="002C0376">
          <w:fldChar w:fldCharType="end"/>
        </w:r>
      </w:ins>
      <w:r>
        <w:t xml:space="preserve"> </w:t>
      </w:r>
      <w:r w:rsidR="0099791B">
        <w:fldChar w:fldCharType="begin"/>
      </w:r>
      <w:r w:rsidR="0099791B">
        <w:instrText xml:space="preserve"> GOTOBUTTON ZEqnNum679855  \* MERGEFORMAT </w:instrText>
      </w:r>
      <w:fldSimple w:instr=" REF ZEqnNum679855 \* Charformat \! \* MERGEFORMAT "/>
      <w:r w:rsidR="0099791B">
        <w:fldChar w:fldCharType="end"/>
      </w:r>
      <w:r w:rsidR="0099791B">
        <w:t xml:space="preserve"> </w:t>
      </w:r>
      <w:r>
        <w:t xml:space="preserve">we can see </w:t>
      </w:r>
      <w:r w:rsidR="00F54C53" w:rsidRPr="00014E71">
        <w:rPr>
          <w:rFonts w:cs="Times New Roman"/>
          <w:i/>
          <w:rPrChange w:id="610" w:author="Joseph Picone" w:date="2013-04-08T21:46:00Z">
            <w:rPr>
              <w:rFonts w:cs="Times New Roman"/>
            </w:rPr>
          </w:rPrChange>
        </w:rPr>
        <w:t>α</w:t>
      </w:r>
      <w:r w:rsidR="00F54C53" w:rsidRPr="00014E71">
        <w:rPr>
          <w:rFonts w:cs="Times New Roman"/>
          <w:i/>
          <w:vertAlign w:val="subscript"/>
          <w:rPrChange w:id="611" w:author="Joseph Picone" w:date="2013-04-08T21:46:00Z">
            <w:rPr>
              <w:rFonts w:cs="Times New Roman"/>
              <w:vertAlign w:val="subscript"/>
            </w:rPr>
          </w:rPrChange>
        </w:rPr>
        <w:t>k</w:t>
      </w:r>
      <w:r>
        <w:t xml:space="preserve"> </w:t>
      </w:r>
      <w:del w:id="612" w:author="Joseph Picone" w:date="2013-02-24T11:51:00Z">
        <w:r w:rsidDel="00E009A9">
          <w:delText xml:space="preserve">is </w:delText>
        </w:r>
      </w:del>
      <w:r>
        <w:t>act</w:t>
      </w:r>
      <w:ins w:id="613" w:author="Joseph Picone" w:date="2013-02-24T11:51:00Z">
        <w:r w:rsidR="00E009A9">
          <w:t>s</w:t>
        </w:r>
      </w:ins>
      <w:r>
        <w:t xml:space="preserve"> as a pseudo observation</w:t>
      </w:r>
      <w:r w:rsidR="00DB7628">
        <w:t xml:space="preserve">. A </w:t>
      </w:r>
      <w:r w:rsidR="003E7ED9">
        <w:t>pse</w:t>
      </w:r>
      <w:r w:rsidR="008557AE">
        <w:t>u</w:t>
      </w:r>
      <w:r w:rsidR="003E7ED9">
        <w:t>do observation is a t</w:t>
      </w:r>
      <w:r w:rsidR="00DB7628">
        <w:t>erm used to weight our belief in</w:t>
      </w:r>
      <w:r w:rsidR="003E7ED9">
        <w:t xml:space="preserve"> the prior knowledge. Mathematically </w:t>
      </w:r>
      <w:r w:rsidR="008557AE">
        <w:t>it acts</w:t>
      </w:r>
      <w:r w:rsidR="003E7ED9">
        <w:t xml:space="preserve"> as an actual observation</w:t>
      </w:r>
      <w:r w:rsidR="00DB7628">
        <w:t xml:space="preserve"> though </w:t>
      </w:r>
      <w:r w:rsidR="003E7ED9">
        <w:t>it is not really observed</w:t>
      </w:r>
      <w:r w:rsidR="00DB7628">
        <w:t xml:space="preserve">. Hence, we refer to it as a </w:t>
      </w:r>
      <w:r w:rsidR="003E7ED9">
        <w:t>ps</w:t>
      </w:r>
      <w:r w:rsidR="008557AE">
        <w:t>eudo observation</w:t>
      </w:r>
      <w:r w:rsidR="00DB7628">
        <w:t xml:space="preserve"> </w:t>
      </w:r>
      <w:r w:rsidR="000B1936">
        <w:t>for</w:t>
      </w:r>
      <w:r>
        <w:t xml:space="preserve"> </w:t>
      </w:r>
      <w:r w:rsidR="008557AE">
        <w:t>category</w:t>
      </w:r>
      <w:r w:rsidR="008D1233">
        <w:t xml:space="preserve"> </w:t>
      </w:r>
      <w:r w:rsidR="008D1233" w:rsidRPr="008D1233">
        <w:rPr>
          <w:i/>
        </w:rPr>
        <w:t>k</w:t>
      </w:r>
      <w:r>
        <w:t>. The total number of pseudo observations</w:t>
      </w:r>
      <w:r w:rsidR="00DB7628">
        <w:t>,</w:t>
      </w:r>
      <w:r w:rsidR="008D1233" w:rsidRPr="008D1233">
        <w:rPr>
          <w:rFonts w:cs="Times New Roman"/>
        </w:rPr>
        <w:t xml:space="preserve"> </w:t>
      </w:r>
      <w:r w:rsidR="008D1233" w:rsidRPr="00014E71">
        <w:rPr>
          <w:rFonts w:cs="Times New Roman"/>
          <w:i/>
          <w:rPrChange w:id="614" w:author="Joseph Picone" w:date="2013-04-08T21:46:00Z">
            <w:rPr>
              <w:rFonts w:cs="Times New Roman"/>
            </w:rPr>
          </w:rPrChange>
        </w:rPr>
        <w:t>α</w:t>
      </w:r>
      <w:r w:rsidR="008D1233" w:rsidRPr="00014E71">
        <w:rPr>
          <w:rFonts w:cs="Times New Roman"/>
          <w:i/>
          <w:vertAlign w:val="subscript"/>
          <w:rPrChange w:id="615" w:author="Joseph Picone" w:date="2013-04-08T21:46:00Z">
            <w:rPr>
              <w:rFonts w:cs="Times New Roman"/>
              <w:vertAlign w:val="subscript"/>
            </w:rPr>
          </w:rPrChange>
        </w:rPr>
        <w:t>0</w:t>
      </w:r>
      <w:r w:rsidR="00DB7628">
        <w:t>,</w:t>
      </w:r>
      <w:r>
        <w:t xml:space="preserve"> is equal to </w:t>
      </w:r>
      <w:r w:rsidR="00DB7628">
        <w:t xml:space="preserve">the sum of </w:t>
      </w:r>
      <w:r w:rsidR="008D1233" w:rsidRPr="00014E71">
        <w:rPr>
          <w:rFonts w:cs="Times New Roman"/>
          <w:i/>
          <w:rPrChange w:id="616" w:author="Joseph Picone" w:date="2013-04-08T21:46:00Z">
            <w:rPr>
              <w:rFonts w:cs="Times New Roman"/>
            </w:rPr>
          </w:rPrChange>
        </w:rPr>
        <w:t>α</w:t>
      </w:r>
      <w:r w:rsidR="008D1233" w:rsidRPr="00014E71">
        <w:rPr>
          <w:rFonts w:cs="Times New Roman"/>
          <w:i/>
          <w:vertAlign w:val="subscript"/>
          <w:rPrChange w:id="617" w:author="Joseph Picone" w:date="2013-04-08T21:46:00Z">
            <w:rPr>
              <w:rFonts w:cs="Times New Roman"/>
              <w:vertAlign w:val="subscript"/>
            </w:rPr>
          </w:rPrChange>
        </w:rPr>
        <w:t>k</w:t>
      </w:r>
      <w:r w:rsidR="00DB7628">
        <w:t>:</w:t>
      </w:r>
    </w:p>
    <w:p w14:paraId="09F88083" w14:textId="0DCABE93" w:rsidR="00DB7628" w:rsidRDefault="007720C6" w:rsidP="007720C6">
      <w:pPr>
        <w:pStyle w:val="MTDisplayEquation"/>
      </w:pPr>
      <w:r>
        <w:tab/>
      </w:r>
      <w:r w:rsidRPr="007720C6">
        <w:rPr>
          <w:position w:val="-16"/>
        </w:rPr>
        <w:object w:dxaOrig="1219" w:dyaOrig="420" w14:anchorId="79C106E5">
          <v:shape id="_x0000_i1052" type="#_x0000_t75" style="width:61pt;height:20.5pt" o:ole="">
            <v:imagedata r:id="rId66" o:title=""/>
          </v:shape>
          <o:OLEObject Type="Embed" ProgID="Equation.DSMT4" ShapeID="_x0000_i1052" DrawAspect="Content" ObjectID="_1300830487" r:id="rId67"/>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11</w:instrText>
        </w:r>
      </w:fldSimple>
      <w:r>
        <w:instrText>)</w:instrText>
      </w:r>
      <w:r>
        <w:fldChar w:fldCharType="end"/>
      </w:r>
    </w:p>
    <w:p w14:paraId="1E6DFA49" w14:textId="60B14844" w:rsidR="00D35B08" w:rsidRDefault="00C655BB" w:rsidP="00DB7628">
      <w:pPr>
        <w:pStyle w:val="MTDisplayEquation"/>
        <w:ind w:firstLine="0"/>
        <w:rPr>
          <w:ins w:id="618" w:author="amir" w:date="2013-02-25T15:16:00Z"/>
        </w:rPr>
      </w:pPr>
      <w:r>
        <w:t xml:space="preserve">By considering this fact and </w:t>
      </w:r>
      <w:r w:rsidR="005759A7">
        <w:t xml:space="preserve">equation </w:t>
      </w:r>
      <w:r w:rsidR="00AF2BE1">
        <w:fldChar w:fldCharType="begin"/>
      </w:r>
      <w:r w:rsidR="00AF2BE1">
        <w:instrText xml:space="preserve"> GOTOBUTTON ZEqnNum813723  \* MERGEFORMAT </w:instrText>
      </w:r>
      <w:fldSimple w:instr=" REF ZEqnNum813723 \* Charformat \! \* MERGEFORMAT ">
        <w:r w:rsidR="00AE165E">
          <w:instrText>(8)</w:instrText>
        </w:r>
      </w:fldSimple>
      <w:r w:rsidR="00AF2BE1">
        <w:fldChar w:fldCharType="end"/>
      </w:r>
      <w:r w:rsidR="00AF2BE1">
        <w:t xml:space="preserve"> </w:t>
      </w:r>
      <w:del w:id="619" w:author="amir" w:date="2013-02-25T15:22:00Z">
        <w:r w:rsidDel="002C0376">
          <w:fldChar w:fldCharType="begin"/>
        </w:r>
        <w:r w:rsidDel="002C0376">
          <w:delInstrText xml:space="preserve"> GOTOBUTTON ZEqnNum508023  \* MERGEFORMAT </w:delInstrText>
        </w:r>
        <w:r w:rsidR="00E009A9" w:rsidDel="002C0376">
          <w:fldChar w:fldCharType="begin"/>
        </w:r>
        <w:r w:rsidR="00E009A9" w:rsidDel="002C0376">
          <w:delInstrText xml:space="preserve"> REF ZEqnNum508023 \* Charformat \! \* MERGEFORMAT </w:delInstrText>
        </w:r>
        <w:r w:rsidR="00E009A9" w:rsidDel="002C0376">
          <w:fldChar w:fldCharType="end"/>
        </w:r>
        <w:r w:rsidDel="002C0376">
          <w:fldChar w:fldCharType="end"/>
        </w:r>
      </w:del>
      <w:r w:rsidR="0099791B">
        <w:fldChar w:fldCharType="begin"/>
      </w:r>
      <w:r w:rsidR="0099791B">
        <w:instrText xml:space="preserve"> GOTOBUTTON ZEqnNum898877  \* MERGEFORMAT </w:instrText>
      </w:r>
      <w:fldSimple w:instr=" REF ZEqnNum898877 \* Charformat \! \* MERGEFORMAT "/>
      <w:r w:rsidR="0099791B">
        <w:fldChar w:fldCharType="end"/>
      </w:r>
      <w:r>
        <w:t xml:space="preserve"> we can see the variance of the estimation decreases by increasing the number of pseudo observations.</w:t>
      </w:r>
      <w:r w:rsidR="00D35B08">
        <w:t xml:space="preserve"> The predictive distribution</w:t>
      </w:r>
      <w:ins w:id="620" w:author="Joseph Picone" w:date="2013-04-08T21:47:00Z">
        <w:r w:rsidR="00014E71">
          <w:t xml:space="preserve"> </w:t>
        </w:r>
      </w:ins>
      <w:del w:id="621" w:author="Joseph Picone" w:date="2013-04-08T21:47:00Z">
        <w:r w:rsidR="00DB7628" w:rsidDel="00014E71">
          <w:delText xml:space="preserve">, </w:delText>
        </w:r>
      </w:del>
      <w:r w:rsidR="00DB7628">
        <w:t xml:space="preserve">for a new observation, which is </w:t>
      </w:r>
      <w:r w:rsidR="00E67878">
        <w:t>t</w:t>
      </w:r>
      <w:r w:rsidR="008557AE">
        <w:t xml:space="preserve">he distribution </w:t>
      </w:r>
      <w:r w:rsidR="00E67878">
        <w:t xml:space="preserve">of </w:t>
      </w:r>
      <w:r w:rsidR="008557AE">
        <w:t>unseen data</w:t>
      </w:r>
      <w:r w:rsidR="00DB7628">
        <w:t xml:space="preserve"> given observed data and priors, </w:t>
      </w:r>
      <w:r w:rsidR="00D35B08">
        <w:t>can be written using</w:t>
      </w:r>
      <w:r w:rsidR="00DB7628">
        <w:t xml:space="preserve"> equations </w:t>
      </w:r>
      <w:del w:id="622" w:author="amir" w:date="2013-02-25T15:23:00Z">
        <w:r w:rsidR="00D35B08" w:rsidDel="002C0376">
          <w:fldChar w:fldCharType="begin"/>
        </w:r>
        <w:r w:rsidR="00D35B08"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end"/>
        </w:r>
        <w:r w:rsidR="00D35B08" w:rsidDel="002C0376">
          <w:fldChar w:fldCharType="end"/>
        </w:r>
      </w:del>
      <w:ins w:id="623" w:author="amir" w:date="2013-02-25T15:24: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624" w:author="Joseph Picone" w:date="2013-04-08T21:29:00Z">
        <w:r w:rsidR="00AE165E">
          <w:instrText>(1)</w:instrText>
        </w:r>
      </w:ins>
      <w:ins w:id="625" w:author="amir" w:date="2013-02-25T15:10:00Z">
        <w:del w:id="626" w:author="Joseph Picone" w:date="2013-04-08T21:26:00Z">
          <w:r w:rsidR="00AF2BE1" w:rsidDel="00AE165E">
            <w:delInstrText>(</w:delInstrText>
          </w:r>
        </w:del>
      </w:ins>
      <w:del w:id="627" w:author="Joseph Picone" w:date="2013-04-08T21:26:00Z">
        <w:r w:rsidR="00AF2BE1" w:rsidDel="00AE165E">
          <w:delInstrText>1</w:delInstrText>
        </w:r>
      </w:del>
      <w:ins w:id="628" w:author="amir" w:date="2013-02-25T15:10:00Z">
        <w:del w:id="629" w:author="Joseph Picone" w:date="2013-04-08T21:26:00Z">
          <w:r w:rsidR="00AF2BE1" w:rsidDel="00AE165E">
            <w:delInstrText>)</w:delInstrText>
          </w:r>
        </w:del>
      </w:ins>
      <w:ins w:id="630" w:author="amir" w:date="2013-02-25T15:24:00Z">
        <w:r w:rsidR="002C0376">
          <w:fldChar w:fldCharType="end"/>
        </w:r>
        <w:r w:rsidR="002C0376">
          <w:fldChar w:fldCharType="end"/>
        </w:r>
        <w:r w:rsidR="002C0376">
          <w:t xml:space="preserve"> </w:t>
        </w:r>
      </w:ins>
      <w:r w:rsidR="00D35B08">
        <w:t>and</w:t>
      </w:r>
      <w:ins w:id="631" w:author="amir" w:date="2013-02-25T15:24:00Z">
        <w:r w:rsidR="002C0376">
          <w:t xml:space="preserve"> </w:t>
        </w:r>
      </w:ins>
      <w:ins w:id="632" w:author="amir" w:date="2013-02-25T15:25: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633" w:author="Joseph Picone" w:date="2013-04-08T21:29:00Z">
        <w:r w:rsidR="00AE165E">
          <w:instrText>(10)</w:instrText>
        </w:r>
      </w:ins>
      <w:ins w:id="634" w:author="amir" w:date="2013-02-25T15:15:00Z">
        <w:del w:id="635" w:author="Joseph Picone" w:date="2013-04-08T21:26:00Z">
          <w:r w:rsidR="00AF2BE1" w:rsidDel="00AE165E">
            <w:delInstrText>(</w:delInstrText>
          </w:r>
        </w:del>
      </w:ins>
      <w:del w:id="636" w:author="Joseph Picone" w:date="2013-04-08T21:26:00Z">
        <w:r w:rsidR="00AF2BE1" w:rsidDel="00AE165E">
          <w:delInstrText>10</w:delInstrText>
        </w:r>
      </w:del>
      <w:ins w:id="637" w:author="amir" w:date="2013-02-25T15:15:00Z">
        <w:del w:id="638" w:author="Joseph Picone" w:date="2013-04-08T21:26:00Z">
          <w:r w:rsidR="00AF2BE1" w:rsidDel="00AE165E">
            <w:delInstrText>)</w:delInstrText>
          </w:r>
        </w:del>
      </w:ins>
      <w:ins w:id="639" w:author="amir" w:date="2013-02-25T15:25:00Z">
        <w:r w:rsidR="002C0376">
          <w:fldChar w:fldCharType="end"/>
        </w:r>
        <w:r w:rsidR="002C0376">
          <w:fldChar w:fldCharType="end"/>
        </w:r>
        <w:r w:rsidR="002C0376">
          <w:t xml:space="preserve"> </w:t>
        </w:r>
      </w:ins>
      <w:del w:id="640" w:author="amir" w:date="2013-02-25T15:25:00Z">
        <w:r w:rsidR="00D35B08" w:rsidDel="002C0376">
          <w:delText xml:space="preserve"> </w:delText>
        </w:r>
      </w:del>
      <w:r w:rsidR="0099791B">
        <w:fldChar w:fldCharType="begin"/>
      </w:r>
      <w:r w:rsidR="0099791B">
        <w:instrText xml:space="preserve"> GOTOBUTTON ZEqnNum679855  \* MERGEFORMAT </w:instrText>
      </w:r>
      <w:fldSimple w:instr=" REF ZEqnNum679855 \* Charformat \! \* MERGEFORMAT "/>
      <w:r w:rsidR="0099791B">
        <w:fldChar w:fldCharType="end"/>
      </w:r>
      <w:del w:id="641" w:author="amir" w:date="2013-02-25T15:23:00Z">
        <w:r w:rsidR="00D35B08" w:rsidDel="002C0376">
          <w:fldChar w:fldCharType="begin"/>
        </w:r>
        <w:r w:rsidR="00D35B08"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R="00D35B08" w:rsidDel="002C0376">
          <w:fldChar w:fldCharType="end"/>
        </w:r>
      </w:del>
      <w:r w:rsidR="00D35B08">
        <w:t>:</w:t>
      </w:r>
    </w:p>
    <w:p w14:paraId="1521E9E2" w14:textId="3D21F366" w:rsidR="000F2CA8" w:rsidRPr="000F2CA8" w:rsidDel="000F2CA8" w:rsidRDefault="000F2CA8">
      <w:pPr>
        <w:rPr>
          <w:del w:id="642" w:author="amir" w:date="2013-02-25T15:16:00Z"/>
        </w:rPr>
        <w:pPrChange w:id="643" w:author="amir" w:date="2013-02-25T15:16:00Z">
          <w:pPr>
            <w:pStyle w:val="MTDisplayEquation"/>
          </w:pPr>
        </w:pPrChange>
      </w:pPr>
    </w:p>
    <w:p w14:paraId="3E335953" w14:textId="2EA1CC06" w:rsidR="000F2CA8" w:rsidRDefault="000F2CA8">
      <w:pPr>
        <w:pStyle w:val="MTDisplayEquation"/>
        <w:rPr>
          <w:ins w:id="644" w:author="amir" w:date="2013-02-25T15:16:00Z"/>
        </w:rPr>
      </w:pPr>
      <w:ins w:id="645" w:author="amir" w:date="2013-02-25T15:16:00Z">
        <w:r>
          <w:tab/>
        </w:r>
      </w:ins>
      <w:ins w:id="646" w:author="amir" w:date="2013-02-25T15:16:00Z">
        <w:r w:rsidRPr="007720C6">
          <w:rPr>
            <w:position w:val="-36"/>
          </w:rPr>
          <w:object w:dxaOrig="3280" w:dyaOrig="740" w14:anchorId="5805218D">
            <v:shape id="_x0000_i1053" type="#_x0000_t75" style="width:164pt;height:37pt" o:ole="">
              <v:imagedata r:id="rId68" o:title=""/>
            </v:shape>
            <o:OLEObject Type="Embed" ProgID="Equation.DSMT4" ShapeID="_x0000_i1053" DrawAspect="Content" ObjectID="_1300830488" r:id="rId69"/>
          </w:object>
        </w:r>
      </w:ins>
      <w:ins w:id="647" w:author="amir" w:date="2013-02-25T15:16:00Z">
        <w:r>
          <w:tab/>
        </w:r>
        <w:r>
          <w:fldChar w:fldCharType="begin"/>
        </w:r>
        <w:r>
          <w:instrText xml:space="preserve"> MACROBUTTON MTPlaceRef \* MERGEFORMAT </w:instrText>
        </w:r>
        <w:r>
          <w:fldChar w:fldCharType="begin"/>
        </w:r>
        <w:r>
          <w:instrText xml:space="preserve"> SEQ MTEqn \h \* MERGEFORMAT </w:instrText>
        </w:r>
      </w:ins>
      <w:del w:id="648" w:author="Joseph Picone" w:date="2013-04-08T21:26:00Z">
        <w:r w:rsidR="00AE165E" w:rsidDel="00AE165E">
          <w:fldChar w:fldCharType="separate"/>
        </w:r>
      </w:del>
      <w:del w:id="649" w:author="amir" w:date="2013-02-25T15:16:00Z">
        <w:r>
          <w:fldChar w:fldCharType="end"/>
        </w:r>
      </w:del>
      <w:ins w:id="650" w:author="amir" w:date="2013-02-25T15:16:00Z">
        <w:r>
          <w:instrText>(</w:instrText>
        </w:r>
        <w:r>
          <w:fldChar w:fldCharType="begin"/>
        </w:r>
        <w:r>
          <w:instrText xml:space="preserve"> SEQ MTEqn \c \* Arabic \* MERGEFORMAT </w:instrText>
        </w:r>
      </w:ins>
      <w:r>
        <w:fldChar w:fldCharType="separate"/>
      </w:r>
      <w:r w:rsidR="00AE165E">
        <w:rPr>
          <w:noProof/>
        </w:rPr>
        <w:instrText>12</w:instrText>
      </w:r>
      <w:ins w:id="651" w:author="amir" w:date="2013-02-25T15:16:00Z">
        <w:r>
          <w:fldChar w:fldCharType="end"/>
        </w:r>
        <w:r>
          <w:instrText>)</w:instrText>
        </w:r>
        <w:r>
          <w:fldChar w:fldCharType="end"/>
        </w:r>
      </w:ins>
    </w:p>
    <w:p w14:paraId="5601B90C" w14:textId="0E8C72EF" w:rsidR="00334297" w:rsidDel="000F2CA8" w:rsidRDefault="000F2CA8" w:rsidP="00643349">
      <w:pPr>
        <w:pStyle w:val="MTDisplayEquation"/>
        <w:rPr>
          <w:del w:id="652" w:author="amir" w:date="2013-02-25T15:16:00Z"/>
        </w:rPr>
      </w:pPr>
      <w:ins w:id="653" w:author="amir" w:date="2013-02-25T15:16:00Z">
        <w:r w:rsidDel="000F2CA8">
          <w:t xml:space="preserve"> </w:t>
        </w:r>
      </w:ins>
      <w:del w:id="654" w:author="amir" w:date="2013-02-25T15:16:00Z">
        <w:r w:rsidR="00643349" w:rsidDel="000F2CA8">
          <w:tab/>
        </w:r>
        <w:r w:rsidR="00643349" w:rsidRPr="00E009A9" w:rsidDel="000F2CA8">
          <w:rPr>
            <w:position w:val="-36"/>
          </w:rPr>
          <w:object w:dxaOrig="3280" w:dyaOrig="740" w14:anchorId="0A050AA9">
            <v:shape id="_x0000_i1054" type="#_x0000_t75" style="width:164pt;height:37pt" o:ole="">
              <v:imagedata r:id="rId70" o:title=""/>
            </v:shape>
            <o:OLEObject Type="Embed" ProgID="Equation.DSMT4" ShapeID="_x0000_i1054" DrawAspect="Content" ObjectID="_1300830489" r:id="rId71"/>
          </w:object>
        </w:r>
        <w:r w:rsidR="00643349" w:rsidDel="000F2CA8">
          <w:tab/>
        </w:r>
        <w:r w:rsidR="00643349" w:rsidDel="000F2CA8">
          <w:fldChar w:fldCharType="begin"/>
        </w:r>
        <w:r w:rsidR="00643349"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655" w:author="amir" w:date="2013-02-25T15:10:00Z">
        <w:r w:rsidR="009312DC" w:rsidDel="00AF01E1">
          <w:rPr>
            <w:noProof/>
          </w:rPr>
          <w:delInstrText>8</w:delInstrText>
        </w:r>
      </w:del>
      <w:del w:id="656" w:author="amir" w:date="2013-02-25T15:16:00Z">
        <w:r w:rsidR="000931ED" w:rsidDel="000F2CA8">
          <w:rPr>
            <w:noProof/>
          </w:rPr>
          <w:fldChar w:fldCharType="end"/>
        </w:r>
        <w:r w:rsidR="00643349" w:rsidDel="000F2CA8">
          <w:delInstrText>)</w:delInstrText>
        </w:r>
        <w:r w:rsidR="00643349" w:rsidDel="000F2CA8">
          <w:fldChar w:fldCharType="end"/>
        </w:r>
      </w:del>
    </w:p>
    <w:p w14:paraId="2BF47383" w14:textId="639DACEF" w:rsidR="007D77E2" w:rsidRDefault="002F14E0" w:rsidP="00EE352D">
      <w:pPr>
        <w:pStyle w:val="MTDisplayEquation"/>
      </w:pPr>
      <w:r>
        <w:t xml:space="preserve">An explanatory example of the above discussion can be seen in language modeling. A language model assigns a probability to a document. </w:t>
      </w:r>
      <w:r w:rsidR="007D77E2">
        <w:t xml:space="preserve">One simple unigram language model (e.g. </w:t>
      </w:r>
      <w:r w:rsidR="00456D8D">
        <w:t>bag of words</w:t>
      </w:r>
      <w:r w:rsidR="007D77E2">
        <w:t xml:space="preserve">) </w:t>
      </w:r>
      <w:r w:rsidR="007D77E2" w:rsidRPr="0099791B">
        <w:t xml:space="preserve">is </w:t>
      </w:r>
      <w:r w:rsidR="00E26BA1">
        <w:t xml:space="preserve">a </w:t>
      </w:r>
      <w:r w:rsidR="007D77E2" w:rsidRPr="0099791B">
        <w:t>m</w:t>
      </w:r>
      <w:r w:rsidR="00456D8D" w:rsidRPr="0099791B">
        <w:t>ultinomial language model</w:t>
      </w:r>
      <w:del w:id="657" w:author="Joseph Picone" w:date="2013-04-08T21:47:00Z">
        <w:r w:rsidR="00456D8D" w:rsidRPr="0099791B" w:rsidDel="00014E71">
          <w:delText>s</w:delText>
        </w:r>
      </w:del>
      <w:r w:rsidR="007D77E2">
        <w:t xml:space="preserve">. If we </w:t>
      </w:r>
      <w:ins w:id="658" w:author="Joseph Picone" w:date="2013-04-08T21:48:00Z">
        <w:r w:rsidR="00014E71">
          <w:t>define</w:t>
        </w:r>
      </w:ins>
      <w:del w:id="659" w:author="Joseph Picone" w:date="2013-04-08T21:48:00Z">
        <w:r w:rsidR="007D77E2" w:rsidDel="00014E71">
          <w:delText>show</w:delText>
        </w:r>
      </w:del>
      <w:r w:rsidR="007D77E2">
        <w:t xml:space="preserve"> the language model for a document (D) </w:t>
      </w:r>
      <w:ins w:id="660" w:author="Joseph Picone" w:date="2013-04-08T21:48:00Z">
        <w:r w:rsidR="00014E71">
          <w:t>as</w:t>
        </w:r>
      </w:ins>
      <w:del w:id="661" w:author="Joseph Picone" w:date="2013-04-08T21:48:00Z">
        <w:r w:rsidR="007D77E2" w:rsidDel="00014E71">
          <w:delText>with</w:delText>
        </w:r>
      </w:del>
      <w:r w:rsidR="007D77E2">
        <w:t xml:space="preserve"> </w:t>
      </w:r>
      <w:r w:rsidR="007720C6">
        <w:rPr>
          <w:rFonts w:cs="Times New Roman"/>
        </w:rPr>
        <w:t>π</w:t>
      </w:r>
      <w:r w:rsidR="007720C6">
        <w:rPr>
          <w:vertAlign w:val="subscript"/>
        </w:rPr>
        <w:t>D</w:t>
      </w:r>
      <w:r w:rsidR="007D77E2">
        <w:t xml:space="preserve"> then for a sequence of independent terms we can write:</w:t>
      </w:r>
    </w:p>
    <w:p w14:paraId="2CDB4B55" w14:textId="5A9E4065" w:rsidR="000F2CA8" w:rsidRDefault="000F2CA8">
      <w:pPr>
        <w:pStyle w:val="MTDisplayEquation"/>
        <w:rPr>
          <w:ins w:id="662" w:author="amir" w:date="2013-02-25T15:16:00Z"/>
        </w:rPr>
      </w:pPr>
      <w:ins w:id="663" w:author="amir" w:date="2013-02-25T15:16:00Z">
        <w:r>
          <w:tab/>
        </w:r>
      </w:ins>
      <w:ins w:id="664" w:author="amir" w:date="2013-02-25T15:16:00Z">
        <w:r w:rsidR="00014E71" w:rsidRPr="007720C6">
          <w:rPr>
            <w:position w:val="-28"/>
          </w:rPr>
          <w:object w:dxaOrig="3180" w:dyaOrig="700" w14:anchorId="52984D46">
            <v:shape id="_x0000_i2397" type="#_x0000_t75" style="width:159.5pt;height:35pt" o:ole="">
              <v:imagedata r:id="rId72" o:title=""/>
            </v:shape>
            <o:OLEObject Type="Embed" ProgID="Equation.DSMT4" ShapeID="_x0000_i2397" DrawAspect="Content" ObjectID="_1300830490" r:id="rId73"/>
          </w:object>
        </w:r>
      </w:ins>
      <w:ins w:id="665" w:author="amir" w:date="2013-02-25T15:16:00Z">
        <w:r>
          <w:tab/>
        </w:r>
        <w:r>
          <w:fldChar w:fldCharType="begin"/>
        </w:r>
        <w:r>
          <w:instrText xml:space="preserve"> MACROBUTTON MTPlaceRef \* MERGEFORMAT </w:instrText>
        </w:r>
        <w:r>
          <w:fldChar w:fldCharType="begin"/>
        </w:r>
        <w:r>
          <w:instrText xml:space="preserve"> SEQ MTEqn \h \* MERGEFORMAT </w:instrText>
        </w:r>
      </w:ins>
      <w:del w:id="666" w:author="Joseph Picone" w:date="2013-04-08T21:26:00Z">
        <w:r w:rsidR="00AE165E" w:rsidDel="00AE165E">
          <w:fldChar w:fldCharType="separate"/>
        </w:r>
      </w:del>
      <w:del w:id="667" w:author="amir" w:date="2013-02-25T15:16:00Z">
        <w:r>
          <w:fldChar w:fldCharType="end"/>
        </w:r>
      </w:del>
      <w:bookmarkStart w:id="668" w:name="ZEqnNum495195"/>
      <w:ins w:id="669" w:author="amir" w:date="2013-02-25T15:16:00Z">
        <w:r>
          <w:instrText>(</w:instrText>
        </w:r>
        <w:r>
          <w:fldChar w:fldCharType="begin"/>
        </w:r>
        <w:r>
          <w:instrText xml:space="preserve"> SEQ MTEqn \c \* Arabic \* MERGEFORMAT </w:instrText>
        </w:r>
      </w:ins>
      <w:r>
        <w:fldChar w:fldCharType="separate"/>
      </w:r>
      <w:r w:rsidR="00AE165E">
        <w:rPr>
          <w:noProof/>
        </w:rPr>
        <w:instrText>13</w:instrText>
      </w:r>
      <w:ins w:id="670" w:author="amir" w:date="2013-02-25T15:16:00Z">
        <w:r>
          <w:fldChar w:fldCharType="end"/>
        </w:r>
        <w:r>
          <w:instrText>)</w:instrText>
        </w:r>
        <w:bookmarkEnd w:id="668"/>
        <w:r>
          <w:fldChar w:fldCharType="end"/>
        </w:r>
      </w:ins>
    </w:p>
    <w:p w14:paraId="0DFFD7A1" w14:textId="1E73FFEA" w:rsidR="00643349" w:rsidRPr="00643349" w:rsidDel="000F2CA8" w:rsidRDefault="00643349">
      <w:pPr>
        <w:pStyle w:val="MTDisplayEquation"/>
        <w:rPr>
          <w:del w:id="671" w:author="amir" w:date="2013-02-25T15:17:00Z"/>
        </w:rPr>
      </w:pPr>
      <w:del w:id="672" w:author="amir" w:date="2013-02-25T15:17:00Z">
        <w:r w:rsidDel="000F2CA8">
          <w:tab/>
        </w:r>
      </w:del>
      <w:del w:id="673" w:author="amir" w:date="2013-02-25T15:16:00Z">
        <w:r w:rsidRPr="00E009A9" w:rsidDel="000F2CA8">
          <w:rPr>
            <w:position w:val="-28"/>
          </w:rPr>
          <w:object w:dxaOrig="3120" w:dyaOrig="680" w14:anchorId="3848825A">
            <v:shape id="_x0000_i1056" type="#_x0000_t75" style="width:156.5pt;height:34pt" o:ole="">
              <v:imagedata r:id="rId74" o:title=""/>
            </v:shape>
            <o:OLEObject Type="Embed" ProgID="Equation.DSMT4" ShapeID="_x0000_i1056" DrawAspect="Content" ObjectID="_1300830491" r:id="rId75"/>
          </w:object>
        </w:r>
      </w:del>
      <w:del w:id="674" w:author="amir" w:date="2013-02-25T15:17:00Z">
        <w:r w:rsidDel="000F2CA8">
          <w:fldChar w:fldCharType="begin"/>
        </w:r>
        <w:r w:rsidDel="000F2CA8">
          <w:delInstrText xml:space="preserve"> MACROBUTTON MTPlaceRef \* MERGEFORMAT </w:delInstrText>
        </w:r>
        <w:bookmarkStart w:id="675" w:name="ZEqnNum237567"/>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676" w:author="amir" w:date="2013-02-25T15:10:00Z">
        <w:r w:rsidR="009312DC" w:rsidDel="00AF01E1">
          <w:rPr>
            <w:noProof/>
          </w:rPr>
          <w:delInstrText>9</w:delInstrText>
        </w:r>
      </w:del>
      <w:del w:id="677" w:author="amir" w:date="2013-02-25T15:17:00Z">
        <w:r w:rsidR="000931ED" w:rsidDel="000F2CA8">
          <w:rPr>
            <w:noProof/>
          </w:rPr>
          <w:fldChar w:fldCharType="end"/>
        </w:r>
        <w:r w:rsidDel="000F2CA8">
          <w:delInstrText>)</w:delInstrText>
        </w:r>
        <w:bookmarkEnd w:id="675"/>
        <w:r w:rsidDel="000F2CA8">
          <w:fldChar w:fldCharType="end"/>
        </w:r>
      </w:del>
    </w:p>
    <w:p w14:paraId="01B14F4F" w14:textId="33003247" w:rsidR="00E26BA1" w:rsidRDefault="00162C21">
      <w:pPr>
        <w:pStyle w:val="MTDisplayEquation"/>
        <w:tabs>
          <w:tab w:val="clear" w:pos="4320"/>
        </w:tabs>
        <w:ind w:firstLine="0"/>
        <w:jc w:val="left"/>
        <w:pPrChange w:id="678" w:author="amir" w:date="2013-02-25T15:17:00Z">
          <w:pPr>
            <w:pStyle w:val="bodyisip"/>
          </w:pPr>
        </w:pPrChange>
      </w:pPr>
      <w:r>
        <w:t>In this equation each</w:t>
      </w:r>
      <w:r w:rsidR="009C45C1" w:rsidRPr="00EE352D">
        <w:rPr>
          <w:position w:val="-14"/>
        </w:rPr>
        <w:object w:dxaOrig="1020" w:dyaOrig="400" w14:anchorId="25F0DEB4">
          <v:shape id="_x0000_i1057" type="#_x0000_t75" style="width:52pt;height:20pt" o:ole="">
            <v:imagedata r:id="rId76" o:title=""/>
          </v:shape>
          <o:OLEObject Type="Embed" ProgID="Equation.DSMT4" ShapeID="_x0000_i1057" DrawAspect="Content" ObjectID="_1300830492" r:id="rId77"/>
        </w:object>
      </w:r>
      <w:ins w:id="679" w:author="Joseph Picone" w:date="2013-04-08T21:48:00Z">
        <w:r w:rsidR="00014E71">
          <w:rPr>
            <w:position w:val="-14"/>
          </w:rPr>
          <w:t xml:space="preserve"> </w:t>
        </w:r>
      </w:ins>
      <w:r w:rsidR="009C45C1">
        <w:t>is a multinomial distribution</w:t>
      </w:r>
      <w:r w:rsidR="00E26BA1">
        <w:t>.</w:t>
      </w:r>
    </w:p>
    <w:p w14:paraId="7A479469" w14:textId="69DDA294" w:rsidR="001153B2" w:rsidRDefault="009C45C1" w:rsidP="00E26BA1">
      <w:pPr>
        <w:pStyle w:val="MTDisplayEquation"/>
      </w:pPr>
      <w:r>
        <w:t xml:space="preserve">As a simple example, consider a search engine application where we have some number of documents and </w:t>
      </w:r>
      <w:ins w:id="680" w:author="Joseph Picone" w:date="2013-04-08T21:49:00Z">
        <w:r w:rsidR="00014E71">
          <w:t>a</w:t>
        </w:r>
      </w:ins>
      <w:del w:id="681" w:author="Joseph Picone" w:date="2013-04-08T21:49:00Z">
        <w:r w:rsidDel="00014E71">
          <w:delText xml:space="preserve">the </w:delText>
        </w:r>
      </w:del>
      <w:ins w:id="682" w:author="Joseph Picone" w:date="2013-04-08T21:49:00Z">
        <w:r w:rsidR="00014E71">
          <w:t xml:space="preserve"> </w:t>
        </w:r>
      </w:ins>
      <w:r>
        <w:t xml:space="preserve">goal </w:t>
      </w:r>
      <w:ins w:id="683" w:author="Joseph Picone" w:date="2013-04-08T21:49:00Z">
        <w:r w:rsidR="00014E71">
          <w:t xml:space="preserve">of finding </w:t>
        </w:r>
      </w:ins>
      <w:del w:id="684" w:author="Joseph Picone" w:date="2013-04-08T21:49:00Z">
        <w:r w:rsidDel="00014E71">
          <w:delText xml:space="preserve">is to find </w:delText>
        </w:r>
      </w:del>
      <w:r>
        <w:t>the most relevant documents given a “query” of several terms.</w:t>
      </w:r>
      <w:r w:rsidR="00162C21">
        <w:t xml:space="preserve"> </w:t>
      </w:r>
      <w:ins w:id="685" w:author="Joseph Picone" w:date="2013-04-08T21:49:00Z">
        <w:r w:rsidR="00014E71">
          <w:t>F</w:t>
        </w:r>
      </w:ins>
      <w:del w:id="686" w:author="Joseph Picone" w:date="2013-04-08T21:49:00Z">
        <w:r w:rsidR="00162C21" w:rsidDel="00014E71">
          <w:delText>Therefore f</w:delText>
        </w:r>
      </w:del>
      <w:r w:rsidR="00162C21">
        <w:t>or each document D</w:t>
      </w:r>
      <w:r w:rsidR="00E61A06">
        <w:t>,</w:t>
      </w:r>
      <w:r w:rsidR="00162C21">
        <w:t xml:space="preserve"> we have to compute</w:t>
      </w:r>
      <w:r w:rsidR="009312DC">
        <w:t xml:space="preserve"> </w:t>
      </w:r>
      <w:r w:rsidR="00E26BA1">
        <w:t>equation </w:t>
      </w:r>
      <w:r w:rsidR="009312DC">
        <w:fldChar w:fldCharType="begin"/>
      </w:r>
      <w:r w:rsidR="009312DC">
        <w:instrText xml:space="preserve"> GOTOBUTTON ZEqnNum237567  \* MERGEFORMAT </w:instrText>
      </w:r>
      <w:fldSimple w:instr=" REF ZEqnNum237567 \* Charformat \! \* MERGEFORMAT "/>
      <w:r w:rsidR="009312DC">
        <w:fldChar w:fldCharType="end"/>
      </w:r>
      <w:del w:id="687" w:author="amir" w:date="2013-02-25T15:26:00Z">
        <w:r w:rsidR="00162C21" w:rsidDel="002C0376">
          <w:delText xml:space="preserve"> </w:delText>
        </w:r>
        <w:r w:rsidR="00162C21" w:rsidDel="002C0376">
          <w:fldChar w:fldCharType="begin"/>
        </w:r>
        <w:r w:rsidR="00162C21" w:rsidDel="002C0376">
          <w:delInstrText xml:space="preserve"> GOTOBUTTON ZEqnNum345412  \* MERGEFORMAT </w:delInstrText>
        </w:r>
        <w:r w:rsidR="00E009A9" w:rsidDel="002C0376">
          <w:fldChar w:fldCharType="begin"/>
        </w:r>
        <w:r w:rsidR="00E009A9" w:rsidDel="002C0376">
          <w:delInstrText xml:space="preserve"> REF ZEqnNum345412 \* Charformat \! \* MERGEFORMAT </w:delInstrText>
        </w:r>
        <w:r w:rsidR="00E009A9" w:rsidDel="002C0376">
          <w:fldChar w:fldCharType="end"/>
        </w:r>
        <w:r w:rsidR="00162C21" w:rsidDel="002C0376">
          <w:fldChar w:fldCharType="end"/>
        </w:r>
      </w:del>
      <w:ins w:id="688" w:author="amir" w:date="2013-02-25T15:26:00Z">
        <w:r w:rsidR="002C0376">
          <w:fldChar w:fldCharType="begin"/>
        </w:r>
        <w:r w:rsidR="002C0376">
          <w:instrText xml:space="preserve"> GOTOBUTTON ZEqnNum495195  \* MERGEFORMAT </w:instrText>
        </w:r>
        <w:r w:rsidR="002C0376">
          <w:fldChar w:fldCharType="begin"/>
        </w:r>
        <w:r w:rsidR="002C0376">
          <w:instrText xml:space="preserve"> REF ZEqnNum495195 \* Charformat \! \* MERGEFORMAT </w:instrText>
        </w:r>
      </w:ins>
      <w:r w:rsidR="002C0376">
        <w:fldChar w:fldCharType="separate"/>
      </w:r>
      <w:ins w:id="689" w:author="Joseph Picone" w:date="2013-04-08T21:29:00Z">
        <w:r w:rsidR="00AE165E">
          <w:instrText>(13)</w:instrText>
        </w:r>
      </w:ins>
      <w:ins w:id="690" w:author="amir" w:date="2013-02-25T15:16:00Z">
        <w:del w:id="691" w:author="Joseph Picone" w:date="2013-04-08T21:26:00Z">
          <w:r w:rsidR="00AF2BE1" w:rsidDel="00AE165E">
            <w:delInstrText>(</w:delInstrText>
          </w:r>
        </w:del>
      </w:ins>
      <w:del w:id="692" w:author="Joseph Picone" w:date="2013-04-08T21:26:00Z">
        <w:r w:rsidR="00AF2BE1" w:rsidDel="00AE165E">
          <w:delInstrText>13</w:delInstrText>
        </w:r>
      </w:del>
      <w:ins w:id="693" w:author="amir" w:date="2013-02-25T15:16:00Z">
        <w:del w:id="694" w:author="Joseph Picone" w:date="2013-04-08T21:26:00Z">
          <w:r w:rsidR="00AF2BE1" w:rsidDel="00AE165E">
            <w:delInstrText>)</w:delInstrText>
          </w:r>
        </w:del>
      </w:ins>
      <w:ins w:id="695" w:author="amir" w:date="2013-02-25T15:26:00Z">
        <w:r w:rsidR="002C0376">
          <w:fldChar w:fldCharType="end"/>
        </w:r>
        <w:r w:rsidR="002C0376">
          <w:fldChar w:fldCharType="end"/>
        </w:r>
      </w:ins>
      <w:r w:rsidR="00162C21">
        <w:t xml:space="preserve">. To compute this probability we have to </w:t>
      </w:r>
      <w:r w:rsidR="00162C21">
        <w:lastRenderedPageBreak/>
        <w:t xml:space="preserve">compute </w:t>
      </w:r>
      <w:r w:rsidR="007720C6">
        <w:rPr>
          <w:rFonts w:cs="Times New Roman"/>
        </w:rPr>
        <w:t>π</w:t>
      </w:r>
      <w:r w:rsidR="007720C6">
        <w:rPr>
          <w:vertAlign w:val="subscript"/>
        </w:rPr>
        <w:t>D</w:t>
      </w:r>
      <w:r w:rsidR="00E26BA1">
        <w:rPr>
          <w:position w:val="-12"/>
        </w:rPr>
        <w:t xml:space="preserve"> </w:t>
      </w:r>
      <w:r w:rsidR="00162C21">
        <w:t xml:space="preserve">for all </w:t>
      </w:r>
      <w:r w:rsidR="00452EE6">
        <w:t>terms</w:t>
      </w:r>
      <w:r w:rsidR="00162C21">
        <w:t xml:space="preserve"> in the query. If we use the maximum likelihood solution in</w:t>
      </w:r>
      <w:r w:rsidR="00E26BA1">
        <w:t xml:space="preserve"> equation </w:t>
      </w:r>
      <w:r w:rsidR="009312DC">
        <w:fldChar w:fldCharType="begin"/>
      </w:r>
      <w:r w:rsidR="009312DC">
        <w:instrText xml:space="preserve"> GOTOBUTTON ZEqnNum936379  \* MERGEFORMAT </w:instrText>
      </w:r>
      <w:fldSimple w:instr=" REF ZEqnNum936379 \* Charformat \! \* MERGEFORMAT "/>
      <w:r w:rsidR="009312DC">
        <w:fldChar w:fldCharType="end"/>
      </w:r>
      <w:del w:id="696" w:author="amir" w:date="2013-02-25T15:26:00Z">
        <w:r w:rsidR="00162C21" w:rsidDel="002C0376">
          <w:fldChar w:fldCharType="begin"/>
        </w:r>
        <w:r w:rsidR="00162C21" w:rsidDel="002C0376">
          <w:delInstrText xml:space="preserve"> GOTOBUTTON ZEqnNum836079  \* MERGEFORMAT </w:delInstrText>
        </w:r>
        <w:r w:rsidR="00E009A9" w:rsidDel="002C0376">
          <w:fldChar w:fldCharType="begin"/>
        </w:r>
        <w:r w:rsidR="00E009A9" w:rsidDel="002C0376">
          <w:delInstrText xml:space="preserve"> REF ZEqnNum836079 \* Charformat \! \* MERGEFORMAT </w:delInstrText>
        </w:r>
        <w:r w:rsidR="00E009A9" w:rsidDel="002C0376">
          <w:fldChar w:fldCharType="end"/>
        </w:r>
        <w:r w:rsidR="00162C21" w:rsidDel="002C0376">
          <w:fldChar w:fldCharType="end"/>
        </w:r>
      </w:del>
      <w:ins w:id="697" w:author="amir" w:date="2013-02-25T15:27:00Z">
        <w:r w:rsidR="002C0376">
          <w:fldChar w:fldCharType="begin"/>
        </w:r>
        <w:r w:rsidR="002C0376">
          <w:instrText xml:space="preserve"> GOTOBUTTON ZEqnNum404788  \* MERGEFORMAT </w:instrText>
        </w:r>
        <w:r w:rsidR="002C0376">
          <w:fldChar w:fldCharType="begin"/>
        </w:r>
        <w:r w:rsidR="002C0376">
          <w:instrText xml:space="preserve"> REF ZEqnNum404788 \* Charformat \! \* MERGEFORMAT </w:instrText>
        </w:r>
      </w:ins>
      <w:r w:rsidR="002C0376">
        <w:fldChar w:fldCharType="separate"/>
      </w:r>
      <w:ins w:id="698" w:author="Joseph Picone" w:date="2013-04-08T21:29:00Z">
        <w:r w:rsidR="00AE165E">
          <w:instrText>(2)</w:instrText>
        </w:r>
      </w:ins>
      <w:ins w:id="699" w:author="amir" w:date="2013-02-25T15:12:00Z">
        <w:del w:id="700" w:author="Joseph Picone" w:date="2013-04-08T21:26:00Z">
          <w:r w:rsidR="00AF2BE1" w:rsidDel="00AE165E">
            <w:delInstrText>(</w:delInstrText>
          </w:r>
        </w:del>
      </w:ins>
      <w:del w:id="701" w:author="Joseph Picone" w:date="2013-04-08T21:26:00Z">
        <w:r w:rsidR="00AF2BE1" w:rsidDel="00AE165E">
          <w:delInstrText>2</w:delInstrText>
        </w:r>
      </w:del>
      <w:ins w:id="702" w:author="amir" w:date="2013-02-25T15:12:00Z">
        <w:del w:id="703" w:author="Joseph Picone" w:date="2013-04-08T21:26:00Z">
          <w:r w:rsidR="00AF2BE1" w:rsidDel="00AE165E">
            <w:delInstrText>)</w:delInstrText>
          </w:r>
        </w:del>
      </w:ins>
      <w:ins w:id="704" w:author="amir" w:date="2013-02-25T15:27:00Z">
        <w:r w:rsidR="002C0376">
          <w:fldChar w:fldCharType="end"/>
        </w:r>
        <w:r w:rsidR="002C0376">
          <w:fldChar w:fldCharType="end"/>
        </w:r>
        <w:r w:rsidR="002C0376">
          <w:t>,</w:t>
        </w:r>
      </w:ins>
      <w:r w:rsidR="00162C21">
        <w:t xml:space="preserve"> we might get zero probability for a document if one of the terms </w:t>
      </w:r>
      <w:r w:rsidR="00E26BA1">
        <w:t xml:space="preserve">does not exist </w:t>
      </w:r>
      <w:r w:rsidR="00162C21">
        <w:t xml:space="preserve">in the document. Obviously, it is not an acceptable solution </w:t>
      </w:r>
      <w:r w:rsidR="009312DC">
        <w:t xml:space="preserve">for </w:t>
      </w:r>
      <w:ins w:id="705" w:author="Joseph Picone" w:date="2013-04-08T21:50:00Z">
        <w:r w:rsidR="00014E71">
          <w:t xml:space="preserve">a </w:t>
        </w:r>
      </w:ins>
      <w:r w:rsidR="009312DC">
        <w:t>search engine application</w:t>
      </w:r>
      <w:del w:id="706" w:author="Joseph Picone" w:date="2013-04-08T21:50:00Z">
        <w:r w:rsidR="009312DC" w:rsidDel="00014E71">
          <w:delText>s</w:delText>
        </w:r>
      </w:del>
      <w:r w:rsidR="00E26BA1">
        <w:t>. On</w:t>
      </w:r>
      <w:r w:rsidR="00162C21">
        <w:t xml:space="preserve"> the other hand, estimating </w:t>
      </w:r>
      <w:r w:rsidR="007720C6">
        <w:rPr>
          <w:rFonts w:cs="Times New Roman"/>
        </w:rPr>
        <w:t>π</w:t>
      </w:r>
      <w:r w:rsidR="007720C6">
        <w:rPr>
          <w:vertAlign w:val="subscript"/>
        </w:rPr>
        <w:t>D</w:t>
      </w:r>
      <w:r w:rsidR="00E26BA1">
        <w:rPr>
          <w:position w:val="-12"/>
        </w:rPr>
        <w:t xml:space="preserve"> </w:t>
      </w:r>
      <w:r w:rsidR="00162C21">
        <w:t xml:space="preserve">using a Dirichlet distribution as shown in </w:t>
      </w:r>
      <w:r w:rsidR="00E26BA1">
        <w:t xml:space="preserve">equation </w:t>
      </w:r>
      <w:ins w:id="707" w:author="amir" w:date="2013-02-25T15:28: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708" w:author="Joseph Picone" w:date="2013-04-08T21:29:00Z">
        <w:r w:rsidR="00AE165E">
          <w:instrText>(10)</w:instrText>
        </w:r>
      </w:ins>
      <w:ins w:id="709" w:author="amir" w:date="2013-02-25T15:15:00Z">
        <w:del w:id="710" w:author="Joseph Picone" w:date="2013-04-08T21:26:00Z">
          <w:r w:rsidR="00AF2BE1" w:rsidDel="00AE165E">
            <w:delInstrText>(</w:delInstrText>
          </w:r>
        </w:del>
      </w:ins>
      <w:del w:id="711" w:author="Joseph Picone" w:date="2013-04-08T21:26:00Z">
        <w:r w:rsidR="00AF2BE1" w:rsidDel="00AE165E">
          <w:delInstrText>10</w:delInstrText>
        </w:r>
      </w:del>
      <w:ins w:id="712" w:author="amir" w:date="2013-02-25T15:15:00Z">
        <w:del w:id="713" w:author="Joseph Picone" w:date="2013-04-08T21:26:00Z">
          <w:r w:rsidR="00AF2BE1" w:rsidDel="00AE165E">
            <w:delInstrText>)</w:delInstrText>
          </w:r>
        </w:del>
      </w:ins>
      <w:ins w:id="714" w:author="amir" w:date="2013-02-25T15:28:00Z">
        <w:r w:rsidR="002C0376">
          <w:fldChar w:fldCharType="end"/>
        </w:r>
        <w:r w:rsidR="002C0376">
          <w:fldChar w:fldCharType="end"/>
        </w:r>
      </w:ins>
      <w:del w:id="715" w:author="amir" w:date="2013-02-25T15:27:00Z">
        <w:r w:rsidR="00162C21" w:rsidDel="002C0376">
          <w:fldChar w:fldCharType="begin"/>
        </w:r>
        <w:r w:rsidR="00162C21"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R="00162C21" w:rsidDel="002C0376">
          <w:fldChar w:fldCharType="end"/>
        </w:r>
      </w:del>
      <w:r w:rsidR="009312DC">
        <w:fldChar w:fldCharType="begin"/>
      </w:r>
      <w:r w:rsidR="009312DC">
        <w:instrText xml:space="preserve"> GOTOBUTTON ZEqnNum679855  \* MERGEFORMAT </w:instrText>
      </w:r>
      <w:fldSimple w:instr=" REF ZEqnNum679855 \* Charformat \! \* MERGEFORMAT "/>
      <w:r w:rsidR="009312DC">
        <w:fldChar w:fldCharType="end"/>
      </w:r>
      <w:r w:rsidR="00162C21">
        <w:t xml:space="preserve"> will solve this problem</w:t>
      </w:r>
      <w:r w:rsidR="008539C1">
        <w:t xml:space="preserve"> since it always g</w:t>
      </w:r>
      <w:ins w:id="716" w:author="Joseph Picone" w:date="2013-04-08T21:50:00Z">
        <w:r w:rsidR="00014E71">
          <w:t>ives</w:t>
        </w:r>
      </w:ins>
      <w:del w:id="717" w:author="Joseph Picone" w:date="2013-04-08T21:50:00Z">
        <w:r w:rsidR="008539C1" w:rsidDel="00014E71">
          <w:delText xml:space="preserve">ave </w:delText>
        </w:r>
      </w:del>
      <w:ins w:id="718" w:author="Joseph Picone" w:date="2013-04-08T21:50:00Z">
        <w:r w:rsidR="00014E71">
          <w:t xml:space="preserve"> </w:t>
        </w:r>
      </w:ins>
      <w:r w:rsidR="008539C1">
        <w:t>a nonzero probability even if some of the terms are not present</w:t>
      </w:r>
      <w:del w:id="719" w:author="Joseph Picone" w:date="2013-04-08T21:50:00Z">
        <w:r w:rsidR="008539C1" w:rsidDel="00014E71">
          <w:delText>ed</w:delText>
        </w:r>
      </w:del>
      <w:r w:rsidR="008539C1">
        <w:t xml:space="preserve"> in </w:t>
      </w:r>
      <w:r w:rsidR="008C3320">
        <w:t>a</w:t>
      </w:r>
      <w:r w:rsidR="008539C1">
        <w:t xml:space="preserve"> document.</w:t>
      </w:r>
    </w:p>
    <w:p w14:paraId="114E33A8" w14:textId="106B0D4B" w:rsidR="00B15A5D" w:rsidRPr="00B15A5D" w:rsidRDefault="00B15A5D" w:rsidP="00B15A5D">
      <w:pPr>
        <w:pStyle w:val="sect1isip"/>
        <w:rPr>
          <w:rFonts w:eastAsia="SimSun"/>
        </w:rPr>
      </w:pPr>
      <w:r w:rsidRPr="00B15A5D">
        <w:rPr>
          <w:rFonts w:eastAsia="SimSun"/>
        </w:rPr>
        <w:t>Dirichlet Process</w:t>
      </w:r>
      <w:bookmarkEnd w:id="236"/>
      <w:bookmarkEnd w:id="237"/>
      <w:r w:rsidRPr="00B15A5D">
        <w:rPr>
          <w:rFonts w:eastAsia="SimSun"/>
        </w:rPr>
        <w:t xml:space="preserve"> </w:t>
      </w:r>
    </w:p>
    <w:p w14:paraId="00206710" w14:textId="02BFD8A2"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00065E24">
        <w:t xml:space="preserve"> DP(</w:t>
      </w:r>
      <w:r w:rsidR="00065E24">
        <w:rPr>
          <w:rFonts w:cs="Times New Roman"/>
        </w:rPr>
        <w:t>α,G</w:t>
      </w:r>
      <w:r w:rsidR="00065E24" w:rsidRPr="00065E24">
        <w:rPr>
          <w:rFonts w:cs="Times New Roman"/>
          <w:vertAlign w:val="subscript"/>
        </w:rPr>
        <w:t>0</w:t>
      </w:r>
      <w:r w:rsidR="00065E24">
        <w:rPr>
          <w:rFonts w:cs="Times New Roman"/>
        </w:rPr>
        <w:t>)</w:t>
      </w:r>
      <w:r w:rsidR="001153B2">
        <w:t>, i</w:t>
      </w:r>
      <w:r w:rsidRPr="00B15A5D">
        <w:t>s “defined to be the distribution of a random probability measure</w:t>
      </w:r>
      <w:ins w:id="720" w:author="Joseph Picone" w:date="2013-04-08T23:16:00Z">
        <w:r w:rsidR="001E3F1F">
          <w:t xml:space="preserve"> </w:t>
        </w:r>
      </w:ins>
      <w:del w:id="721" w:author="Joseph Picone" w:date="2013-04-08T23:16:00Z">
        <w:r w:rsidR="001153B2" w:rsidDel="001E3F1F">
          <w:delText> </w:delText>
        </w:r>
      </w:del>
      <w:r w:rsidR="00065E24">
        <w:t>G</w:t>
      </w:r>
      <w:ins w:id="722" w:author="Joseph Picone" w:date="2013-04-08T23:15:00Z">
        <w:r w:rsidR="001E3F1F">
          <w:t xml:space="preserve"> </w:t>
        </w:r>
      </w:ins>
      <w:del w:id="723" w:author="Joseph Picone" w:date="2013-04-08T23:15:00Z">
        <w:r w:rsidR="00065E24" w:rsidDel="001E3F1F">
          <w:delText xml:space="preserve"> </w:delText>
        </w:r>
      </w:del>
      <w:r w:rsidRPr="00B15A5D">
        <w:t>over</w:t>
      </w:r>
      <w:del w:id="724" w:author="Joseph Picone" w:date="2013-04-08T23:16:00Z">
        <w:r w:rsidR="001153B2" w:rsidDel="001E3F1F">
          <w:delText> </w:delText>
        </w:r>
      </w:del>
      <w:ins w:id="725" w:author="Joseph Picone" w:date="2013-04-08T23:16:00Z">
        <w:r w:rsidR="001E3F1F">
          <w:t xml:space="preserve"> </w:t>
        </w:r>
      </w:ins>
      <w:r w:rsidR="00065E24">
        <w:rPr>
          <w:rFonts w:cs="Times New Roman"/>
        </w:rPr>
        <w:t>Θ</w:t>
      </w:r>
      <w:ins w:id="726" w:author="Joseph Picone" w:date="2013-04-08T23:15:00Z">
        <w:r w:rsidR="001E3F1F">
          <w:rPr>
            <w:position w:val="-6"/>
          </w:rPr>
          <w:t xml:space="preserve"> </w:t>
        </w:r>
      </w:ins>
      <w:del w:id="727" w:author="Joseph Picone" w:date="2013-04-08T23:15:00Z">
        <w:r w:rsidR="001153B2" w:rsidDel="001E3F1F">
          <w:rPr>
            <w:position w:val="-6"/>
          </w:rPr>
          <w:delText> </w:delText>
        </w:r>
      </w:del>
      <w:r w:rsidRPr="00B15A5D">
        <w:t>such that for any finite measurable partition</w:t>
      </w:r>
      <w:r w:rsidR="00065E24">
        <w:t xml:space="preserve"> (A</w:t>
      </w:r>
      <w:r w:rsidR="00065E24" w:rsidRPr="00065E24">
        <w:rPr>
          <w:vertAlign w:val="subscript"/>
        </w:rPr>
        <w:t>1</w:t>
      </w:r>
      <w:r w:rsidR="00065E24">
        <w:t>,A</w:t>
      </w:r>
      <w:r w:rsidR="00065E24" w:rsidRPr="00065E24">
        <w:rPr>
          <w:vertAlign w:val="subscript"/>
        </w:rPr>
        <w:t>2</w:t>
      </w:r>
      <w:r w:rsidR="00065E24">
        <w:t>,…,A</w:t>
      </w:r>
      <w:r w:rsidR="00065E24" w:rsidRPr="00065E24">
        <w:rPr>
          <w:vertAlign w:val="subscript"/>
        </w:rPr>
        <w:t>r</w:t>
      </w:r>
      <w:r w:rsidR="00065E24">
        <w:t>)</w:t>
      </w:r>
      <w:ins w:id="728" w:author="Joseph Picone" w:date="2013-04-08T23:16:00Z">
        <w:r w:rsidR="001E3F1F">
          <w:t xml:space="preserve"> </w:t>
        </w:r>
      </w:ins>
      <w:del w:id="729" w:author="Joseph Picone" w:date="2013-04-08T23:16:00Z">
        <w:r w:rsidR="001153B2" w:rsidDel="001E3F1F">
          <w:delText> </w:delText>
        </w:r>
      </w:del>
      <w:r w:rsidR="001153B2">
        <w:t>o</w:t>
      </w:r>
      <w:r w:rsidRPr="00B15A5D">
        <w:t>f</w:t>
      </w:r>
      <w:ins w:id="730" w:author="Joseph Picone" w:date="2013-04-08T23:16:00Z">
        <w:r w:rsidR="001E3F1F">
          <w:t xml:space="preserve"> </w:t>
        </w:r>
      </w:ins>
      <w:del w:id="731" w:author="Joseph Picone" w:date="2013-04-08T23:16:00Z">
        <w:r w:rsidR="001153B2" w:rsidDel="001E3F1F">
          <w:delText> </w:delText>
        </w:r>
      </w:del>
      <w:r w:rsidR="00065E24">
        <w:rPr>
          <w:rFonts w:cs="Times New Roman"/>
        </w:rPr>
        <w:t>Θ</w:t>
      </w:r>
      <w:ins w:id="732" w:author="Joseph Picone" w:date="2013-04-08T23:16:00Z">
        <w:r w:rsidR="001E3F1F">
          <w:t xml:space="preserve"> </w:t>
        </w:r>
      </w:ins>
      <w:del w:id="733" w:author="Joseph Picone" w:date="2013-04-08T23:16:00Z">
        <w:r w:rsidR="001153B2" w:rsidDel="001E3F1F">
          <w:delText> </w:delText>
        </w:r>
      </w:del>
      <w:r w:rsidR="001153B2">
        <w:t>t</w:t>
      </w:r>
      <w:r w:rsidRPr="00B15A5D">
        <w:t>he random distribution</w:t>
      </w:r>
      <w:r w:rsidR="001153B2">
        <w:t xml:space="preserve"> </w:t>
      </w:r>
      <w:r w:rsidR="00065E24" w:rsidRPr="002211C2">
        <w:rPr>
          <w:sz w:val="28"/>
          <w:szCs w:val="28"/>
        </w:rPr>
        <w:t>(</w:t>
      </w:r>
      <w:r w:rsidR="00065E24">
        <w:t>G(A</w:t>
      </w:r>
      <w:r w:rsidR="00065E24" w:rsidRPr="00065E24">
        <w:rPr>
          <w:vertAlign w:val="subscript"/>
        </w:rPr>
        <w:t>1</w:t>
      </w:r>
      <w:r w:rsidR="00065E24">
        <w:t>),…,G(A</w:t>
      </w:r>
      <w:r w:rsidR="00065E24" w:rsidRPr="00065E24">
        <w:rPr>
          <w:vertAlign w:val="subscript"/>
        </w:rPr>
        <w:t>r</w:t>
      </w:r>
      <w:r w:rsidR="00065E24">
        <w:t>)</w:t>
      </w:r>
      <w:r w:rsidR="00065E24" w:rsidRPr="002211C2">
        <w:rPr>
          <w:sz w:val="28"/>
          <w:szCs w:val="28"/>
        </w:rPr>
        <w:t>)</w: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FF548B">
      <w:pPr>
        <w:pStyle w:val="MTDisplayEquation"/>
      </w:pPr>
      <w:r>
        <w:tab/>
      </w:r>
      <w:r w:rsidR="001153B2" w:rsidRPr="001153B2">
        <w:rPr>
          <w:position w:val="-16"/>
        </w:rPr>
        <w:object w:dxaOrig="4360" w:dyaOrig="440" w14:anchorId="5C4715E6">
          <v:shape id="_x0000_i1058" type="#_x0000_t75" style="width:217.5pt;height:22pt" o:ole="">
            <v:imagedata r:id="rId78" o:title=""/>
          </v:shape>
          <o:OLEObject Type="Embed" ProgID="Equation.DSMT4" ShapeID="_x0000_i1058" DrawAspect="Content" ObjectID="_1300830493" r:id="rId79"/>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14</w:instrText>
        </w:r>
      </w:fldSimple>
      <w:r>
        <w:instrText>)</w:instrText>
      </w:r>
      <w:r>
        <w:fldChar w:fldCharType="end"/>
      </w:r>
    </w:p>
    <w:p w14:paraId="4A305C20" w14:textId="1D529DBD" w:rsidR="001153B2" w:rsidRDefault="00924865" w:rsidP="00E26BA1">
      <w:pPr>
        <w:pStyle w:val="bodyisip"/>
        <w:ind w:firstLine="0"/>
      </w:pPr>
      <w:r w:rsidRPr="009D2B3E">
        <w:t>In</w:t>
      </w:r>
      <w:r>
        <w:t xml:space="preserve"> this definition</w:t>
      </w:r>
      <w:r w:rsidR="00E26BA1">
        <w:t xml:space="preserve"> </w:t>
      </w:r>
      <w:r w:rsidR="008C5CBE">
        <w:rPr>
          <w:rFonts w:cs="Times New Roman"/>
        </w:rPr>
        <w:t>α</w:t>
      </w:r>
      <w:r w:rsidR="00E26BA1">
        <w:rPr>
          <w:position w:val="-6"/>
        </w:rPr>
        <w:t xml:space="preserve"> </w:t>
      </w:r>
      <w:r>
        <w:t>is the concentration parameter</w:t>
      </w:r>
      <w:r w:rsidR="003A0282">
        <w:t xml:space="preserve"> and is proportional to the inverse of the variance</w:t>
      </w:r>
      <w:r w:rsidR="002441E9">
        <w:t>;</w:t>
      </w:r>
      <w:r w:rsidR="00E26BA1">
        <w:t xml:space="preserve"> </w:t>
      </w:r>
      <w:r w:rsidR="002211C2" w:rsidRPr="002211C2">
        <w:t>G</w:t>
      </w:r>
      <w:r w:rsidR="002211C2" w:rsidRPr="002211C2">
        <w:rPr>
          <w:vertAlign w:val="subscript"/>
        </w:rPr>
        <w:t>0</w:t>
      </w:r>
      <w:r w:rsidR="002211C2">
        <w:t xml:space="preserve"> </w:t>
      </w:r>
      <w:r w:rsidR="003A0282" w:rsidRPr="002211C2">
        <w:t>is</w:t>
      </w:r>
      <w:r w:rsidR="003A0282">
        <w:t xml:space="preserve"> the base distribution and is the mean of the DP (e.g. </w:t>
      </w:r>
      <w:r w:rsidR="002211C2" w:rsidRPr="00EE352D">
        <w:rPr>
          <w:position w:val="-14"/>
        </w:rPr>
        <w:object w:dxaOrig="1800" w:dyaOrig="400" w14:anchorId="3674A48A">
          <v:shape id="_x0000_i1059" type="#_x0000_t75" style="width:90pt;height:20pt" o:ole="">
            <v:imagedata r:id="rId80" o:title=""/>
          </v:shape>
          <o:OLEObject Type="Embed" ProgID="Equation.DSMT4" ShapeID="_x0000_i1059" DrawAspect="Content" ObjectID="_1300830494" r:id="rId81"/>
        </w:object>
      </w:r>
      <w:r w:rsidR="003A0282">
        <w:t>)</w:t>
      </w:r>
      <w:r>
        <w:t>.</w:t>
      </w:r>
    </w:p>
    <w:p w14:paraId="0A08509B" w14:textId="2CCA21A9" w:rsidR="00B15A5D" w:rsidRDefault="00B15A5D" w:rsidP="000103B7">
      <w:pPr>
        <w:pStyle w:val="bodyisip"/>
      </w:pPr>
      <w:r w:rsidRPr="00B15A5D">
        <w:t xml:space="preserve">A constructive definition for </w:t>
      </w:r>
      <w:r w:rsidR="001153B2">
        <w:t xml:space="preserve">a </w:t>
      </w:r>
      <w:r w:rsidRPr="00B15A5D">
        <w:t>Dirichlet process is given by Sethuraman</w:t>
      </w:r>
      <w:r w:rsidR="001153B2">
        <w:t xml:space="preserve"> (</w:t>
      </w:r>
      <w:r w:rsidR="001153B2">
        <w:rPr>
          <w:noProof/>
        </w:rPr>
        <w:t>1</w:t>
      </w:r>
      <w:r w:rsidRPr="00B15A5D">
        <w:rPr>
          <w:noProof/>
        </w:rPr>
        <w:t>994)</w:t>
      </w:r>
      <w:r w:rsidRPr="00B15A5D">
        <w:t xml:space="preserve"> which is known as </w:t>
      </w:r>
      <w:r w:rsidR="00E26BA1">
        <w:t xml:space="preserve">the </w:t>
      </w:r>
      <w:r w:rsidR="008042DC">
        <w:t>Griffiths, Engen and McCloskey (GEM</w:t>
      </w:r>
      <w:r w:rsidR="00326A05">
        <w:t xml:space="preserve">) </w:t>
      </w:r>
      <w:r w:rsidR="00E26BA1">
        <w:t xml:space="preserve">construction, </w:t>
      </w:r>
      <w:r w:rsidR="00326A05">
        <w:t>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FF548B">
      <w:pPr>
        <w:pStyle w:val="MTDisplayEquation"/>
      </w:pPr>
      <w:r>
        <w:tab/>
      </w:r>
      <w:r w:rsidR="001153B2" w:rsidRPr="001153B2">
        <w:rPr>
          <w:position w:val="-52"/>
        </w:rPr>
        <w:object w:dxaOrig="3620" w:dyaOrig="1160" w14:anchorId="2E200833">
          <v:shape id="_x0000_i1060" type="#_x0000_t75" style="width:182.5pt;height:56.5pt" o:ole="">
            <v:imagedata r:id="rId82" o:title=""/>
          </v:shape>
          <o:OLEObject Type="Embed" ProgID="Equation.DSMT4" ShapeID="_x0000_i1060" DrawAspect="Content" ObjectID="_1300830495" r:id="rId83"/>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15</w:instrText>
        </w:r>
      </w:fldSimple>
      <w:r>
        <w:instrText>)</w:instrText>
      </w:r>
      <w:r>
        <w:fldChar w:fldCharType="end"/>
      </w:r>
    </w:p>
    <w:p w14:paraId="0013D8A9" w14:textId="3A50B4E1" w:rsidR="00B15A5D" w:rsidRPr="00B15A5D" w:rsidRDefault="00124081" w:rsidP="00E26BA1">
      <w:pPr>
        <w:pStyle w:val="bodyisip"/>
        <w:ind w:firstLine="0"/>
      </w:pPr>
      <w:r w:rsidRPr="00BA1991">
        <w:t>Starting</w:t>
      </w:r>
      <w:r>
        <w:t xml:space="preserve"> </w:t>
      </w:r>
      <w:r w:rsidR="00D840D4">
        <w:t>with</w:t>
      </w:r>
      <w:r>
        <w:t xml:space="preserve"> a stick </w:t>
      </w:r>
      <w:r w:rsidR="00395140">
        <w:t>of</w:t>
      </w:r>
      <w:r>
        <w:t xml:space="preserve"> length one, we break it at </w:t>
      </w:r>
      <w:r w:rsidR="006E3BCC" w:rsidRPr="006E3BCC">
        <w:rPr>
          <w:rFonts w:cs="Times New Roman"/>
          <w:i/>
        </w:rPr>
        <w:t>ʋ</w:t>
      </w:r>
      <w:r w:rsidR="006E3BCC" w:rsidRPr="006E3BCC">
        <w:rPr>
          <w:i/>
          <w:vertAlign w:val="subscript"/>
        </w:rPr>
        <w:t>1</w:t>
      </w:r>
      <w:r w:rsidR="00E26BA1">
        <w:rPr>
          <w:position w:val="-12"/>
        </w:rPr>
        <w:t xml:space="preserve"> </w:t>
      </w:r>
      <w:r w:rsidR="00395140">
        <w:t>and assign the length to</w:t>
      </w:r>
      <w:r w:rsidR="006E3BCC">
        <w:t xml:space="preserve"> </w:t>
      </w:r>
      <w:r w:rsidR="006E3BCC" w:rsidRPr="006E3BCC">
        <w:rPr>
          <w:rFonts w:cs="Times New Roman"/>
          <w:i/>
        </w:rPr>
        <w:t>β</w:t>
      </w:r>
      <w:r w:rsidR="006E3BCC" w:rsidRPr="006E3BCC">
        <w:rPr>
          <w:i/>
          <w:vertAlign w:val="subscript"/>
        </w:rPr>
        <w:t>1</w:t>
      </w:r>
      <w:r w:rsidR="00395140">
        <w:t>. Then we recursively break the remaining part of the stick and assign the corresponding lengths to</w:t>
      </w:r>
      <w:r w:rsidR="006E3BCC" w:rsidRPr="006E3BCC">
        <w:rPr>
          <w:rFonts w:cs="Times New Roman"/>
          <w:i/>
        </w:rPr>
        <w:t xml:space="preserve"> β</w:t>
      </w:r>
      <w:r w:rsidR="006E3BCC">
        <w:rPr>
          <w:i/>
          <w:vertAlign w:val="subscript"/>
        </w:rPr>
        <w:t>k</w:t>
      </w:r>
      <w:r w:rsidR="00395140">
        <w:t xml:space="preserve">. In </w:t>
      </w:r>
      <w:r w:rsidR="00395140">
        <w:lastRenderedPageBreak/>
        <w:t>this representation</w:t>
      </w:r>
      <w:r w:rsidR="00E26BA1">
        <w:t xml:space="preserve"> </w:t>
      </w:r>
      <w:r w:rsidR="006E3BCC" w:rsidRPr="005779E9">
        <w:rPr>
          <w:rFonts w:cs="Times New Roman"/>
          <w:i/>
        </w:rPr>
        <w:t>β</w:t>
      </w:r>
      <w:r w:rsidR="00E26BA1" w:rsidRPr="005779E9">
        <w:rPr>
          <w:position w:val="-10"/>
        </w:rPr>
        <w:t xml:space="preserve"> </w:t>
      </w:r>
      <w:r w:rsidR="001153B2" w:rsidRPr="00B15A5D">
        <w:t>can</w:t>
      </w:r>
      <w:r w:rsidR="001153B2">
        <w:t xml:space="preserve"> </w:t>
      </w:r>
      <w:r w:rsidR="00B15A5D" w:rsidRPr="00B15A5D">
        <w:t>be interpreted as a random probability measure over positive integers and is denoted by</w:t>
      </w:r>
      <w:r w:rsidR="001153B2">
        <w:t> </w:t>
      </w:r>
      <w:r w:rsidR="006E3BCC" w:rsidRPr="005779E9">
        <w:rPr>
          <w:rFonts w:cs="Times New Roman"/>
          <w:i/>
        </w:rPr>
        <w:t>β</w:t>
      </w:r>
      <w:r w:rsidR="006E3BCC">
        <w:rPr>
          <w:i/>
        </w:rPr>
        <w:t>~GEM(</w:t>
      </w:r>
      <w:r w:rsidR="006E3BCC">
        <w:rPr>
          <w:rFonts w:cs="Times New Roman"/>
          <w:i/>
        </w:rPr>
        <w:t>α</w:t>
      </w:r>
      <w:r w:rsidR="006E3BCC">
        <w:rPr>
          <w:i/>
        </w:rPr>
        <w:t>)</w:t>
      </w:r>
      <w:r w:rsidR="00B15A5D" w:rsidRPr="00B15A5D">
        <w:t>.</w:t>
      </w:r>
      <w:r w:rsidR="001153B2">
        <w:t xml:space="preserve"> </w:t>
      </w:r>
    </w:p>
    <w:p w14:paraId="146B83F8" w14:textId="033488DA" w:rsidR="00B15A5D" w:rsidRDefault="00B15A5D" w:rsidP="00B15A5D">
      <w:pPr>
        <w:pStyle w:val="bodyisip"/>
      </w:pPr>
      <w:r w:rsidRPr="00B15A5D">
        <w:t xml:space="preserve">Another </w:t>
      </w:r>
      <w:r w:rsidR="00BB6536">
        <w:t>representation</w:t>
      </w:r>
      <w:r w:rsidR="00BB6536" w:rsidRPr="00B15A5D">
        <w:t xml:space="preserve"> </w:t>
      </w:r>
      <w:r w:rsidR="00727403">
        <w:t xml:space="preserve">of </w:t>
      </w:r>
      <w:r w:rsidR="00727403" w:rsidRPr="00B15A5D">
        <w:t>the</w:t>
      </w:r>
      <w:r w:rsidRPr="00B15A5D">
        <w:t xml:space="preserve"> DP is the Polya urn </w:t>
      </w:r>
      <w:r w:rsidR="00BB6536">
        <w:t>process</w:t>
      </w:r>
      <w:r w:rsidRPr="00B15A5D">
        <w:t>. In this approach, we have to consider i.i.d. draws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103B7">
      <w:pPr>
        <w:pStyle w:val="MTDisplayEquation"/>
      </w:pPr>
      <w:r>
        <w:tab/>
      </w:r>
      <w:r w:rsidR="001E3F1F" w:rsidRPr="00FF548B">
        <w:rPr>
          <w:position w:val="-28"/>
        </w:rPr>
        <w:object w:dxaOrig="4700" w:dyaOrig="700" w14:anchorId="38D5966F">
          <v:shape id="_x0000_i2400" type="#_x0000_t75" style="width:236pt;height:35pt" o:ole="">
            <v:imagedata r:id="rId84" o:title=""/>
          </v:shape>
          <o:OLEObject Type="Embed" ProgID="Equation.DSMT4" ShapeID="_x0000_i2400" DrawAspect="Content" ObjectID="_1300830496" r:id="rId85"/>
        </w:object>
      </w:r>
      <w:r>
        <w:tab/>
      </w:r>
      <w:r>
        <w:fldChar w:fldCharType="begin"/>
      </w:r>
      <w:r>
        <w:instrText xml:space="preserve"> MACROBUTTON MTPlaceRef \* MERGEFORMAT </w:instrText>
      </w:r>
      <w:fldSimple w:instr=" SEQ MTEqn \h \* MERGEFORMAT "/>
      <w:bookmarkStart w:id="734" w:name="ZEqnNum464729"/>
      <w:r>
        <w:instrText>(</w:instrText>
      </w:r>
      <w:fldSimple w:instr=" SEQ MTEqn \c \* Arabic \* MERGEFORMAT ">
        <w:r w:rsidR="00AE165E">
          <w:rPr>
            <w:noProof/>
          </w:rPr>
          <w:instrText>16</w:instrText>
        </w:r>
      </w:fldSimple>
      <w:r>
        <w:instrText>)</w:instrText>
      </w:r>
      <w:bookmarkEnd w:id="734"/>
      <w:r>
        <w:fldChar w:fldCharType="end"/>
      </w:r>
      <w:r w:rsidR="00B15A5D" w:rsidRPr="00B15A5D">
        <w:tab/>
      </w:r>
    </w:p>
    <w:p w14:paraId="08FAFB30" w14:textId="305C56A4" w:rsidR="00B15A5D" w:rsidRDefault="00B15A5D" w:rsidP="00E26BA1">
      <w:pPr>
        <w:pStyle w:val="bodyisip"/>
        <w:ind w:firstLine="0"/>
        <w:rPr>
          <w:iCs/>
        </w:rPr>
      </w:pPr>
      <w:r w:rsidRPr="00B15A5D">
        <w:t xml:space="preserve">In the urn interpretation of equation </w:t>
      </w:r>
      <w:r w:rsidR="000103B7">
        <w:fldChar w:fldCharType="begin"/>
      </w:r>
      <w:r w:rsidR="000103B7">
        <w:instrText xml:space="preserve"> GOTOBUTTON ZEqnNum464729  \* MERGEFORMAT </w:instrText>
      </w:r>
      <w:fldSimple w:instr=" REF ZEqnNum464729 \* Charformat \! \* MERGEFORMAT ">
        <w:r w:rsidR="00AE165E">
          <w:instrText>(16)</w:instrText>
        </w:r>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00E26BA1">
        <w:rPr>
          <w:iCs/>
        </w:rPr>
        <w:t xml:space="preserve"> </w:t>
      </w:r>
      <w:r w:rsidR="006E3BCC" w:rsidRPr="006E3BCC">
        <w:rPr>
          <w:rFonts w:cs="Times New Roman"/>
          <w:i/>
          <w:iCs/>
        </w:rPr>
        <w:t>α</w:t>
      </w:r>
      <w:r w:rsidR="00E26BA1">
        <w:rPr>
          <w:iCs/>
          <w:position w:val="-6"/>
        </w:rPr>
        <w:t xml:space="preserve"> </w:t>
      </w:r>
      <w:r w:rsidRPr="00B15A5D">
        <w:rPr>
          <w:iCs/>
        </w:rPr>
        <w:t>we draw a ball with a new color. To make the clustering property more clear, we should introduce a new set of variables that represent distinct values of the atoms</w:t>
      </w:r>
      <w:r w:rsidR="00FF6CF7">
        <w:rPr>
          <w:iCs/>
        </w:rPr>
        <w:t xml:space="preserve"> (e.g. </w:t>
      </w:r>
      <w:r w:rsidR="00E26BA1">
        <w:rPr>
          <w:iCs/>
        </w:rPr>
        <w:t>o</w:t>
      </w:r>
      <w:r w:rsidR="003D2A8B">
        <w:rPr>
          <w:iCs/>
        </w:rPr>
        <w:t xml:space="preserve">bserved </w:t>
      </w:r>
      <w:r w:rsidR="00FF6CF7">
        <w:rPr>
          <w:iCs/>
        </w:rPr>
        <w:t>ball</w:t>
      </w:r>
      <w:r w:rsidR="003D2A8B">
        <w:rPr>
          <w:iCs/>
        </w:rPr>
        <w:t>s</w:t>
      </w:r>
      <w:r w:rsidR="00FF6CF7">
        <w:rPr>
          <w:iCs/>
        </w:rPr>
        <w:t xml:space="preserve">). </w:t>
      </w:r>
      <w:r w:rsidRPr="00B15A5D">
        <w:rPr>
          <w:iCs/>
        </w:rPr>
        <w:t>Let</w:t>
      </w:r>
      <w:r w:rsidR="00E26BA1">
        <w:rPr>
          <w:iCs/>
        </w:rPr>
        <w:t xml:space="preserve"> </w:t>
      </w:r>
      <w:r w:rsidR="006E3BCC" w:rsidRPr="00B15A5D">
        <w:rPr>
          <w:iCs/>
          <w:position w:val="-10"/>
        </w:rPr>
        <w:object w:dxaOrig="760" w:dyaOrig="360" w14:anchorId="0D3A9F19">
          <v:shape id="_x0000_i1062" type="#_x0000_t75" style="width:39pt;height:20pt" o:ole="">
            <v:imagedata r:id="rId86" o:title=""/>
          </v:shape>
          <o:OLEObject Type="Embed" ProgID="Equation.DSMT4" ShapeID="_x0000_i1062" DrawAspect="Content" ObjectID="_1300830497" r:id="rId87"/>
        </w:object>
      </w:r>
      <w:r w:rsidR="00E26BA1">
        <w:rPr>
          <w:iCs/>
          <w:position w:val="-10"/>
        </w:rPr>
        <w:t xml:space="preserve"> </w:t>
      </w:r>
      <w:r w:rsidRPr="00B15A5D">
        <w:rPr>
          <w:iCs/>
        </w:rPr>
        <w:t>be the distinct values and</w:t>
      </w:r>
      <w:r w:rsidR="00E26BA1">
        <w:rPr>
          <w:iCs/>
        </w:rPr>
        <w:t xml:space="preserve"> </w:t>
      </w:r>
      <w:r w:rsidR="006E3BCC" w:rsidRPr="001E3F1F">
        <w:rPr>
          <w:i/>
          <w:iCs/>
          <w:rPrChange w:id="735" w:author="Joseph Picone" w:date="2013-04-08T23:18:00Z">
            <w:rPr>
              <w:iCs/>
            </w:rPr>
          </w:rPrChange>
        </w:rPr>
        <w:t>m</w:t>
      </w:r>
      <w:r w:rsidR="006E3BCC" w:rsidRPr="001E3F1F">
        <w:rPr>
          <w:i/>
          <w:iCs/>
          <w:vertAlign w:val="subscript"/>
          <w:rPrChange w:id="736" w:author="Joseph Picone" w:date="2013-04-08T23:18:00Z">
            <w:rPr>
              <w:iCs/>
              <w:vertAlign w:val="subscript"/>
            </w:rPr>
          </w:rPrChange>
        </w:rPr>
        <w:t>k</w:t>
      </w:r>
      <w:r w:rsidR="00E26BA1">
        <w:rPr>
          <w:iCs/>
          <w:position w:val="-10"/>
        </w:rPr>
        <w:t xml:space="preserve"> </w:t>
      </w:r>
      <w:r w:rsidRPr="00B15A5D">
        <w:rPr>
          <w:iCs/>
        </w:rPr>
        <w:t xml:space="preserve">be the number of </w:t>
      </w:r>
      <w:r w:rsidRPr="00B15A5D">
        <w:rPr>
          <w:iCs/>
          <w:position w:val="-10"/>
        </w:rPr>
        <w:object w:dxaOrig="220" w:dyaOrig="320" w14:anchorId="2ED8A4F2">
          <v:shape id="_x0000_i1063" type="#_x0000_t75" style="width:12.5pt;height:15.5pt" o:ole="">
            <v:imagedata r:id="rId88" o:title=""/>
          </v:shape>
          <o:OLEObject Type="Embed" ProgID="Equation.DSMT4" ShapeID="_x0000_i1063" DrawAspect="Content" ObjectID="_1300830498" r:id="rId89"/>
        </w:object>
      </w:r>
      <w:r w:rsidRPr="00B15A5D">
        <w:rPr>
          <w:iCs/>
        </w:rPr>
        <w:t>associated with</w:t>
      </w:r>
      <w:r w:rsidR="00E26BA1">
        <w:rPr>
          <w:iCs/>
        </w:rPr>
        <w:t xml:space="preserve"> </w:t>
      </w:r>
      <w:r w:rsidR="006E3BCC" w:rsidRPr="00B15A5D">
        <w:rPr>
          <w:iCs/>
          <w:position w:val="-10"/>
        </w:rPr>
        <w:object w:dxaOrig="240" w:dyaOrig="360" w14:anchorId="483CB1C1">
          <v:shape id="_x0000_i1064" type="#_x0000_t75" style="width:13.5pt;height:20pt" o:ole="">
            <v:imagedata r:id="rId90" o:title=""/>
          </v:shape>
          <o:OLEObject Type="Embed" ProgID="Equation.DSMT4" ShapeID="_x0000_i1064" DrawAspect="Content" ObjectID="_1300830499" r:id="rId91"/>
        </w:object>
      </w:r>
      <w:r w:rsidR="00E26BA1">
        <w:rPr>
          <w:iCs/>
        </w:rPr>
        <w:t xml:space="preserve">. We </w:t>
      </w:r>
      <w:r w:rsidRPr="00B15A5D">
        <w:rPr>
          <w:iCs/>
        </w:rPr>
        <w:t>now have:</w:t>
      </w:r>
    </w:p>
    <w:p w14:paraId="1F831C4F" w14:textId="2B4D0BD3" w:rsidR="00FF548B" w:rsidRDefault="00FF548B" w:rsidP="00FF548B">
      <w:pPr>
        <w:pStyle w:val="MTDisplayEquation"/>
      </w:pPr>
      <w:r>
        <w:tab/>
      </w:r>
      <w:r w:rsidR="001E3F1F" w:rsidRPr="00FF548B">
        <w:rPr>
          <w:position w:val="-28"/>
        </w:rPr>
        <w:object w:dxaOrig="4460" w:dyaOrig="700" w14:anchorId="5B7C0AC9">
          <v:shape id="_x0000_i2403" type="#_x0000_t75" style="width:224.5pt;height:35pt" o:ole="">
            <v:imagedata r:id="rId92" o:title=""/>
          </v:shape>
          <o:OLEObject Type="Embed" ProgID="Equation.DSMT4" ShapeID="_x0000_i2403" DrawAspect="Content" ObjectID="_1300830500" r:id="rId93"/>
        </w:object>
      </w:r>
      <w:r>
        <w:tab/>
      </w:r>
      <w:r>
        <w:fldChar w:fldCharType="begin"/>
      </w:r>
      <w:r>
        <w:instrText xml:space="preserve"> MACROBUTTON MTPlaceRef \* MERGEFORMAT </w:instrText>
      </w:r>
      <w:fldSimple w:instr=" SEQ MTEqn \h \* MERGEFORMAT "/>
      <w:bookmarkStart w:id="737" w:name="ZEqnNum994527"/>
      <w:r>
        <w:instrText>(</w:instrText>
      </w:r>
      <w:fldSimple w:instr=" SEQ MTEqn \c \* Arabic \* MERGEFORMAT ">
        <w:r w:rsidR="00AE165E">
          <w:rPr>
            <w:noProof/>
          </w:rPr>
          <w:instrText>17</w:instrText>
        </w:r>
      </w:fldSimple>
      <w:r>
        <w:instrText>)</w:instrText>
      </w:r>
      <w:bookmarkEnd w:id="737"/>
      <w:r>
        <w:fldChar w:fldCharType="end"/>
      </w:r>
    </w:p>
    <w:p w14:paraId="03E1BB33" w14:textId="182C3985" w:rsidR="00B15A5D" w:rsidRDefault="00B15A5D" w:rsidP="00B15A5D">
      <w:pPr>
        <w:pStyle w:val="bodyisip"/>
        <w:rPr>
          <w:iCs/>
        </w:rPr>
      </w:pPr>
      <w:r w:rsidRPr="00B15A5D">
        <w:t>Another useful interpretation of</w:t>
      </w:r>
      <w:r w:rsidR="00E26BA1">
        <w:t xml:space="preserve"> equation </w:t>
      </w:r>
      <w:r w:rsidR="000103B7">
        <w:fldChar w:fldCharType="begin"/>
      </w:r>
      <w:r w:rsidR="000103B7">
        <w:instrText xml:space="preserve"> GOTOBUTTON ZEqnNum994527  \* MERGEFORMAT </w:instrText>
      </w:r>
      <w:fldSimple w:instr=" REF ZEqnNum994527 \* Charformat \! \* MERGEFORMAT ">
        <w:r w:rsidR="00AE165E">
          <w:instrText>(17)</w:instrText>
        </w:r>
      </w:fldSimple>
      <w:r w:rsidR="000103B7">
        <w:fldChar w:fldCharType="end"/>
      </w:r>
      <w:ins w:id="738" w:author="Joseph Picone" w:date="2013-04-08T23:18:00Z">
        <w:r w:rsidR="001E3F1F">
          <w:rPr>
            <w:iCs/>
          </w:rPr>
          <w:t xml:space="preserve"> </w:t>
        </w:r>
      </w:ins>
      <w:del w:id="739" w:author="Joseph Picone" w:date="2013-04-08T23:18:00Z">
        <w:r w:rsidR="000103B7" w:rsidDel="001E3F1F">
          <w:delText xml:space="preserve"> </w:delText>
        </w:r>
        <w:r w:rsidRPr="00B15A5D" w:rsidDel="001E3F1F">
          <w:rPr>
            <w:iCs/>
          </w:rPr>
          <w:delText xml:space="preserve"> </w:delText>
        </w:r>
      </w:del>
      <w:r w:rsidRPr="00B15A5D">
        <w:rPr>
          <w:iCs/>
        </w:rPr>
        <w:t>is the</w:t>
      </w:r>
      <w:r w:rsidR="00CE18F0">
        <w:rPr>
          <w:iCs/>
        </w:rPr>
        <w:t xml:space="preserve"> Chinese restaurant process (CRP</w:t>
      </w:r>
      <w:r w:rsidR="00DE11AA">
        <w:rPr>
          <w:iCs/>
        </w:rPr>
        <w:t>). In</w:t>
      </w:r>
      <w:ins w:id="740" w:author="Joseph Picone" w:date="2013-04-08T23:18:00Z">
        <w:r w:rsidR="001E3F1F">
          <w:rPr>
            <w:iCs/>
          </w:rPr>
          <w:t xml:space="preserve"> a</w:t>
        </w:r>
      </w:ins>
      <w:del w:id="741" w:author="Joseph Picone" w:date="2013-04-08T23:18:00Z">
        <w:r w:rsidR="00DE11AA" w:rsidDel="001E3F1F">
          <w:rPr>
            <w:iCs/>
          </w:rPr>
          <w:delText xml:space="preserve"> </w:delText>
        </w:r>
      </w:del>
      <w:ins w:id="742" w:author="Joseph Picone" w:date="2013-04-08T23:18:00Z">
        <w:r w:rsidR="001E3F1F">
          <w:rPr>
            <w:iCs/>
          </w:rPr>
          <w:t xml:space="preserve"> </w:t>
        </w:r>
      </w:ins>
      <w:r w:rsidR="00DE11AA">
        <w:rPr>
          <w:iCs/>
        </w:rPr>
        <w:t>CRP</w:t>
      </w:r>
      <w:r w:rsidRPr="00B15A5D">
        <w:rPr>
          <w:iCs/>
        </w:rPr>
        <w:t xml:space="preserve"> we have a Chinese restaurant with infinite number of tables. A new customer</w:t>
      </w:r>
      <w:r w:rsidR="00E26BA1">
        <w:rPr>
          <w:iCs/>
        </w:rPr>
        <w:t xml:space="preserve"> </w:t>
      </w:r>
      <w:r w:rsidRPr="00B15A5D">
        <w:rPr>
          <w:iCs/>
          <w:position w:val="-10"/>
        </w:rPr>
        <w:object w:dxaOrig="220" w:dyaOrig="320" w14:anchorId="40B69A69">
          <v:shape id="_x0000_i1066" type="#_x0000_t75" style="width:12.5pt;height:15.5pt" o:ole="">
            <v:imagedata r:id="rId94" o:title=""/>
          </v:shape>
          <o:OLEObject Type="Embed" ProgID="Equation.DSMT4" ShapeID="_x0000_i1066" DrawAspect="Content" ObjectID="_1300830501" r:id="rId95"/>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BF7DD5" w:rsidRPr="001E3F1F">
        <w:rPr>
          <w:i/>
          <w:iCs/>
          <w:rPrChange w:id="743" w:author="Joseph Picone" w:date="2013-04-08T23:19:00Z">
            <w:rPr>
              <w:iCs/>
            </w:rPr>
          </w:rPrChange>
        </w:rPr>
        <w:t>m</w:t>
      </w:r>
      <w:r w:rsidR="00BF7DD5" w:rsidRPr="001E3F1F">
        <w:rPr>
          <w:i/>
          <w:iCs/>
          <w:vertAlign w:val="subscript"/>
          <w:rPrChange w:id="744" w:author="Joseph Picone" w:date="2013-04-08T23:19:00Z">
            <w:rPr>
              <w:iCs/>
              <w:vertAlign w:val="subscript"/>
            </w:rPr>
          </w:rPrChange>
        </w:rPr>
        <w:t>k</w:t>
      </w:r>
      <w:r w:rsidR="009D2B3E">
        <w:rPr>
          <w:iCs/>
        </w:rPr>
        <w:t>)</w:t>
      </w:r>
      <w:r w:rsidRPr="00B15A5D">
        <w:rPr>
          <w:iCs/>
        </w:rPr>
        <w:t xml:space="preserve"> or initiate a new table with probability proportional to</w:t>
      </w:r>
      <w:r w:rsidR="00774F11">
        <w:rPr>
          <w:iCs/>
        </w:rPr>
        <w:t xml:space="preserve"> </w:t>
      </w:r>
      <w:r w:rsidR="00774F11" w:rsidRPr="001E3F1F">
        <w:rPr>
          <w:rFonts w:cs="Times New Roman"/>
          <w:i/>
          <w:iCs/>
          <w:rPrChange w:id="745" w:author="Joseph Picone" w:date="2013-04-08T23:19:00Z">
            <w:rPr>
              <w:rFonts w:cs="Times New Roman"/>
              <w:iCs/>
            </w:rPr>
          </w:rPrChange>
        </w:rPr>
        <w:t>α</w:t>
      </w:r>
      <w:r w:rsidRPr="00B15A5D">
        <w:rPr>
          <w:iCs/>
        </w:rPr>
        <w:t>. In this metaphor, each customer is a data point and each table is a cluster.</w:t>
      </w:r>
      <w:r w:rsidR="0015628B">
        <w:rPr>
          <w:iCs/>
        </w:rPr>
        <w:t xml:space="preserve"> Let</w:t>
      </w:r>
      <w:r w:rsidR="009D2B3E">
        <w:rPr>
          <w:iCs/>
        </w:rPr>
        <w:t xml:space="preserve"> </w:t>
      </w:r>
      <w:r w:rsidR="00BF7DD5" w:rsidRPr="001E3F1F">
        <w:rPr>
          <w:i/>
          <w:iCs/>
          <w:rPrChange w:id="746" w:author="Joseph Picone" w:date="2013-04-08T23:19:00Z">
            <w:rPr>
              <w:iCs/>
            </w:rPr>
          </w:rPrChange>
        </w:rPr>
        <w:t>z</w:t>
      </w:r>
      <w:r w:rsidR="00BF7DD5" w:rsidRPr="001E3F1F">
        <w:rPr>
          <w:i/>
          <w:iCs/>
          <w:vertAlign w:val="subscript"/>
          <w:rPrChange w:id="747" w:author="Joseph Picone" w:date="2013-04-08T23:19:00Z">
            <w:rPr>
              <w:iCs/>
              <w:vertAlign w:val="subscript"/>
            </w:rPr>
          </w:rPrChange>
        </w:rPr>
        <w:t>i</w:t>
      </w:r>
      <w:r w:rsidR="00E26BA1">
        <w:rPr>
          <w:iCs/>
          <w:position w:val="-12"/>
        </w:rPr>
        <w:t xml:space="preserve"> </w:t>
      </w:r>
      <w:r w:rsidR="00E26BA1">
        <w:rPr>
          <w:iCs/>
        </w:rPr>
        <w:t>indicate</w:t>
      </w:r>
      <w:r w:rsidR="009D2B3E">
        <w:rPr>
          <w:iCs/>
        </w:rPr>
        <w:t xml:space="preserve"> the cluster associated with </w:t>
      </w:r>
      <w:r w:rsidR="009D2B3E" w:rsidRPr="001E3F1F">
        <w:rPr>
          <w:i/>
          <w:iCs/>
          <w:rPrChange w:id="748" w:author="Joseph Picone" w:date="2013-04-08T23:19:00Z">
            <w:rPr>
              <w:iCs/>
            </w:rPr>
          </w:rPrChange>
        </w:rPr>
        <w:t>i</w:t>
      </w:r>
      <w:r w:rsidR="009D2B3E" w:rsidRPr="001E3F1F">
        <w:rPr>
          <w:i/>
          <w:iCs/>
          <w:vertAlign w:val="superscript"/>
          <w:rPrChange w:id="749" w:author="Joseph Picone" w:date="2013-04-08T23:19:00Z">
            <w:rPr>
              <w:iCs/>
              <w:vertAlign w:val="superscript"/>
            </w:rPr>
          </w:rPrChange>
        </w:rPr>
        <w:t>th</w:t>
      </w:r>
      <w:r w:rsidR="009D2B3E">
        <w:rPr>
          <w:iCs/>
          <w:vertAlign w:val="superscript"/>
        </w:rPr>
        <w:t xml:space="preserve"> </w:t>
      </w:r>
      <w:r w:rsidR="00406098">
        <w:rPr>
          <w:iCs/>
        </w:rPr>
        <w:t xml:space="preserve">observation. </w:t>
      </w:r>
      <w:ins w:id="750" w:author="Joseph Picone" w:date="2013-04-08T23:19:00Z">
        <w:r w:rsidR="001E3F1F">
          <w:rPr>
            <w:iCs/>
          </w:rPr>
          <w:t xml:space="preserve">A </w:t>
        </w:r>
      </w:ins>
      <w:del w:id="751" w:author="Joseph Picone" w:date="2013-04-08T23:19:00Z">
        <w:r w:rsidR="00406098" w:rsidDel="001E3F1F">
          <w:rPr>
            <w:iCs/>
          </w:rPr>
          <w:delText xml:space="preserve">The </w:delText>
        </w:r>
      </w:del>
      <w:r w:rsidR="00406098">
        <w:rPr>
          <w:iCs/>
        </w:rPr>
        <w:t>CRP</w:t>
      </w:r>
      <w:r w:rsidR="009D2B3E">
        <w:rPr>
          <w:iCs/>
        </w:rPr>
        <w:t xml:space="preserve"> is the interpretation of the predictive distribution:</w:t>
      </w:r>
    </w:p>
    <w:p w14:paraId="037072BA" w14:textId="6D568844" w:rsidR="009D2B3E" w:rsidRDefault="009D2B3E" w:rsidP="00EE352D">
      <w:pPr>
        <w:pStyle w:val="MTDisplayEquation"/>
      </w:pPr>
      <w:r>
        <w:tab/>
      </w:r>
      <w:r w:rsidR="001E3F1F" w:rsidRPr="001E3F1F">
        <w:rPr>
          <w:position w:val="-32"/>
        </w:rPr>
        <w:object w:dxaOrig="5820" w:dyaOrig="760" w14:anchorId="0ED847EB">
          <v:shape id="_x0000_i2406" type="#_x0000_t75" style="width:291.5pt;height:38.5pt" o:ole="">
            <v:imagedata r:id="rId96" o:title=""/>
          </v:shape>
          <o:OLEObject Type="Embed" ProgID="Equation.DSMT4" ShapeID="_x0000_i2406" DrawAspect="Content" ObjectID="_1300830502" r:id="rId97"/>
        </w:object>
      </w:r>
      <w:r>
        <w:tab/>
      </w:r>
      <w:r>
        <w:fldChar w:fldCharType="begin"/>
      </w:r>
      <w:r>
        <w:instrText xml:space="preserve"> MACROBUTTON MTPlaceRef \* MERGEFORMAT (</w:instrText>
      </w:r>
      <w:fldSimple w:instr=" SEQ MTEqn \c \* Arabic \* MERGEFORMAT ">
        <w:r w:rsidR="00AE165E">
          <w:rPr>
            <w:noProof/>
          </w:rPr>
          <w:instrText>17</w:instrText>
        </w:r>
      </w:fldSimple>
      <w:r>
        <w:instrText>)</w:instrText>
      </w:r>
      <w:r>
        <w:fldChar w:fldCharType="end"/>
      </w:r>
    </w:p>
    <w:p w14:paraId="3098B979" w14:textId="538BA518" w:rsidR="009D2B3E" w:rsidRDefault="009D2B3E" w:rsidP="001E3F1F">
      <w:pPr>
        <w:pStyle w:val="bodyisip"/>
        <w:ind w:firstLine="0"/>
      </w:pPr>
      <w:r>
        <w:lastRenderedPageBreak/>
        <w:t>As this equation shows new data points</w:t>
      </w:r>
      <w:r w:rsidR="00E26BA1">
        <w:t xml:space="preserve"> (customers) tend</w:t>
      </w:r>
      <w:r w:rsidR="004D30DA">
        <w:t xml:space="preserve"> to sit around crowded tables and eat the food served on that table (in ot</w:t>
      </w:r>
      <w:r w:rsidR="00E26BA1">
        <w:t>her words, customers are social</w:t>
      </w:r>
      <w:r w:rsidR="004D30DA">
        <w:t>)</w:t>
      </w:r>
      <w:r w:rsidR="00E26BA1">
        <w:t>.</w:t>
      </w:r>
      <w:r w:rsidR="004D30DA">
        <w:t xml:space="preserve"> However, sometimes, </w:t>
      </w:r>
      <w:r w:rsidR="00A158D4">
        <w:t>a customer initiates a new table (e.g. cluster) and orders</w:t>
      </w:r>
      <w:r w:rsidR="00E26BA1">
        <w:t xml:space="preserve"> </w:t>
      </w:r>
      <w:r w:rsidR="004D30DA">
        <w:t>new food.</w:t>
      </w:r>
      <w:r w:rsidR="007773D5">
        <w:t xml:space="preserve"> </w:t>
      </w:r>
    </w:p>
    <w:p w14:paraId="2D943597" w14:textId="5FD856FF" w:rsidR="00E26BA1" w:rsidRDefault="00026F04" w:rsidP="00026F04">
      <w:pPr>
        <w:pStyle w:val="bodyisip"/>
      </w:pPr>
      <w:r>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segmen</w:t>
      </w:r>
      <w:r w:rsidR="00D07246">
        <w:t>t” as a customer then we see CRP</w:t>
      </w:r>
      <w:r w:rsidR="00BA1991">
        <w:t xml:space="preserve"> acts as a prior </w:t>
      </w:r>
      <w:r w:rsidR="00E26BA1">
        <w:t>distribution over the clusters.</w:t>
      </w:r>
    </w:p>
    <w:p w14:paraId="26886C4D" w14:textId="29D89A47" w:rsidR="00BA1991" w:rsidRDefault="00BA1991" w:rsidP="00026F04">
      <w:pPr>
        <w:pStyle w:val="bodyisip"/>
      </w:pPr>
      <w:r>
        <w:t xml:space="preserve">A Dirichlet Process Mixture (DPM) is </w:t>
      </w:r>
      <w:r w:rsidR="00222BE0">
        <w:t>defined</w:t>
      </w:r>
      <w:r>
        <w:t xml:space="preserve"> as:</w:t>
      </w:r>
    </w:p>
    <w:p w14:paraId="14CD15A4" w14:textId="6FA0BD15" w:rsidR="00BA1991" w:rsidRDefault="00BA1991" w:rsidP="00EE352D">
      <w:pPr>
        <w:pStyle w:val="MTDisplayEquation"/>
      </w:pPr>
      <w:r>
        <w:tab/>
      </w:r>
      <w:r w:rsidR="001E3F1F" w:rsidRPr="001E3F1F">
        <w:rPr>
          <w:position w:val="-80"/>
        </w:rPr>
        <w:object w:dxaOrig="2040" w:dyaOrig="1720" w14:anchorId="6765615F">
          <v:shape id="_x0000_i2409" type="#_x0000_t75" style="width:112.5pt;height:95.5pt" o:ole="">
            <v:imagedata r:id="rId98" o:title=""/>
          </v:shape>
          <o:OLEObject Type="Embed" ProgID="Equation.DSMT4" ShapeID="_x0000_i2409" DrawAspect="Content" ObjectID="_1300830503" r:id="rId99"/>
        </w:object>
      </w:r>
      <w:r>
        <w:tab/>
      </w:r>
      <w:r>
        <w:fldChar w:fldCharType="begin"/>
      </w:r>
      <w:r>
        <w:instrText xml:space="preserve"> MACROBUTTON MTPlaceRef \* MERGEFORMAT (</w:instrText>
      </w:r>
      <w:fldSimple w:instr=" SEQ MTEqn \c \* Arabic \* MERGEFORMAT ">
        <w:r w:rsidR="00AE165E">
          <w:rPr>
            <w:noProof/>
          </w:rPr>
          <w:instrText>17</w:instrText>
        </w:r>
      </w:fldSimple>
      <w:r>
        <w:instrText>)</w:instrText>
      </w:r>
      <w:r>
        <w:fldChar w:fldCharType="end"/>
      </w:r>
    </w:p>
    <w:p w14:paraId="4448B755" w14:textId="7F2A38B0" w:rsidR="00026F04" w:rsidRPr="00BA1991" w:rsidRDefault="009413FC" w:rsidP="001E3F1F">
      <w:pPr>
        <w:pStyle w:val="bodyisip"/>
        <w:ind w:firstLine="0"/>
      </w:pPr>
      <w:r>
        <w:t xml:space="preserve">In this model, observations </w:t>
      </w:r>
      <w:r w:rsidR="00B75D82" w:rsidRPr="00EE352D">
        <w:rPr>
          <w:position w:val="-12"/>
        </w:rPr>
        <w:object w:dxaOrig="240" w:dyaOrig="360" w14:anchorId="1FF0D255">
          <v:shape id="_x0000_i1069" type="#_x0000_t75" style="width:12.5pt;height:17.5pt" o:ole="">
            <v:imagedata r:id="rId100" o:title=""/>
          </v:shape>
          <o:OLEObject Type="Embed" ProgID="Equation.DSMT4" ShapeID="_x0000_i1069" DrawAspect="Content" ObjectID="_1300830504" r:id="rId101"/>
        </w:object>
      </w:r>
      <w:r w:rsidR="00B75D82">
        <w:t>are sampled from an indexed family of distributions denoted by</w:t>
      </w:r>
      <w:r w:rsidR="005C6BE3">
        <w:t xml:space="preserve"> </w:t>
      </w:r>
      <w:r w:rsidR="005C6BE3" w:rsidRPr="001E3F1F">
        <w:rPr>
          <w:i/>
          <w:rPrChange w:id="752" w:author="Joseph Picone" w:date="2013-04-08T23:21:00Z">
            <w:rPr/>
          </w:rPrChange>
        </w:rPr>
        <w:t>F</w:t>
      </w:r>
      <w:r w:rsidR="00B75D82">
        <w:t xml:space="preserve">.  If </w:t>
      </w:r>
      <w:r w:rsidR="005C6BE3" w:rsidRPr="001E3F1F">
        <w:rPr>
          <w:i/>
          <w:rPrChange w:id="753" w:author="Joseph Picone" w:date="2013-04-08T23:21:00Z">
            <w:rPr/>
          </w:rPrChange>
        </w:rPr>
        <w:t>F</w:t>
      </w:r>
      <w:r w:rsidR="00E26BA1">
        <w:rPr>
          <w:position w:val="-4"/>
        </w:rPr>
        <w:t xml:space="preserve"> </w:t>
      </w:r>
      <w:del w:id="754" w:author="Joseph Picone" w:date="2013-04-08T23:21:00Z">
        <w:r w:rsidR="00B75D82" w:rsidDel="001E3F1F">
          <w:delText>a</w:delText>
        </w:r>
      </w:del>
      <w:ins w:id="755" w:author="Joseph Picone" w:date="2013-04-08T23:21:00Z">
        <w:r w:rsidR="001E3F1F">
          <w:t>is a</w:t>
        </w:r>
      </w:ins>
      <w:r w:rsidR="00B75D82">
        <w:t xml:space="preserve">ssumed to be Gaussian then the result </w:t>
      </w:r>
      <w:r w:rsidR="00A441CB">
        <w:t xml:space="preserve">is </w:t>
      </w:r>
      <w:r w:rsidR="00E26BA1">
        <w:t xml:space="preserve">an </w:t>
      </w:r>
      <w:r w:rsidR="00B75D82">
        <w:t xml:space="preserve">infinite Gaussian mixture model. In </w:t>
      </w:r>
      <w:r w:rsidR="00E26BA1">
        <w:t xml:space="preserve">the </w:t>
      </w:r>
      <w:r w:rsidR="00B75D82">
        <w:t>case of</w:t>
      </w:r>
      <w:r w:rsidR="00E26BA1">
        <w:t xml:space="preserve"> the </w:t>
      </w:r>
      <w:r w:rsidR="00B75D82">
        <w:t>acoustic unit discovery example, a Gaussian distrib</w:t>
      </w:r>
      <w:r w:rsidR="00E26BA1">
        <w:t xml:space="preserve">ution is too simple to model a </w:t>
      </w:r>
      <w:r w:rsidR="00B75D82">
        <w:t>speech segment accurately and therefore better models are needed (e.g. Gaussian mixtures or dynamic models</w:t>
      </w:r>
      <w:r w:rsidR="00844545">
        <w:t xml:space="preserve">). It should be noted that </w:t>
      </w:r>
      <w:r w:rsidR="00E26BA1">
        <w:t xml:space="preserve">a </w:t>
      </w:r>
      <w:r w:rsidR="00E0259B">
        <w:t>CRP</w:t>
      </w:r>
      <w:r w:rsidR="00844545">
        <w:t xml:space="preserve"> induce</w:t>
      </w:r>
      <w:r w:rsidR="00E26BA1">
        <w:t>s</w:t>
      </w:r>
      <w:r w:rsidR="00844545">
        <w:t xml:space="preserve"> priors that prefer simpler models (e.g.</w:t>
      </w:r>
      <w:ins w:id="756" w:author="Joseph Picone" w:date="2013-04-08T23:21:00Z">
        <w:r w:rsidR="001E3F1F">
          <w:t xml:space="preserve"> </w:t>
        </w:r>
      </w:ins>
      <w:del w:id="757" w:author="Joseph Picone" w:date="2013-04-08T23:21:00Z">
        <w:r w:rsidR="00844545" w:rsidDel="001E3F1F">
          <w:delText xml:space="preserve">  </w:delText>
        </w:r>
      </w:del>
      <w:r w:rsidR="00844545">
        <w:t xml:space="preserve">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758" w:name="_Toc318303859"/>
      <w:bookmarkStart w:id="759" w:name="_Ref329957396"/>
      <w:bookmarkStart w:id="760" w:name="_Toc347164367"/>
      <w:bookmarkStart w:id="761" w:name="_Toc348276843"/>
      <w:r w:rsidRPr="00B15A5D">
        <w:rPr>
          <w:rFonts w:eastAsia="SimSun"/>
        </w:rPr>
        <w:t>Hierarchical Dirichlet Proces</w:t>
      </w:r>
      <w:bookmarkEnd w:id="758"/>
      <w:bookmarkEnd w:id="759"/>
      <w:r w:rsidRPr="00B15A5D">
        <w:rPr>
          <w:rFonts w:eastAsia="SimSun"/>
        </w:rPr>
        <w:t>s</w:t>
      </w:r>
      <w:bookmarkEnd w:id="760"/>
      <w:bookmarkEnd w:id="761"/>
    </w:p>
    <w:p w14:paraId="485445E6" w14:textId="77777777" w:rsidR="001E3F1F" w:rsidRDefault="00B15A5D" w:rsidP="00B15A5D">
      <w:pPr>
        <w:pStyle w:val="bodyisip"/>
        <w:rPr>
          <w:ins w:id="762" w:author="Joseph Picone" w:date="2013-04-08T23:23:00Z"/>
        </w:rPr>
      </w:pPr>
      <w:r w:rsidRPr="00B15A5D">
        <w:t xml:space="preserve">A Hierarchical Dirichlet Process (HDP) is the natural extension of a Dirichlet process for problems with multiple groups of data. Usually, data is split into </w:t>
      </w:r>
      <w:r w:rsidR="00072800" w:rsidRPr="00072800">
        <w:rPr>
          <w:i/>
        </w:rPr>
        <w:t>J</w:t>
      </w:r>
      <w:r w:rsidR="00072800">
        <w:t xml:space="preserve"> </w:t>
      </w:r>
      <w:r w:rsidRPr="00B15A5D">
        <w:t xml:space="preserve">groups a priori. For example, consider a collection of documents. If words are considered as data points, each document would be a group. We want to model data inside a group using a mixture model. However, we are also </w:t>
      </w:r>
      <w:r w:rsidRPr="00B15A5D">
        <w:lastRenderedPageBreak/>
        <w:t>interested to tie groups to each other, i.e. to share clusters across all groups. Let’s assume that we have an indexed collection of DPs with a common base distribution</w:t>
      </w:r>
      <w:r w:rsidR="00072800">
        <w:t xml:space="preserve"> </w:t>
      </w:r>
      <w:r w:rsidR="00072800" w:rsidRPr="00072800">
        <w:rPr>
          <w:i/>
        </w:rPr>
        <w:t>{G</w:t>
      </w:r>
      <w:r w:rsidR="00072800" w:rsidRPr="00072800">
        <w:rPr>
          <w:i/>
          <w:vertAlign w:val="subscript"/>
        </w:rPr>
        <w:t>j</w:t>
      </w:r>
      <w:r w:rsidR="00072800" w:rsidRPr="00072800">
        <w:rPr>
          <w:i/>
        </w:rPr>
        <w:t>}~DP(</w:t>
      </w:r>
      <w:r w:rsidR="00072800" w:rsidRPr="00072800">
        <w:rPr>
          <w:rFonts w:cs="Times New Roman"/>
          <w:i/>
        </w:rPr>
        <w:t>α</w:t>
      </w:r>
      <w:r w:rsidR="00072800" w:rsidRPr="00072800">
        <w:rPr>
          <w:i/>
        </w:rPr>
        <w:t>,G</w:t>
      </w:r>
      <w:r w:rsidR="00072800" w:rsidRPr="00072800">
        <w:rPr>
          <w:i/>
          <w:vertAlign w:val="subscript"/>
        </w:rPr>
        <w:t>0</w:t>
      </w:r>
      <w:r w:rsidR="00072800" w:rsidRPr="00072800">
        <w:rPr>
          <w:i/>
        </w:rPr>
        <w:t>)</w:t>
      </w:r>
      <w:r w:rsidRPr="00072800">
        <w:rPr>
          <w:i/>
        </w:rPr>
        <w:t>.</w:t>
      </w:r>
      <w:r w:rsidRPr="00B15A5D">
        <w:t xml:space="preserve"> Unfortunately this simple model cannot solve the problem since for continu</w:t>
      </w:r>
      <w:ins w:id="763" w:author="Joseph Picone" w:date="2013-04-08T23:22:00Z">
        <w:r w:rsidR="001E3F1F">
          <w:t>ous</w:t>
        </w:r>
      </w:ins>
      <w:del w:id="764" w:author="Joseph Picone" w:date="2013-04-08T23:22:00Z">
        <w:r w:rsidRPr="00B15A5D" w:rsidDel="001E3F1F">
          <w:delText>es</w:delText>
        </w:r>
      </w:del>
      <w:r w:rsidRPr="00B15A5D">
        <w:t xml:space="preserve"> </w:t>
      </w:r>
      <w:r w:rsidR="00072800">
        <w:t>G</w:t>
      </w:r>
      <w:r w:rsidR="00072800" w:rsidRPr="00072800">
        <w:rPr>
          <w:vertAlign w:val="subscript"/>
        </w:rPr>
        <w:t>0</w:t>
      </w:r>
      <w:r w:rsidRPr="00B15A5D">
        <w:t xml:space="preserve"> different </w:t>
      </w:r>
      <w:r w:rsidR="00072800">
        <w:t>G</w:t>
      </w:r>
      <w:r w:rsidR="00072800" w:rsidRPr="00072800">
        <w:rPr>
          <w:vertAlign w:val="subscript"/>
        </w:rPr>
        <w:t>j</w:t>
      </w:r>
      <w:ins w:id="765" w:author="Joseph Picone" w:date="2013-04-08T23:23:00Z">
        <w:r w:rsidR="001E3F1F">
          <w:t xml:space="preserve"> </w:t>
        </w:r>
      </w:ins>
      <w:del w:id="766" w:author="Joseph Picone" w:date="2013-04-08T23:23:00Z">
        <w:r w:rsidRPr="00B15A5D" w:rsidDel="001E3F1F">
          <w:delText xml:space="preserve"> necessary </w:delText>
        </w:r>
      </w:del>
      <w:r w:rsidRPr="00B15A5D">
        <w:t xml:space="preserve">have no </w:t>
      </w:r>
      <w:r w:rsidRPr="00E70515">
        <w:t>atoms</w:t>
      </w:r>
      <w:r w:rsidRPr="00B15A5D">
        <w:t xml:space="preserve"> in common. The solution is to use a discrete </w:t>
      </w:r>
      <w:r w:rsidR="00072800">
        <w:t>G</w:t>
      </w:r>
      <w:r w:rsidR="00072800" w:rsidRPr="00072800">
        <w:rPr>
          <w:vertAlign w:val="subscript"/>
        </w:rPr>
        <w:t>0</w:t>
      </w:r>
      <w:r w:rsidRPr="00B15A5D">
        <w:t xml:space="preserve"> with broad support. In other words, </w:t>
      </w:r>
      <w:r w:rsidR="00072800">
        <w:t>G</w:t>
      </w:r>
      <w:r w:rsidR="00072800" w:rsidRPr="00072800">
        <w:rPr>
          <w:vertAlign w:val="subscript"/>
        </w:rPr>
        <w:t>0</w:t>
      </w:r>
      <w:r w:rsidR="00E51DD8">
        <w:rPr>
          <w:vertAlign w:val="subscript"/>
        </w:rPr>
        <w:t xml:space="preserve"> </w:t>
      </w:r>
      <w:r w:rsidR="00072800">
        <w:rPr>
          <w:vertAlign w:val="subscript"/>
        </w:rPr>
        <w:t xml:space="preserve"> </w:t>
      </w:r>
      <w:r w:rsidRPr="00B15A5D">
        <w:t xml:space="preserve">is itself a draw from a Dirichlet process. </w:t>
      </w:r>
    </w:p>
    <w:p w14:paraId="2E8C85E2" w14:textId="7E50A425" w:rsidR="00B15A5D" w:rsidRDefault="001E3F1F" w:rsidP="00B15A5D">
      <w:pPr>
        <w:pStyle w:val="bodyisip"/>
      </w:pPr>
      <w:ins w:id="767" w:author="Joseph Picone" w:date="2013-04-08T23:23:00Z">
        <w:r>
          <w:t xml:space="preserve">An </w:t>
        </w:r>
      </w:ins>
      <w:r w:rsidR="00B15A5D" w:rsidRPr="00B15A5D">
        <w:t>HDP is defined by</w:t>
      </w:r>
      <w:r w:rsidR="00B15A5D" w:rsidRPr="00B15A5D">
        <w:rPr>
          <w:noProof/>
        </w:rPr>
        <w:t xml:space="preserve"> (Teh &amp; Jordan, 2010)</w:t>
      </w:r>
      <w:r w:rsidR="00B15A5D"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fldSimple w:instr=" REF ZEqnNum698951 \* Charformat \! \* MERGEFORMAT ">
        <w:r w:rsidR="00AE165E">
          <w:instrText>(18)</w:instrText>
        </w:r>
      </w:fldSimple>
      <w:r w:rsidR="000103B7">
        <w:fldChar w:fldCharType="end"/>
      </w:r>
      <w:r w:rsidR="00453AB9">
        <w:rPr>
          <w:iCs/>
        </w:rPr>
        <w:t xml:space="preserve">: </w:t>
      </w:r>
    </w:p>
    <w:p w14:paraId="5FF8F010" w14:textId="225AF940" w:rsidR="00FF548B" w:rsidRPr="00FF548B" w:rsidRDefault="00FF548B" w:rsidP="00FF548B">
      <w:pPr>
        <w:pStyle w:val="MTDisplayEquation"/>
      </w:pPr>
      <w:r>
        <w:tab/>
      </w:r>
      <w:r w:rsidR="001E3F1F" w:rsidRPr="001E3F1F">
        <w:rPr>
          <w:position w:val="-74"/>
        </w:rPr>
        <w:object w:dxaOrig="3380" w:dyaOrig="1600" w14:anchorId="1BDA6600">
          <v:shape id="_x0000_i2412" type="#_x0000_t75" style="width:171pt;height:79.5pt" o:ole="">
            <v:imagedata r:id="rId102" o:title=""/>
          </v:shape>
          <o:OLEObject Type="Embed" ProgID="Equation.DSMT4" ShapeID="_x0000_i2412" DrawAspect="Content" ObjectID="_1300830505" r:id="rId103"/>
        </w:object>
      </w:r>
      <w:r>
        <w:tab/>
      </w:r>
      <w:r>
        <w:fldChar w:fldCharType="begin"/>
      </w:r>
      <w:r>
        <w:instrText xml:space="preserve"> MACROBUTTON MTPlaceRef \* MERGEFORMAT </w:instrText>
      </w:r>
      <w:fldSimple w:instr=" SEQ MTEqn \h \* MERGEFORMAT "/>
      <w:bookmarkStart w:id="768" w:name="ZEqnNum698951"/>
      <w:r>
        <w:instrText>(</w:instrText>
      </w:r>
      <w:fldSimple w:instr=" SEQ MTEqn \c \* Arabic \* MERGEFORMAT ">
        <w:r w:rsidR="00AE165E">
          <w:rPr>
            <w:noProof/>
          </w:rPr>
          <w:instrText>18</w:instrText>
        </w:r>
      </w:fldSimple>
      <w:r>
        <w:instrText>)</w:instrText>
      </w:r>
      <w:bookmarkEnd w:id="768"/>
      <w:r>
        <w:fldChar w:fldCharType="end"/>
      </w:r>
    </w:p>
    <w:p w14:paraId="6C1E8228" w14:textId="278303E4" w:rsidR="000103B7" w:rsidRPr="000E6586" w:rsidRDefault="00B15A5D" w:rsidP="001E3F1F">
      <w:pPr>
        <w:pStyle w:val="bodyisip"/>
        <w:ind w:firstLine="0"/>
      </w:pPr>
      <w:r w:rsidRPr="00B15A5D">
        <w:t xml:space="preserve">In this definition </w:t>
      </w:r>
      <w:r w:rsidR="00BC6D0D" w:rsidRPr="00BC6D0D">
        <w:rPr>
          <w:i/>
        </w:rPr>
        <w:t>H</w:t>
      </w:r>
      <w:r w:rsidR="00BC6D0D">
        <w:t xml:space="preserve"> </w:t>
      </w:r>
      <w:r w:rsidRPr="00B15A5D">
        <w:t xml:space="preserve">provides prior distribution for </w:t>
      </w:r>
      <w:ins w:id="769" w:author="Joseph Picone" w:date="2013-04-08T23:24:00Z">
        <w:r w:rsidR="001E3F1F">
          <w:t xml:space="preserve">the </w:t>
        </w:r>
      </w:ins>
      <w:r w:rsidRPr="00B15A5D">
        <w:t>factor</w:t>
      </w:r>
      <w:r w:rsidR="009D76C5">
        <w:t xml:space="preserve"> </w:t>
      </w:r>
      <w:r w:rsidR="009D76C5">
        <w:rPr>
          <w:rFonts w:cs="Times New Roman"/>
        </w:rPr>
        <w:t>θ</w:t>
      </w:r>
      <w:r w:rsidR="009D76C5">
        <w:rPr>
          <w:vertAlign w:val="subscript"/>
        </w:rPr>
        <w:t>ji</w:t>
      </w:r>
      <w:r w:rsidRPr="00B15A5D">
        <w:t>.</w:t>
      </w:r>
      <w:r w:rsidR="009D76C5">
        <w:t xml:space="preserve"> </w:t>
      </w:r>
      <w:ins w:id="770" w:author="Joseph Picone" w:date="2013-04-08T23:24:00Z">
        <w:r w:rsidR="001E3F1F">
          <w:t>The p</w:t>
        </w:r>
      </w:ins>
      <w:del w:id="771" w:author="Joseph Picone" w:date="2013-04-08T23:24:00Z">
        <w:r w:rsidR="009D76C5" w:rsidDel="001E3F1F">
          <w:delText>P</w:delText>
        </w:r>
      </w:del>
      <w:r w:rsidR="009D76C5">
        <w:t xml:space="preserve">arameter </w:t>
      </w:r>
      <w:r w:rsidR="009D76C5" w:rsidRPr="009D76C5">
        <w:rPr>
          <w:rFonts w:cs="Times New Roman"/>
          <w:i/>
        </w:rPr>
        <w:t>γ</w:t>
      </w:r>
      <w:r w:rsidR="009D76C5">
        <w:t xml:space="preserve"> </w:t>
      </w:r>
      <w:del w:id="772" w:author="Joseph Picone" w:date="2013-04-08T23:24:00Z">
        <w:r w:rsidRPr="00B15A5D" w:rsidDel="001E3F1F">
          <w:delText xml:space="preserve"> </w:delText>
        </w:r>
      </w:del>
      <w:r w:rsidRPr="00B15A5D">
        <w:t xml:space="preserve">governs the </w:t>
      </w:r>
      <w:commentRangeStart w:id="773"/>
      <w:r w:rsidR="00E71BE5" w:rsidRPr="001E3F1F">
        <w:rPr>
          <w:highlight w:val="yellow"/>
          <w:rPrChange w:id="774" w:author="Joseph Picone" w:date="2013-04-08T23:25:00Z">
            <w:rPr/>
          </w:rPrChange>
        </w:rPr>
        <w:t>arbitrarity</w:t>
      </w:r>
      <w:commentRangeEnd w:id="773"/>
      <w:r w:rsidR="001E3F1F">
        <w:rPr>
          <w:rStyle w:val="CommentReference"/>
        </w:rPr>
        <w:commentReference w:id="773"/>
      </w:r>
      <w:r w:rsidRPr="00B15A5D">
        <w:t xml:space="preserve"> of </w:t>
      </w:r>
      <w:r w:rsidR="00BC6D0D">
        <w:t>G</w:t>
      </w:r>
      <w:r w:rsidR="00BC6D0D" w:rsidRPr="00072800">
        <w:rPr>
          <w:vertAlign w:val="subscript"/>
        </w:rPr>
        <w:t>0</w:t>
      </w:r>
      <w:r w:rsidRPr="00B15A5D">
        <w:t xml:space="preserve"> around </w:t>
      </w:r>
      <w:r w:rsidR="00BC6D0D" w:rsidRPr="00BC6D0D">
        <w:rPr>
          <w:i/>
        </w:rPr>
        <w:t>H</w:t>
      </w:r>
      <w:r w:rsidR="00BC6D0D">
        <w:t xml:space="preserve"> </w:t>
      </w:r>
      <w:r w:rsidRPr="00B15A5D">
        <w:t>and</w:t>
      </w:r>
      <w:r w:rsidR="00BC6D0D">
        <w:t xml:space="preserve"> </w:t>
      </w:r>
      <w:r w:rsidR="00BC6D0D" w:rsidRPr="00BC6D0D">
        <w:rPr>
          <w:rFonts w:cs="Times New Roman"/>
          <w:i/>
        </w:rPr>
        <w:t>α</w:t>
      </w:r>
      <w:r w:rsidR="00BC6D0D" w:rsidRPr="00BC6D0D">
        <w:rPr>
          <w:i/>
        </w:rPr>
        <w:t xml:space="preserve"> </w:t>
      </w:r>
      <w:r w:rsidRPr="00B15A5D">
        <w:t xml:space="preserve">controls the variability of </w:t>
      </w:r>
      <w:r w:rsidR="00BC6D0D">
        <w:t>G</w:t>
      </w:r>
      <w:r w:rsidR="00BC6D0D">
        <w:rPr>
          <w:vertAlign w:val="subscript"/>
        </w:rPr>
        <w:t xml:space="preserve">j </w:t>
      </w:r>
      <w:r w:rsidRPr="00B15A5D">
        <w:t>around</w:t>
      </w:r>
      <w:r w:rsidR="00BC6D0D" w:rsidRPr="00BC6D0D">
        <w:t xml:space="preserve"> </w:t>
      </w:r>
      <w:r w:rsidR="00BC6D0D">
        <w:t>G</w:t>
      </w:r>
      <w:r w:rsidR="00BC6D0D" w:rsidRPr="00072800">
        <w:rPr>
          <w:vertAlign w:val="subscript"/>
        </w:rPr>
        <w:t>0</w:t>
      </w:r>
      <w:ins w:id="775" w:author="Joseph Picone" w:date="2013-04-08T23:25:00Z">
        <w:r w:rsidR="001E3F1F">
          <w:t>.</w:t>
        </w:r>
      </w:ins>
      <w:del w:id="776" w:author="Joseph Picone" w:date="2013-04-08T23:25:00Z">
        <w:r w:rsidR="00C52674" w:rsidDel="001E3F1F">
          <w:delText xml:space="preserve">; </w:delText>
        </w:r>
      </w:del>
      <w:ins w:id="777" w:author="Joseph Picone" w:date="2013-04-08T23:25:00Z">
        <w:r w:rsidR="001E3F1F">
          <w:t xml:space="preserve"> </w:t>
        </w:r>
      </w:ins>
      <w:r w:rsidR="00BC6D0D" w:rsidRPr="00BC6D0D">
        <w:rPr>
          <w:i/>
        </w:rPr>
        <w:t>H</w:t>
      </w:r>
      <w:r w:rsidRPr="00B15A5D">
        <w:t xml:space="preserve">, </w:t>
      </w:r>
      <w:r w:rsidR="00BC6D0D" w:rsidRPr="009D76C5">
        <w:rPr>
          <w:rFonts w:cs="Times New Roman"/>
          <w:i/>
        </w:rPr>
        <w:t>γ</w:t>
      </w:r>
      <w:r w:rsidR="00BC6D0D" w:rsidRPr="00B15A5D">
        <w:t xml:space="preserve"> </w:t>
      </w:r>
      <w:r w:rsidRPr="00B15A5D">
        <w:t>and</w:t>
      </w:r>
      <w:r w:rsidR="00BC6D0D">
        <w:t xml:space="preserve"> </w:t>
      </w:r>
      <w:r w:rsidR="00BC6D0D">
        <w:rPr>
          <w:rFonts w:cs="Times New Roman"/>
        </w:rPr>
        <w:t>α</w:t>
      </w:r>
      <w:ins w:id="778" w:author="Joseph Picone" w:date="2013-04-08T23:26:00Z">
        <w:r w:rsidR="001E3F1F">
          <w:t xml:space="preserve"> </w:t>
        </w:r>
      </w:ins>
      <w:del w:id="779" w:author="Joseph Picone" w:date="2013-04-08T23:26:00Z">
        <w:r w:rsidR="006C5D99" w:rsidDel="001E3F1F">
          <w:delText xml:space="preserve"> </w:delText>
        </w:r>
        <w:r w:rsidR="00BC6D0D" w:rsidDel="001E3F1F">
          <w:delText xml:space="preserve"> </w:delText>
        </w:r>
      </w:del>
      <w:r w:rsidR="006C5D99">
        <w:t xml:space="preserve">are </w:t>
      </w:r>
      <w:r w:rsidR="004D6CB5">
        <w:t>hyper</w:t>
      </w:r>
      <w:del w:id="780" w:author="Joseph Picone" w:date="2013-04-08T23:25:00Z">
        <w:r w:rsidR="004D6CB5" w:rsidDel="001E3F1F">
          <w:delText>-</w:delText>
        </w:r>
      </w:del>
      <w:r w:rsidRPr="00B15A5D">
        <w:t xml:space="preserve">parameters of </w:t>
      </w:r>
      <w:ins w:id="781" w:author="Joseph Picone" w:date="2013-04-08T23:25:00Z">
        <w:r w:rsidR="001E3F1F">
          <w:t xml:space="preserve">the </w:t>
        </w:r>
      </w:ins>
      <w:r w:rsidRPr="00B15A5D">
        <w:t xml:space="preserve">HDP. </w:t>
      </w:r>
      <w:ins w:id="782" w:author="Joseph Picone" w:date="2013-04-08T23:26:00Z">
        <w:r w:rsidR="001E3F1F">
          <w:t xml:space="preserve">Equation </w:t>
        </w:r>
      </w:ins>
      <w:del w:id="783" w:author="Joseph Picone" w:date="2013-04-08T23:26:00Z">
        <w:r w:rsidRPr="00B15A5D" w:rsidDel="001E3F1F">
          <w:rPr>
            <w:iCs/>
          </w:rPr>
          <w:delText xml:space="preserve">Definition </w:delText>
        </w:r>
      </w:del>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ins w:id="784" w:author="Joseph Picone" w:date="2013-04-08T21:29:00Z">
        <w:r w:rsidR="00AE165E" w:rsidRPr="001E3F1F">
          <w:rPr>
            <w:iCs/>
          </w:rPr>
          <w:instrText>(</w:instrText>
        </w:r>
        <w:r w:rsidR="00AE165E" w:rsidRPr="00AE165E">
          <w:rPr>
            <w:iCs/>
            <w:rPrChange w:id="785" w:author="Joseph Picone" w:date="2013-04-08T21:29:00Z">
              <w:rPr>
                <w:noProof/>
              </w:rPr>
            </w:rPrChange>
          </w:rPr>
          <w:instrText>18</w:instrText>
        </w:r>
        <w:r w:rsidR="00AE165E" w:rsidRPr="001E3F1F">
          <w:rPr>
            <w:iCs/>
          </w:rPr>
          <w:instrText>)</w:instrText>
        </w:r>
      </w:ins>
      <w:del w:id="786" w:author="Joseph Picone" w:date="2013-04-08T21:26:00Z">
        <w:r w:rsidR="00AF2BE1" w:rsidRPr="00AF2BE1" w:rsidDel="00AE165E">
          <w:rPr>
            <w:iCs/>
          </w:rPr>
          <w:delInstrText>(18)</w:delInstrText>
        </w:r>
      </w:del>
      <w:r w:rsidR="000103B7">
        <w:rPr>
          <w:iCs/>
        </w:rPr>
        <w:fldChar w:fldCharType="end"/>
      </w:r>
      <w:r w:rsidR="000103B7">
        <w:rPr>
          <w:iCs/>
        </w:rPr>
        <w:fldChar w:fldCharType="end"/>
      </w:r>
      <w:r w:rsidRPr="00B15A5D">
        <w:rPr>
          <w:iCs/>
        </w:rPr>
        <w:t xml:space="preserve"> </w:t>
      </w:r>
      <w:ins w:id="787" w:author="Joseph Picone" w:date="2013-04-08T23:26:00Z">
        <w:r w:rsidR="001E3F1F">
          <w:rPr>
            <w:iCs/>
          </w:rPr>
          <w:t xml:space="preserve">is just one </w:t>
        </w:r>
      </w:ins>
      <w:del w:id="788" w:author="Joseph Picone" w:date="2013-04-08T23:26:00Z">
        <w:r w:rsidRPr="00B15A5D" w:rsidDel="001E3F1F">
          <w:rPr>
            <w:iCs/>
          </w:rPr>
          <w:delText xml:space="preserve">shows the first </w:delText>
        </w:r>
      </w:del>
      <w:r w:rsidRPr="00B15A5D">
        <w:rPr>
          <w:iCs/>
        </w:rPr>
        <w:t>representation of</w:t>
      </w:r>
      <w:ins w:id="789" w:author="Joseph Picone" w:date="2013-04-08T23:26:00Z">
        <w:r w:rsidR="001E3F1F">
          <w:rPr>
            <w:iCs/>
          </w:rPr>
          <w:t xml:space="preserve"> an</w:t>
        </w:r>
      </w:ins>
      <w:del w:id="790" w:author="Joseph Picone" w:date="2013-04-08T23:26:00Z">
        <w:r w:rsidRPr="00B15A5D" w:rsidDel="001E3F1F">
          <w:rPr>
            <w:iCs/>
          </w:rPr>
          <w:delText xml:space="preserve"> </w:delText>
        </w:r>
      </w:del>
      <w:ins w:id="791" w:author="Joseph Picone" w:date="2013-04-08T23:26:00Z">
        <w:r w:rsidR="001E3F1F">
          <w:rPr>
            <w:iCs/>
          </w:rPr>
          <w:t xml:space="preserve"> </w:t>
        </w:r>
      </w:ins>
      <w:r w:rsidRPr="00B15A5D">
        <w:rPr>
          <w:iCs/>
        </w:rPr>
        <w:t>HDP. Another representation can be obtained by introducing an indicator variable</w:t>
      </w:r>
      <w:ins w:id="792" w:author="Joseph Picone" w:date="2013-04-08T23:26:00Z">
        <w:r w:rsidR="001E3F1F">
          <w:rPr>
            <w:iCs/>
          </w:rPr>
          <w:t>:</w:t>
        </w:r>
      </w:ins>
      <w:del w:id="793" w:author="Joseph Picone" w:date="2013-04-08T23:26:00Z">
        <w:r w:rsidRPr="00B15A5D" w:rsidDel="001E3F1F">
          <w:rPr>
            <w:iCs/>
          </w:rPr>
          <w:delText xml:space="preserve"> as shown in equation  </w:delText>
        </w:r>
        <w:r w:rsidR="000103B7" w:rsidDel="001E3F1F">
          <w:rPr>
            <w:iCs/>
          </w:rPr>
          <w:fldChar w:fldCharType="begin"/>
        </w:r>
        <w:r w:rsidR="000103B7" w:rsidDel="001E3F1F">
          <w:rPr>
            <w:iCs/>
          </w:rPr>
          <w:delInstrText xml:space="preserve"> GOTOBUTTON ZEqnNum669651  \* MERGEFORMAT </w:delInstrText>
        </w:r>
        <w:r w:rsidR="000103B7" w:rsidDel="001E3F1F">
          <w:rPr>
            <w:iCs/>
          </w:rPr>
          <w:fldChar w:fldCharType="begin"/>
        </w:r>
        <w:r w:rsidR="000103B7" w:rsidDel="001E3F1F">
          <w:rPr>
            <w:iCs/>
          </w:rPr>
          <w:delInstrText xml:space="preserve"> REF ZEqnNum669651 \* Charformat \! \* MERGEFORMAT </w:delInstrText>
        </w:r>
        <w:r w:rsidR="000103B7" w:rsidDel="001E3F1F">
          <w:rPr>
            <w:iCs/>
          </w:rPr>
          <w:fldChar w:fldCharType="separate"/>
        </w:r>
      </w:del>
      <w:del w:id="794" w:author="Joseph Picone" w:date="2013-04-08T21:26:00Z">
        <w:r w:rsidR="00AF2BE1" w:rsidRPr="00AF2BE1" w:rsidDel="00AE165E">
          <w:rPr>
            <w:iCs/>
          </w:rPr>
          <w:delInstrText>(19)</w:delInstrText>
        </w:r>
      </w:del>
      <w:del w:id="795" w:author="Joseph Picone" w:date="2013-04-08T23:26:00Z">
        <w:r w:rsidR="000103B7" w:rsidDel="001E3F1F">
          <w:rPr>
            <w:iCs/>
          </w:rPr>
          <w:fldChar w:fldCharType="end"/>
        </w:r>
        <w:r w:rsidR="000103B7" w:rsidDel="001E3F1F">
          <w:rPr>
            <w:iCs/>
          </w:rPr>
          <w:fldChar w:fldCharType="end"/>
        </w:r>
        <w:r w:rsidRPr="00B15A5D" w:rsidDel="001E3F1F">
          <w:rPr>
            <w:iCs/>
          </w:rPr>
          <w:delText>.</w:delText>
        </w:r>
        <w:r w:rsidR="000E6586" w:rsidDel="001E3F1F">
          <w:delText xml:space="preserve"> </w:delText>
        </w:r>
      </w:del>
      <w:del w:id="796" w:author="Joseph Picone" w:date="2013-04-08T23:27:00Z">
        <w:r w:rsidR="002379CC" w:rsidDel="001E3F1F">
          <w:fldChar w:fldCharType="begin"/>
        </w:r>
        <w:r w:rsidR="002379CC" w:rsidDel="001E3F1F">
          <w:delInstrText xml:space="preserve"> REF _Ref348276367 \h </w:delInstrText>
        </w:r>
        <w:r w:rsidR="002379CC" w:rsidDel="001E3F1F">
          <w:fldChar w:fldCharType="separate"/>
        </w:r>
        <w:r w:rsidR="00AE165E" w:rsidDel="001E3F1F">
          <w:delText xml:space="preserve">Figure </w:delText>
        </w:r>
        <w:r w:rsidR="00AE165E" w:rsidDel="001E3F1F">
          <w:rPr>
            <w:noProof/>
          </w:rPr>
          <w:delText>2</w:delText>
        </w:r>
        <w:r w:rsidR="002379CC" w:rsidDel="001E3F1F">
          <w:fldChar w:fldCharType="end"/>
        </w:r>
        <w:r w:rsidR="002379CC" w:rsidDel="001E3F1F">
          <w:delText xml:space="preserve"> </w:delText>
        </w:r>
        <w:r w:rsidRPr="00B15A5D" w:rsidDel="001E3F1F">
          <w:rPr>
            <w:iCs/>
          </w:rPr>
          <w:delText>shows the graphical models of both of these representations.</w:delText>
        </w:r>
      </w:del>
    </w:p>
    <w:p w14:paraId="69742B65" w14:textId="7019DDB2" w:rsidR="00B15A5D" w:rsidRPr="00B15A5D" w:rsidRDefault="00FF548B" w:rsidP="00FF548B">
      <w:pPr>
        <w:pStyle w:val="MTDisplayEquation"/>
      </w:pPr>
      <w:r>
        <w:tab/>
      </w:r>
      <w:r w:rsidRPr="00FF548B">
        <w:rPr>
          <w:position w:val="-94"/>
        </w:rPr>
        <w:object w:dxaOrig="2200" w:dyaOrig="1840" w14:anchorId="383D3052">
          <v:shape id="_x0000_i1071" type="#_x0000_t75" style="width:110pt;height:92pt" o:ole="">
            <v:imagedata r:id="rId105" o:title=""/>
          </v:shape>
          <o:OLEObject Type="Embed" ProgID="Equation.DSMT4" ShapeID="_x0000_i1071" DrawAspect="Content" ObjectID="_1300830506" r:id="rId106"/>
        </w:object>
      </w:r>
      <w:r>
        <w:tab/>
      </w:r>
      <w:r>
        <w:fldChar w:fldCharType="begin"/>
      </w:r>
      <w:r>
        <w:instrText xml:space="preserve"> MACROBUTTON MTPlaceRef \* MERGEFORMAT </w:instrText>
      </w:r>
      <w:fldSimple w:instr=" SEQ MTEqn \h \* MERGEFORMAT "/>
      <w:bookmarkStart w:id="797" w:name="ZEqnNum669651"/>
      <w:r>
        <w:instrText>(</w:instrText>
      </w:r>
      <w:fldSimple w:instr=" SEQ MTEqn \c \* Arabic \* MERGEFORMAT ">
        <w:r w:rsidR="00AE165E">
          <w:rPr>
            <w:noProof/>
          </w:rPr>
          <w:instrText>19</w:instrText>
        </w:r>
      </w:fldSimple>
      <w:r>
        <w:instrText>)</w:instrText>
      </w:r>
      <w:bookmarkEnd w:id="797"/>
      <w:r>
        <w:fldChar w:fldCharType="end"/>
      </w:r>
    </w:p>
    <w:bookmarkStart w:id="798" w:name="_Ref317078910"/>
    <w:bookmarkStart w:id="799" w:name="_Ref317078925"/>
    <w:bookmarkStart w:id="800" w:name="_Toc318303860"/>
    <w:bookmarkStart w:id="801" w:name="_Toc347164368"/>
    <w:bookmarkStart w:id="802" w:name="_Toc348276844"/>
    <w:p w14:paraId="11007CFE" w14:textId="187CD024" w:rsidR="001E3F1F" w:rsidRDefault="001E3F1F" w:rsidP="001E3F1F">
      <w:pPr>
        <w:pStyle w:val="bodyisip"/>
        <w:ind w:firstLine="0"/>
        <w:rPr>
          <w:ins w:id="803" w:author="Joseph Picone" w:date="2013-04-08T23:27:00Z"/>
        </w:rPr>
        <w:pPrChange w:id="804" w:author="Joseph Picone" w:date="2013-04-08T23:27:00Z">
          <w:pPr>
            <w:pStyle w:val="sect2isip"/>
          </w:pPr>
        </w:pPrChange>
      </w:pPr>
      <w:ins w:id="805" w:author="Joseph Picone" w:date="2013-04-08T23:27:00Z">
        <w:r>
          <w:fldChar w:fldCharType="begin"/>
        </w:r>
        <w:r>
          <w:instrText xml:space="preserve"> REF _Ref348276367 \h </w:instrText>
        </w:r>
        <w:r>
          <w:fldChar w:fldCharType="separate"/>
        </w:r>
      </w:ins>
      <w:r>
        <w:t>Figure 2</w:t>
      </w:r>
      <w:ins w:id="806" w:author="Joseph Picone" w:date="2013-04-08T23:27:00Z">
        <w:r>
          <w:fldChar w:fldCharType="end"/>
        </w:r>
        <w:r>
          <w:t xml:space="preserve"> </w:t>
        </w:r>
        <w:r>
          <w:t xml:space="preserve">shows </w:t>
        </w:r>
        <w:r w:rsidRPr="001E3F1F">
          <w:t xml:space="preserve">graphical models </w:t>
        </w:r>
        <w:r>
          <w:t xml:space="preserve">for </w:t>
        </w:r>
        <w:r w:rsidRPr="001E3F1F">
          <w:t>both of these representations.</w:t>
        </w:r>
      </w:ins>
    </w:p>
    <w:p w14:paraId="28B1AD11" w14:textId="77777777" w:rsidR="00B15A5D" w:rsidRPr="00B15A5D" w:rsidRDefault="00B15A5D" w:rsidP="00AD7B5C">
      <w:pPr>
        <w:pStyle w:val="sect2isip"/>
      </w:pPr>
      <w:r w:rsidRPr="00B15A5D">
        <w:t>Stick-Breaking Construction</w:t>
      </w:r>
      <w:bookmarkEnd w:id="798"/>
      <w:bookmarkEnd w:id="799"/>
      <w:bookmarkEnd w:id="800"/>
      <w:bookmarkEnd w:id="801"/>
      <w:bookmarkEnd w:id="802"/>
    </w:p>
    <w:p w14:paraId="434923D1" w14:textId="66B218AB" w:rsidR="00B15A5D" w:rsidRDefault="00B15A5D" w:rsidP="00B15A5D">
      <w:pPr>
        <w:pStyle w:val="bodyisip"/>
      </w:pPr>
      <w:r w:rsidRPr="00B15A5D">
        <w:t xml:space="preserve">Because </w:t>
      </w:r>
      <w:r w:rsidR="00000861">
        <w:t>G</w:t>
      </w:r>
      <w:r w:rsidR="00000861" w:rsidRPr="00072800">
        <w:rPr>
          <w:vertAlign w:val="subscript"/>
        </w:rPr>
        <w:t>0</w:t>
      </w:r>
      <w:r w:rsidR="00000861">
        <w:rPr>
          <w:vertAlign w:val="subscript"/>
        </w:rPr>
        <w:t xml:space="preserve"> </w:t>
      </w:r>
      <w:del w:id="807" w:author="Joseph Picone" w:date="2013-04-08T23:27:00Z">
        <w:r w:rsidRPr="00B15A5D" w:rsidDel="001E3F1F">
          <w:delText>i</w:delText>
        </w:r>
      </w:del>
      <w:ins w:id="808" w:author="Joseph Picone" w:date="2013-04-08T23:27:00Z">
        <w:r w:rsidR="001E3F1F">
          <w:t xml:space="preserve"> i</w:t>
        </w:r>
      </w:ins>
      <w:r w:rsidRPr="00B15A5D">
        <w:t>s a Dirichlet distribution it has a stick-breaking representation:</w:t>
      </w:r>
    </w:p>
    <w:p w14:paraId="67EFDD11" w14:textId="58277EF8" w:rsidR="00B15A5D" w:rsidRPr="00B15A5D" w:rsidRDefault="00FF548B" w:rsidP="00FF548B">
      <w:pPr>
        <w:pStyle w:val="MTDisplayEquation"/>
      </w:pPr>
      <w:r>
        <w:tab/>
      </w:r>
      <w:r w:rsidRPr="00FF548B">
        <w:rPr>
          <w:position w:val="-28"/>
        </w:rPr>
        <w:object w:dxaOrig="1400" w:dyaOrig="680" w14:anchorId="539E6180">
          <v:shape id="_x0000_i1072" type="#_x0000_t75" style="width:70.5pt;height:34pt" o:ole="">
            <v:imagedata r:id="rId107" o:title=""/>
          </v:shape>
          <o:OLEObject Type="Embed" ProgID="Equation.DSMT4" ShapeID="_x0000_i1072" DrawAspect="Content" ObjectID="_1300830507" r:id="rId108"/>
        </w:object>
      </w:r>
      <w:r>
        <w:tab/>
      </w:r>
      <w:r>
        <w:fldChar w:fldCharType="begin"/>
      </w:r>
      <w:r>
        <w:instrText xml:space="preserve"> MACROBUTTON MTPlaceRef \* MERGEFORMAT </w:instrText>
      </w:r>
      <w:fldSimple w:instr=" SEQ MTEqn \h \* MERGEFORMAT "/>
      <w:bookmarkStart w:id="809" w:name="ZEqnNum983554"/>
      <w:r>
        <w:instrText>(</w:instrText>
      </w:r>
      <w:fldSimple w:instr=" SEQ MTEqn \c \* Arabic \* MERGEFORMAT ">
        <w:r w:rsidR="00AE165E">
          <w:rPr>
            <w:noProof/>
          </w:rPr>
          <w:instrText>20</w:instrText>
        </w:r>
      </w:fldSimple>
      <w:r>
        <w:instrText>)</w:instrText>
      </w:r>
      <w:bookmarkEnd w:id="809"/>
      <w:r>
        <w:fldChar w:fldCharType="end"/>
      </w:r>
    </w:p>
    <w:p w14:paraId="7800D4B3" w14:textId="6976F46F" w:rsidR="00B15A5D" w:rsidRDefault="001E3F1F" w:rsidP="001E3F1F">
      <w:pPr>
        <w:pStyle w:val="bodyisip"/>
        <w:ind w:firstLine="0"/>
      </w:pPr>
      <w:ins w:id="810" w:author="Joseph Picone" w:date="2013-04-08T23:28:00Z">
        <w:r>
          <w:t>w</w:t>
        </w:r>
      </w:ins>
      <w:del w:id="811" w:author="Joseph Picone" w:date="2013-04-08T23:28:00Z">
        <w:r w:rsidR="00B15A5D" w:rsidRPr="00B15A5D" w:rsidDel="001E3F1F">
          <w:delText>W</w:delText>
        </w:r>
      </w:del>
      <w:r w:rsidR="00B15A5D" w:rsidRPr="00B15A5D">
        <w:t xml:space="preserve">here </w:t>
      </w:r>
      <w:r w:rsidR="00B15A5D" w:rsidRPr="00B15A5D">
        <w:rPr>
          <w:position w:val="-10"/>
        </w:rPr>
        <w:object w:dxaOrig="760" w:dyaOrig="360" w14:anchorId="7E0F5FB6">
          <v:shape id="_x0000_i1073" type="#_x0000_t75" style="width:38.5pt;height:16pt" o:ole="">
            <v:imagedata r:id="rId109" o:title=""/>
          </v:shape>
          <o:OLEObject Type="Embed" ProgID="Equation.DSMT4" ShapeID="_x0000_i1073" DrawAspect="Content" ObjectID="_1300830508" r:id="rId110"/>
        </w:object>
      </w:r>
      <w:r w:rsidR="00B15A5D" w:rsidRPr="00B15A5D">
        <w:t xml:space="preserve"> and</w:t>
      </w:r>
      <w:r w:rsidR="00B15A5D" w:rsidRPr="00B15A5D">
        <w:rPr>
          <w:position w:val="-14"/>
        </w:rPr>
        <w:object w:dxaOrig="2120" w:dyaOrig="420" w14:anchorId="2ED7BEC2">
          <v:shape id="_x0000_i1074" type="#_x0000_t75" style="width:106pt;height:20pt" o:ole="">
            <v:imagedata r:id="rId111" o:title=""/>
          </v:shape>
          <o:OLEObject Type="Embed" ProgID="Equation.DSMT4" ShapeID="_x0000_i1074" DrawAspect="Content" ObjectID="_1300830509" r:id="rId112"/>
        </w:object>
      </w:r>
      <w:r w:rsidR="00B15A5D" w:rsidRPr="00B15A5D">
        <w:t xml:space="preserve">. Since support of </w:t>
      </w:r>
      <w:r w:rsidR="00000861">
        <w:t>G</w:t>
      </w:r>
      <w:r w:rsidR="00000861">
        <w:rPr>
          <w:vertAlign w:val="subscript"/>
        </w:rPr>
        <w:t>j</w:t>
      </w:r>
      <w:ins w:id="812" w:author="Joseph Picone" w:date="2013-04-08T23:28:00Z">
        <w:r>
          <w:rPr>
            <w:vertAlign w:val="subscript"/>
          </w:rPr>
          <w:t xml:space="preserve"> </w:t>
        </w:r>
      </w:ins>
      <w:del w:id="813" w:author="Joseph Picone" w:date="2013-04-08T23:28:00Z">
        <w:r w:rsidR="00000861" w:rsidDel="001E3F1F">
          <w:rPr>
            <w:vertAlign w:val="subscript"/>
          </w:rPr>
          <w:delText xml:space="preserve">  </w:delText>
        </w:r>
      </w:del>
      <w:r w:rsidR="00B15A5D" w:rsidRPr="00B15A5D">
        <w:t>is contained</w:t>
      </w:r>
      <w:ins w:id="814" w:author="Joseph Picone" w:date="2013-04-08T23:28:00Z">
        <w:r>
          <w:t xml:space="preserve"> </w:t>
        </w:r>
      </w:ins>
      <w:del w:id="815" w:author="Joseph Picone" w:date="2013-04-08T23:28:00Z">
        <w:r w:rsidR="00B15A5D" w:rsidRPr="00B15A5D" w:rsidDel="001E3F1F">
          <w:delText xml:space="preserve"> in </w:delText>
        </w:r>
      </w:del>
      <w:r w:rsidR="00B15A5D" w:rsidRPr="00B15A5D">
        <w:t xml:space="preserve">within the support of </w:t>
      </w:r>
      <w:r w:rsidR="00000861">
        <w:t>G</w:t>
      </w:r>
      <w:r w:rsidR="00000861" w:rsidRPr="00072800">
        <w:rPr>
          <w:vertAlign w:val="subscript"/>
        </w:rPr>
        <w:t>0</w:t>
      </w:r>
      <w:r w:rsidR="00B15A5D"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r w:rsidR="00AE165E">
          <w:instrText>(20)</w:instrText>
        </w:r>
      </w:fldSimple>
      <w:r w:rsidR="000E6586">
        <w:fldChar w:fldCharType="end"/>
      </w:r>
      <w:r w:rsidR="00B15A5D" w:rsidRPr="00B15A5D">
        <w:rPr>
          <w:iCs/>
        </w:rPr>
        <w:t xml:space="preserve"> </w:t>
      </w:r>
      <w:r w:rsidR="00B15A5D" w:rsidRPr="00B15A5D">
        <w:t>for</w:t>
      </w:r>
      <w:r w:rsidR="00000861" w:rsidRPr="00000861">
        <w:t xml:space="preserve"> </w:t>
      </w:r>
      <w:r w:rsidR="00000861">
        <w:t>G</w:t>
      </w:r>
      <w:r w:rsidR="00000861">
        <w:rPr>
          <w:vertAlign w:val="subscript"/>
        </w:rPr>
        <w:t>j</w:t>
      </w:r>
      <w:r w:rsidR="00B15A5D" w:rsidRPr="00B15A5D">
        <w:t>:</w:t>
      </w:r>
    </w:p>
    <w:p w14:paraId="52ECDD13" w14:textId="446C5966" w:rsidR="00B15A5D" w:rsidRPr="00B15A5D" w:rsidRDefault="00FF548B" w:rsidP="00FF548B">
      <w:pPr>
        <w:pStyle w:val="MTDisplayEquation"/>
      </w:pPr>
      <w:r>
        <w:lastRenderedPageBreak/>
        <w:tab/>
      </w:r>
      <w:r w:rsidRPr="00FF548B">
        <w:rPr>
          <w:position w:val="-28"/>
        </w:rPr>
        <w:object w:dxaOrig="1480" w:dyaOrig="680" w14:anchorId="13C1AA19">
          <v:shape id="_x0000_i1075" type="#_x0000_t75" style="width:73.5pt;height:34pt" o:ole="">
            <v:imagedata r:id="rId113" o:title=""/>
          </v:shape>
          <o:OLEObject Type="Embed" ProgID="Equation.DSMT4" ShapeID="_x0000_i1075" DrawAspect="Content" ObjectID="_1300830510" r:id="rId114"/>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21</w:instrText>
        </w:r>
      </w:fldSimple>
      <w:r>
        <w:instrText>)</w:instrText>
      </w:r>
      <w:r>
        <w:fldChar w:fldCharType="end"/>
      </w:r>
    </w:p>
    <w:p w14:paraId="63E9FA17" w14:textId="77777777" w:rsidR="00B15A5D" w:rsidRDefault="00B15A5D" w:rsidP="007A4052">
      <w:pPr>
        <w:pStyle w:val="bodyisip"/>
        <w:ind w:firstLine="0"/>
      </w:pPr>
      <w:r w:rsidRPr="00B15A5D">
        <w:t>Then we have:</w:t>
      </w:r>
    </w:p>
    <w:p w14:paraId="222C3C8B" w14:textId="3CEA3881" w:rsidR="00FF548B" w:rsidRPr="00B15A5D" w:rsidRDefault="00FF548B" w:rsidP="00FF548B">
      <w:pPr>
        <w:pStyle w:val="MTDisplayEquation"/>
      </w:pPr>
      <w:r>
        <w:tab/>
      </w:r>
      <w:r w:rsidRPr="00FF548B">
        <w:rPr>
          <w:position w:val="-14"/>
        </w:rPr>
        <w:object w:dxaOrig="1400" w:dyaOrig="380" w14:anchorId="07A742B9">
          <v:shape id="_x0000_i1076" type="#_x0000_t75" style="width:70.5pt;height:20pt" o:ole="">
            <v:imagedata r:id="rId115" o:title=""/>
          </v:shape>
          <o:OLEObject Type="Embed" ProgID="Equation.DSMT4" ShapeID="_x0000_i1076" DrawAspect="Content" ObjectID="_1300830511" r:id="rId11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22</w:instrText>
        </w:r>
      </w:fldSimple>
      <w:r>
        <w:instrText>)</w:instrText>
      </w:r>
      <w:r>
        <w:fldChar w:fldCharType="end"/>
      </w:r>
    </w:p>
    <w:p w14:paraId="161B6176" w14:textId="4496F14E" w:rsidR="00A57B89" w:rsidRPr="00A57B89" w:rsidRDefault="00FF548B" w:rsidP="00E17884">
      <w:pPr>
        <w:pStyle w:val="MTDisplayEquation"/>
      </w:pPr>
      <w:r>
        <w:tab/>
      </w:r>
      <w:r w:rsidRPr="00FF548B">
        <w:rPr>
          <w:position w:val="-68"/>
        </w:rPr>
        <w:object w:dxaOrig="3660" w:dyaOrig="1460" w14:anchorId="36B76B2E">
          <v:shape id="_x0000_i1077" type="#_x0000_t75" style="width:182.5pt;height:72.5pt" o:ole="">
            <v:imagedata r:id="rId117" o:title=""/>
          </v:shape>
          <o:OLEObject Type="Embed" ProgID="Equation.DSMT4" ShapeID="_x0000_i1077" DrawAspect="Content" ObjectID="_1300830512" r:id="rId11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23</w:instrText>
        </w:r>
      </w:fldSimple>
      <w:r>
        <w:instrText>)</w:instrText>
      </w:r>
      <w:r>
        <w:fldChar w:fldCharType="end"/>
      </w:r>
    </w:p>
    <w:p w14:paraId="3376B1DA" w14:textId="77777777" w:rsidR="00B15A5D" w:rsidRDefault="00B15A5D" w:rsidP="00AD7B5C">
      <w:pPr>
        <w:pStyle w:val="sect2isip"/>
      </w:pPr>
      <w:bookmarkStart w:id="816" w:name="_Toc347164369"/>
      <w:bookmarkStart w:id="817" w:name="_Toc348276845"/>
      <w:r w:rsidRPr="00B15A5D">
        <w:t>Chinese Restaurant Franchise</w:t>
      </w:r>
      <w:bookmarkEnd w:id="816"/>
      <w:bookmarkEnd w:id="817"/>
      <w:r w:rsidRPr="00B15A5D">
        <w:t xml:space="preserve"> </w:t>
      </w:r>
    </w:p>
    <w:p w14:paraId="6B91C4B2" w14:textId="0DB1E500"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33117ED4" w:rsidR="00712740" w:rsidRDefault="00712740" w:rsidP="00C37010">
                            <w:pPr>
                              <w:pStyle w:val="MTDisplayEquation"/>
                              <w:keepNext/>
                              <w:jc w:val="center"/>
                            </w:pPr>
                            <w:r>
                              <w:rPr>
                                <w:noProof/>
                              </w:rPr>
                              <w:drawing>
                                <wp:inline distT="0" distB="0" distL="0" distR="0" wp14:anchorId="413B58F1" wp14:editId="1CCFEBCC">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9">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150E8370" w:rsidR="00712740" w:rsidRDefault="00712740" w:rsidP="00C37010">
                            <w:pPr>
                              <w:pStyle w:val="Caption"/>
                            </w:pPr>
                            <w:bookmarkStart w:id="818" w:name="_Ref348276367"/>
                            <w:bookmarkStart w:id="819" w:name="_Toc348276259"/>
                            <w:bookmarkStart w:id="820" w:name="_Toc352956087"/>
                            <w:r>
                              <w:t xml:space="preserve">Figure </w:t>
                            </w:r>
                            <w:fldSimple w:instr=" SEQ Figure \* ARABIC ">
                              <w:r w:rsidR="00AE165E">
                                <w:rPr>
                                  <w:noProof/>
                                </w:rPr>
                                <w:t>2</w:t>
                              </w:r>
                            </w:fldSimple>
                            <w:bookmarkEnd w:id="818"/>
                            <w:r>
                              <w:t>-</w:t>
                            </w:r>
                            <w:r w:rsidRPr="00DD4CD2">
                              <w:t xml:space="preserve"> </w:t>
                            </w:r>
                            <w:ins w:id="821" w:author="Joseph Picone" w:date="2013-04-08T23:37:00Z">
                              <w:r w:rsidR="00926100">
                                <w:t xml:space="preserve">(follow Fig. 1 format) </w:t>
                              </w:r>
                            </w:ins>
                            <w:r w:rsidRPr="00DD4CD2">
                              <w:t>HDP representation of (5) (b) Alternative indicator variable representation (The et al., 2004)</w:t>
                            </w:r>
                            <w:bookmarkEnd w:id="819"/>
                            <w:bookmarkEnd w:id="820"/>
                          </w:p>
                          <w:p w14:paraId="1E63D8C5" w14:textId="77777777" w:rsidR="00712740" w:rsidRDefault="00712740"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" o:allowoverlap="f" stroked="f">
                <v:textbox>
                  <w:txbxContent>
                    <w:p w14:paraId="0BC9452B" w14:textId="33117ED4" w:rsidR="00712740" w:rsidRDefault="00712740" w:rsidP="00C37010">
                      <w:pPr>
                        <w:pStyle w:val="MTDisplayEquation"/>
                        <w:keepNext/>
                        <w:jc w:val="center"/>
                      </w:pPr>
                      <w:r>
                        <w:rPr>
                          <w:noProof/>
                        </w:rPr>
                        <w:drawing>
                          <wp:inline distT="0" distB="0" distL="0" distR="0" wp14:anchorId="413B58F1" wp14:editId="1CCFEBCC">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9">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150E8370" w:rsidR="00712740" w:rsidRDefault="00712740" w:rsidP="00C37010">
                      <w:pPr>
                        <w:pStyle w:val="Caption"/>
                      </w:pPr>
                      <w:bookmarkStart w:id="822" w:name="_Ref348276367"/>
                      <w:bookmarkStart w:id="823" w:name="_Toc348276259"/>
                      <w:bookmarkStart w:id="824" w:name="_Toc352956087"/>
                      <w:r>
                        <w:t xml:space="preserve">Figure </w:t>
                      </w:r>
                      <w:fldSimple w:instr=" SEQ Figure \* ARABIC ">
                        <w:r w:rsidR="00AE165E">
                          <w:rPr>
                            <w:noProof/>
                          </w:rPr>
                          <w:t>2</w:t>
                        </w:r>
                      </w:fldSimple>
                      <w:bookmarkEnd w:id="822"/>
                      <w:r>
                        <w:t>-</w:t>
                      </w:r>
                      <w:r w:rsidRPr="00DD4CD2">
                        <w:t xml:space="preserve"> </w:t>
                      </w:r>
                      <w:ins w:id="825" w:author="Joseph Picone" w:date="2013-04-08T23:37:00Z">
                        <w:r w:rsidR="00926100">
                          <w:t xml:space="preserve">(follow Fig. 1 format) </w:t>
                        </w:r>
                      </w:ins>
                      <w:r w:rsidRPr="00DD4CD2">
                        <w:t>HDP representation of (5) (b) Alternative indicator variable representation (The et al., 2004)</w:t>
                      </w:r>
                      <w:bookmarkEnd w:id="823"/>
                      <w:bookmarkEnd w:id="824"/>
                    </w:p>
                    <w:p w14:paraId="1E63D8C5" w14:textId="77777777" w:rsidR="00712740" w:rsidRDefault="00712740" w:rsidP="00C37010">
                      <w:pPr>
                        <w:pStyle w:val="MTDisplayEquation"/>
                        <w:keepNext/>
                        <w:jc w:val="center"/>
                      </w:pPr>
                    </w:p>
                  </w:txbxContent>
                </v:textbox>
                <w10:wrap type="topAndBottom" anchory="margin"/>
              </v:shape>
            </w:pict>
          </mc:Fallback>
        </mc:AlternateContent>
      </w:r>
      <w:r w:rsidR="00B15A5D" w:rsidRPr="00B15A5D">
        <w:t xml:space="preserve">The Chinese restaurant franchise (CRF) is the natural extension of Chinese restaurant process for HDPs. In </w:t>
      </w:r>
      <w:ins w:id="826" w:author="Joseph Picone" w:date="2013-04-08T23:28:00Z">
        <w:r w:rsidR="001E3F1F">
          <w:t xml:space="preserve">a </w:t>
        </w:r>
      </w:ins>
      <w:r w:rsidR="00B15A5D" w:rsidRPr="00B15A5D">
        <w:t xml:space="preserve">CRF, we have a franchise with several restaurants and a franchise wide menu. The first customer in restaurant </w:t>
      </w:r>
      <w:r w:rsidR="00B15A5D" w:rsidRPr="004F0520">
        <w:rPr>
          <w:i/>
        </w:rPr>
        <w:t>j</w:t>
      </w:r>
      <w:r w:rsidR="00B15A5D" w:rsidRPr="00B15A5D">
        <w:t xml:space="preserve">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w:t>
      </w:r>
      <w:r w:rsidR="00B15A5D" w:rsidRPr="00B15A5D">
        <w:lastRenderedPageBreak/>
        <w:t>restaurants correspond to groups and customer</w:t>
      </w:r>
      <w:ins w:id="827" w:author="Joseph Picone" w:date="2013-04-08T23:29:00Z">
        <w:r w:rsidR="00926100">
          <w:t xml:space="preserve"> </w:t>
        </w:r>
      </w:ins>
      <w:r w:rsidR="00671C45" w:rsidRPr="00671C45">
        <w:rPr>
          <w:position w:val="-6"/>
        </w:rPr>
        <w:object w:dxaOrig="139" w:dyaOrig="260" w14:anchorId="4C1AC12F">
          <v:shape id="_x0000_i1078" type="#_x0000_t75" style="width:7pt;height:13pt" o:ole="">
            <v:imagedata r:id="rId120" o:title=""/>
          </v:shape>
          <o:OLEObject Type="Embed" ProgID="Equation.DSMT4" ShapeID="_x0000_i1078" DrawAspect="Content" ObjectID="_1300830513" r:id="rId121"/>
        </w:object>
      </w:r>
      <w:ins w:id="828" w:author="Joseph Picone" w:date="2013-04-08T23:29:00Z">
        <w:r w:rsidR="00926100">
          <w:t xml:space="preserve"> </w:t>
        </w:r>
      </w:ins>
      <w:del w:id="829" w:author="Joseph Picone" w:date="2013-04-08T23:29:00Z">
        <w:r w:rsidR="004F0520" w:rsidDel="00926100">
          <w:delText xml:space="preserve"> </w:delText>
        </w:r>
      </w:del>
      <w:r w:rsidR="00B15A5D" w:rsidRPr="00B15A5D">
        <w:t>in restaurant</w:t>
      </w:r>
      <w:ins w:id="830" w:author="Joseph Picone" w:date="2013-04-08T23:29:00Z">
        <w:r w:rsidR="00926100">
          <w:t xml:space="preserve"> </w:t>
        </w:r>
      </w:ins>
      <w:r w:rsidR="004F0520">
        <w:t xml:space="preserve"> </w:t>
      </w:r>
      <w:r w:rsidR="004F0520" w:rsidRPr="004F0520">
        <w:rPr>
          <w:i/>
        </w:rPr>
        <w:t>j</w:t>
      </w:r>
      <w:ins w:id="831" w:author="Joseph Picone" w:date="2013-04-08T23:29:00Z">
        <w:r w:rsidR="00926100">
          <w:t xml:space="preserve"> </w:t>
        </w:r>
      </w:ins>
      <w:del w:id="832" w:author="Joseph Picone" w:date="2013-04-08T23:29:00Z">
        <w:r w:rsidR="00B15A5D" w:rsidRPr="00B15A5D" w:rsidDel="00926100">
          <w:delText xml:space="preserve"> </w:delText>
        </w:r>
      </w:del>
      <w:r w:rsidR="00B15A5D" w:rsidRPr="00B15A5D">
        <w:t xml:space="preserve">corresponds to </w:t>
      </w:r>
      <w:r w:rsidR="00671C45" w:rsidRPr="00671C45">
        <w:rPr>
          <w:position w:val="-14"/>
        </w:rPr>
        <w:object w:dxaOrig="300" w:dyaOrig="360" w14:anchorId="66783767">
          <v:shape id="_x0000_i1079" type="#_x0000_t75" style="width:15.5pt;height:17.5pt" o:ole="">
            <v:imagedata r:id="rId122" o:title=""/>
          </v:shape>
          <o:OLEObject Type="Embed" ProgID="Equation.DSMT4" ShapeID="_x0000_i1079" DrawAspect="Content" ObjectID="_1300830514" r:id="rId123"/>
        </w:object>
      </w:r>
      <w:ins w:id="833" w:author="Joseph Picone" w:date="2013-04-08T23:30:00Z">
        <w:r w:rsidR="00926100">
          <w:rPr>
            <w:position w:val="-14"/>
          </w:rPr>
          <w:t xml:space="preserve"> </w:t>
        </w:r>
      </w:ins>
      <w:r w:rsidR="00B15A5D" w:rsidRPr="00B15A5D">
        <w:t>(customers are distributed according to</w:t>
      </w:r>
      <w:r w:rsidR="00000861">
        <w:t xml:space="preserve"> G</w:t>
      </w:r>
      <w:r w:rsidR="00000861">
        <w:rPr>
          <w:vertAlign w:val="subscript"/>
        </w:rPr>
        <w:t>j</w:t>
      </w:r>
      <w:r w:rsidR="00B15A5D" w:rsidRPr="00B15A5D">
        <w:t xml:space="preserve">). Tables are i.i.d. variables </w:t>
      </w:r>
      <w:r w:rsidR="00671C45" w:rsidRPr="00671C45">
        <w:rPr>
          <w:position w:val="-14"/>
        </w:rPr>
        <w:object w:dxaOrig="300" w:dyaOrig="400" w14:anchorId="65D82225">
          <v:shape id="_x0000_i1080" type="#_x0000_t75" style="width:15.5pt;height:20pt" o:ole="">
            <v:imagedata r:id="rId124" o:title=""/>
          </v:shape>
          <o:OLEObject Type="Embed" ProgID="Equation.DSMT4" ShapeID="_x0000_i1080" DrawAspect="Content" ObjectID="_1300830515" r:id="rId125"/>
        </w:object>
      </w:r>
      <w:ins w:id="834" w:author="Joseph Picone" w:date="2013-04-08T23:30:00Z">
        <w:r w:rsidR="00926100">
          <w:rPr>
            <w:position w:val="-14"/>
          </w:rPr>
          <w:t xml:space="preserve"> </w:t>
        </w:r>
      </w:ins>
      <w:r w:rsidR="00B15A5D" w:rsidRPr="00B15A5D">
        <w:t>distributed according to</w:t>
      </w:r>
      <w:r w:rsidR="00000861">
        <w:t xml:space="preserve"> G</w:t>
      </w:r>
      <w:r w:rsidR="00000861" w:rsidRPr="00000861">
        <w:rPr>
          <w:vertAlign w:val="subscript"/>
        </w:rPr>
        <w:t>0</w:t>
      </w:r>
      <w:r w:rsidR="004F0520">
        <w:rPr>
          <w:vertAlign w:val="subscript"/>
        </w:rPr>
        <w:t xml:space="preserve"> </w:t>
      </w:r>
      <w:r w:rsidR="00B15A5D" w:rsidRPr="00B15A5D">
        <w:t xml:space="preserve">and finally foods are i.i.d. variables </w:t>
      </w:r>
      <w:r w:rsidR="00671C45" w:rsidRPr="00671C45">
        <w:rPr>
          <w:position w:val="-10"/>
        </w:rPr>
        <w:object w:dxaOrig="320" w:dyaOrig="360" w14:anchorId="15EC4CA7">
          <v:shape id="_x0000_i1081" type="#_x0000_t75" style="width:15.5pt;height:17.5pt" o:ole="">
            <v:imagedata r:id="rId126" o:title=""/>
          </v:shape>
          <o:OLEObject Type="Embed" ProgID="Equation.DSMT4" ShapeID="_x0000_i1081" DrawAspect="Content" ObjectID="_1300830516" r:id="rId127"/>
        </w:object>
      </w:r>
      <w:ins w:id="835" w:author="Joseph Picone" w:date="2013-04-08T23:30:00Z">
        <w:r w:rsidR="00926100">
          <w:rPr>
            <w:position w:val="-10"/>
          </w:rPr>
          <w:t xml:space="preserve"> </w:t>
        </w:r>
      </w:ins>
      <w:r w:rsidR="00B15A5D" w:rsidRPr="00B15A5D">
        <w:t>distributed according to</w:t>
      </w:r>
      <w:r w:rsidR="00000861">
        <w:t xml:space="preserve"> </w:t>
      </w:r>
      <w:r w:rsidR="00000861" w:rsidRPr="00000861">
        <w:rPr>
          <w:i/>
        </w:rPr>
        <w:t>H</w:t>
      </w:r>
      <w:r w:rsidR="00B15A5D" w:rsidRPr="00B15A5D">
        <w:t>. If customer</w:t>
      </w:r>
      <w:r w:rsidR="00000861">
        <w:t xml:space="preserve"> </w:t>
      </w:r>
      <w:r w:rsidR="00000861" w:rsidRPr="00000861">
        <w:rPr>
          <w:i/>
        </w:rPr>
        <w:t xml:space="preserve">i </w:t>
      </w:r>
      <w:r w:rsidR="00B15A5D" w:rsidRPr="00B15A5D">
        <w:t>at restaurant</w:t>
      </w:r>
      <w:r w:rsidR="00000861">
        <w:t xml:space="preserve"> </w:t>
      </w:r>
      <w:r w:rsidR="00000861" w:rsidRPr="00DC3A24">
        <w:rPr>
          <w:i/>
        </w:rPr>
        <w:t>j</w:t>
      </w:r>
      <w:r w:rsidR="00000861">
        <w:t xml:space="preserve"> </w:t>
      </w:r>
      <w:r w:rsidR="00B15A5D" w:rsidRPr="00B15A5D">
        <w:t>sits at table</w:t>
      </w:r>
      <w:r w:rsidR="00000861">
        <w:t xml:space="preserve"> </w:t>
      </w:r>
      <w:r w:rsidR="00000861" w:rsidRPr="00000861">
        <w:rPr>
          <w:i/>
        </w:rPr>
        <w:t>t</w:t>
      </w:r>
      <w:r w:rsidR="00000861" w:rsidRPr="00000861">
        <w:rPr>
          <w:i/>
          <w:vertAlign w:val="subscript"/>
        </w:rPr>
        <w:t>ji</w:t>
      </w:r>
      <w:r w:rsidR="00000861">
        <w:t xml:space="preserve"> </w:t>
      </w:r>
      <w:r w:rsidR="00B15A5D" w:rsidRPr="00B15A5D">
        <w:t>and that table serves dish</w:t>
      </w:r>
      <w:r w:rsidR="00671C45">
        <w:t xml:space="preserve"> </w:t>
      </w:r>
      <w:r w:rsidR="00000861" w:rsidRPr="00000861">
        <w:rPr>
          <w:i/>
        </w:rPr>
        <w:t>k</w:t>
      </w:r>
      <w:r w:rsidR="00000861" w:rsidRPr="00000861">
        <w:rPr>
          <w:i/>
          <w:vertAlign w:val="subscript"/>
        </w:rPr>
        <w:t>ji</w:t>
      </w:r>
      <w:r w:rsidR="00B15A5D" w:rsidRPr="00B15A5D">
        <w:t>, we will have</w:t>
      </w:r>
      <w:r w:rsidR="00671C45" w:rsidRPr="00671C45">
        <w:rPr>
          <w:position w:val="-20"/>
        </w:rPr>
        <w:object w:dxaOrig="1380" w:dyaOrig="460" w14:anchorId="5959965E">
          <v:shape id="_x0000_i1082" type="#_x0000_t75" style="width:69.5pt;height:22pt" o:ole="">
            <v:imagedata r:id="rId128" o:title=""/>
          </v:shape>
          <o:OLEObject Type="Embed" ProgID="Equation.DSMT4" ShapeID="_x0000_i1082" DrawAspect="Content" ObjectID="_1300830517" r:id="rId129"/>
        </w:object>
      </w:r>
      <w:r w:rsidR="00B15A5D" w:rsidRPr="00B15A5D">
        <w:t xml:space="preserve">. </w:t>
      </w:r>
      <w:ins w:id="836" w:author="Joseph Picone" w:date="2013-04-08T23:30:00Z">
        <w:r w:rsidR="00926100">
          <w:t>E</w:t>
        </w:r>
      </w:ins>
      <w:del w:id="837" w:author="Joseph Picone" w:date="2013-04-08T23:30:00Z">
        <w:r w:rsidR="00B15A5D" w:rsidRPr="00B15A5D" w:rsidDel="00926100">
          <w:delText>In another way, e</w:delText>
        </w:r>
      </w:del>
      <w:r w:rsidR="00B15A5D" w:rsidRPr="00B15A5D">
        <w:t>ach restaurant represents a simple DP and therefore a cluster over data points. At the franchise level we have another DP but this time clustering is over tables.</w:t>
      </w:r>
      <w:r w:rsidR="00B15A5D">
        <w:t xml:space="preserve"> </w:t>
      </w:r>
    </w:p>
    <w:p w14:paraId="5233CBF6" w14:textId="0F04EF24" w:rsidR="00B15A5D" w:rsidRPr="00B15A5D" w:rsidRDefault="00B15A5D" w:rsidP="00B15A5D">
      <w:pPr>
        <w:pStyle w:val="bodyisip"/>
      </w:pPr>
      <w:r w:rsidRPr="00B15A5D">
        <w:t>N</w:t>
      </w:r>
      <w:ins w:id="838" w:author="Joseph Picone" w:date="2013-04-08T23:31:00Z">
        <w:r w:rsidR="00926100">
          <w:t xml:space="preserve">ext, we can </w:t>
        </w:r>
      </w:ins>
      <w:del w:id="839" w:author="Joseph Picone" w:date="2013-04-08T23:31:00Z">
        <w:r w:rsidRPr="00B15A5D" w:rsidDel="00926100">
          <w:delText xml:space="preserve">ow let </w:delText>
        </w:r>
      </w:del>
      <w:r w:rsidRPr="00B15A5D">
        <w:t>introduce several variables that wil</w:t>
      </w:r>
      <w:r w:rsidR="00906C21">
        <w:t>l be used throughout this paper:</w:t>
      </w:r>
      <w:r w:rsidR="00000861">
        <w:t xml:space="preserve"> </w:t>
      </w:r>
      <w:r w:rsidR="00000861" w:rsidRPr="00000861">
        <w:rPr>
          <w:i/>
        </w:rPr>
        <w:t>n</w:t>
      </w:r>
      <w:r w:rsidR="00000861" w:rsidRPr="00000861">
        <w:rPr>
          <w:i/>
          <w:vertAlign w:val="subscript"/>
        </w:rPr>
        <w:t>jkt</w:t>
      </w:r>
      <w:r w:rsidRPr="00000861">
        <w:rPr>
          <w:i/>
        </w:rPr>
        <w:t xml:space="preserve"> </w:t>
      </w:r>
      <w:r w:rsidRPr="00B15A5D">
        <w:t>is the number of customers in restaurant</w:t>
      </w:r>
      <w:r w:rsidR="00000861">
        <w:t xml:space="preserve"> </w:t>
      </w:r>
      <w:r w:rsidR="00E71BE5" w:rsidRPr="00000861">
        <w:rPr>
          <w:i/>
        </w:rPr>
        <w:t>j</w:t>
      </w:r>
      <w:r w:rsidR="00E71BE5" w:rsidRPr="00B15A5D">
        <w:t>,</w:t>
      </w:r>
      <w:r w:rsidRPr="00B15A5D">
        <w:t xml:space="preserve"> seated around table</w:t>
      </w:r>
      <w:r w:rsidR="00906C21">
        <w:t xml:space="preserve"> </w:t>
      </w:r>
      <w:r w:rsidR="00906C21" w:rsidRPr="00906C21">
        <w:rPr>
          <w:i/>
        </w:rPr>
        <w:t>t</w:t>
      </w:r>
      <w:r w:rsidRPr="00B15A5D">
        <w:t>,</w:t>
      </w:r>
      <w:r w:rsidR="00906C21">
        <w:t xml:space="preserve"> </w:t>
      </w:r>
      <w:r w:rsidRPr="00B15A5D">
        <w:t>and who eat dish</w:t>
      </w:r>
      <w:r w:rsidR="00000861">
        <w:t xml:space="preserve"> </w:t>
      </w:r>
      <w:r w:rsidR="00000861" w:rsidRPr="00000861">
        <w:rPr>
          <w:i/>
        </w:rPr>
        <w:t>k</w:t>
      </w:r>
      <w:r w:rsidR="00906C21">
        <w:t>;</w:t>
      </w:r>
      <w:r w:rsidR="00000861">
        <w:t xml:space="preserve"> </w:t>
      </w:r>
      <w:r w:rsidR="00000861" w:rsidRPr="00000861">
        <w:rPr>
          <w:i/>
        </w:rPr>
        <w:t>m</w:t>
      </w:r>
      <w:r w:rsidR="00000861" w:rsidRPr="00000861">
        <w:rPr>
          <w:i/>
          <w:vertAlign w:val="subscript"/>
        </w:rPr>
        <w:t>jk</w:t>
      </w:r>
      <w:r w:rsidR="00000861" w:rsidRPr="00B15A5D">
        <w:t xml:space="preserve"> </w:t>
      </w:r>
      <w:r w:rsidRPr="00B15A5D">
        <w:t>is the number of tables in restaurant</w:t>
      </w:r>
      <w:r w:rsidR="00000861">
        <w:t xml:space="preserve"> </w:t>
      </w:r>
      <w:r w:rsidR="00000861" w:rsidRPr="00000861">
        <w:rPr>
          <w:i/>
        </w:rPr>
        <w:t>j</w:t>
      </w:r>
      <w:r w:rsidRPr="00B15A5D">
        <w:t xml:space="preserve"> serving dish </w:t>
      </w:r>
      <w:r w:rsidR="0056588F" w:rsidRPr="0056588F">
        <w:rPr>
          <w:i/>
        </w:rPr>
        <w:t>k</w:t>
      </w:r>
      <w:r w:rsidRPr="00B15A5D">
        <w:t xml:space="preserve"> and </w:t>
      </w:r>
      <w:r w:rsidR="0056588F" w:rsidRPr="0056588F">
        <w:rPr>
          <w:i/>
        </w:rPr>
        <w:t>K</w:t>
      </w:r>
      <w:r w:rsidR="0056588F">
        <w:t xml:space="preserve"> </w:t>
      </w:r>
      <w:r w:rsidRPr="00B15A5D">
        <w:t>is the number of unique dishes served in the entire franchise. Marginal counts are denoted with dots.</w:t>
      </w:r>
      <w:del w:id="840" w:author="Joseph Picone" w:date="2013-04-08T23:32:00Z">
        <w:r w:rsidRPr="00B15A5D" w:rsidDel="00926100">
          <w:delText xml:space="preserve"> For example,</w:delText>
        </w:r>
        <w:r w:rsidR="0056588F" w:rsidDel="00926100">
          <w:delText xml:space="preserve"> </w:delText>
        </w:r>
        <w:r w:rsidR="00671C45" w:rsidRPr="00671C45" w:rsidDel="00926100">
          <w:rPr>
            <w:position w:val="-14"/>
          </w:rPr>
          <w:object w:dxaOrig="400" w:dyaOrig="360" w14:anchorId="2425AB78">
            <v:shape id="_x0000_i1083" type="#_x0000_t75" style="width:20pt;height:17.5pt" o:ole="">
              <v:imagedata r:id="rId130" o:title=""/>
            </v:shape>
            <o:OLEObject Type="Embed" ProgID="Equation.DSMT4" ShapeID="_x0000_i1083" DrawAspect="Content" ObjectID="_1300830518" r:id="rId131"/>
          </w:object>
        </w:r>
        <w:r w:rsidR="00671C45" w:rsidRPr="00B15A5D" w:rsidDel="00926100">
          <w:delText xml:space="preserve"> </w:delText>
        </w:r>
        <w:r w:rsidRPr="00B15A5D" w:rsidDel="00926100">
          <w:delText xml:space="preserve">is the number of customers in </w:delText>
        </w:r>
        <w:r w:rsidR="0056588F" w:rsidDel="00926100">
          <w:delText xml:space="preserve">restaurant </w:delText>
        </w:r>
        <w:r w:rsidR="0056588F" w:rsidRPr="0056588F" w:rsidDel="00926100">
          <w:rPr>
            <w:i/>
          </w:rPr>
          <w:delText xml:space="preserve">j </w:delText>
        </w:r>
        <w:r w:rsidRPr="00B15A5D" w:rsidDel="00926100">
          <w:delText>eating dish</w:delText>
        </w:r>
        <w:r w:rsidR="0056588F" w:rsidDel="00926100">
          <w:delText xml:space="preserve"> </w:delText>
        </w:r>
        <w:r w:rsidR="0056588F" w:rsidRPr="0056588F" w:rsidDel="00926100">
          <w:rPr>
            <w:i/>
          </w:rPr>
          <w:delText>k</w:delText>
        </w:r>
        <w:r w:rsidRPr="00B15A5D" w:rsidDel="00926100">
          <w:delText>.</w:delText>
        </w:r>
      </w:del>
    </w:p>
    <w:p w14:paraId="28247A67" w14:textId="4C13AD38" w:rsidR="00B15A5D" w:rsidRDefault="00926100" w:rsidP="00143485">
      <w:pPr>
        <w:pStyle w:val="bodyisip"/>
      </w:pPr>
      <w:ins w:id="841" w:author="Joseph Picone" w:date="2013-04-08T23:32:00Z">
        <w:r>
          <w:t xml:space="preserve">A </w:t>
        </w:r>
      </w:ins>
      <w:r w:rsidR="00B15A5D" w:rsidRPr="00B15A5D">
        <w:t>CRF can be characterized by its state which consists of the dish labels</w:t>
      </w:r>
      <w:ins w:id="842" w:author="Joseph Picone" w:date="2013-04-08T23:32:00Z">
        <w:r>
          <w:t xml:space="preserve"> </w:t>
        </w:r>
      </w:ins>
      <w:r w:rsidR="00D50793" w:rsidRPr="00D50793">
        <w:rPr>
          <w:position w:val="-18"/>
        </w:rPr>
        <w:object w:dxaOrig="1400" w:dyaOrig="440" w14:anchorId="0C6CB90A">
          <v:shape id="_x0000_i1084" type="#_x0000_t75" style="width:69.5pt;height:22pt" o:ole="">
            <v:imagedata r:id="rId132" o:title=""/>
          </v:shape>
          <o:OLEObject Type="Embed" ProgID="Equation.DSMT4" ShapeID="_x0000_i1084" DrawAspect="Content" ObjectID="_1300830519" r:id="rId133"/>
        </w:object>
      </w:r>
      <w:r w:rsidR="00B15A5D" w:rsidRPr="00B15A5D">
        <w:t xml:space="preserve">, the tables </w:t>
      </w:r>
      <w:r w:rsidR="00671C45" w:rsidRPr="00671C45">
        <w:rPr>
          <w:position w:val="-28"/>
        </w:rPr>
        <w:object w:dxaOrig="980" w:dyaOrig="540" w14:anchorId="420364A9">
          <v:shape id="_x0000_i1085" type="#_x0000_t75" style="width:50pt;height:28.5pt" o:ole="">
            <v:imagedata r:id="rId134" o:title=""/>
          </v:shape>
          <o:OLEObject Type="Embed" ProgID="Equation.DSMT4" ShapeID="_x0000_i1085" DrawAspect="Content" ObjectID="_1300830520" r:id="rId135"/>
        </w:object>
      </w:r>
      <w:r w:rsidR="00B15A5D" w:rsidRPr="00B15A5D">
        <w:t xml:space="preserve"> and dishes</w:t>
      </w:r>
      <w:ins w:id="843" w:author="Joseph Picone" w:date="2013-04-08T23:32:00Z">
        <w:r>
          <w:t xml:space="preserve"> </w:t>
        </w:r>
      </w:ins>
      <w:r w:rsidR="00671C45" w:rsidRPr="00671C45">
        <w:rPr>
          <w:position w:val="-30"/>
        </w:rPr>
        <w:object w:dxaOrig="1120" w:dyaOrig="600" w14:anchorId="173991CC">
          <v:shape id="_x0000_i1086" type="#_x0000_t75" style="width:56.5pt;height:30pt" o:ole="">
            <v:imagedata r:id="rId136" o:title=""/>
          </v:shape>
          <o:OLEObject Type="Embed" ProgID="Equation.DSMT4" ShapeID="_x0000_i1086" DrawAspect="Content" ObjectID="_1300830521" r:id="rId137"/>
        </w:object>
      </w:r>
      <w:del w:id="844" w:author="Joseph Picone" w:date="2013-04-08T23:32:00Z">
        <w:r w:rsidR="00B15A5D" w:rsidRPr="00B15A5D" w:rsidDel="00926100">
          <w:delText xml:space="preserve"> </w:delText>
        </w:r>
      </w:del>
      <w:r w:rsidR="00B15A5D" w:rsidRPr="00B15A5D">
        <w:t>. As a function of the state of the CRF, we also have the number of customers</w:t>
      </w:r>
      <w:ins w:id="845" w:author="Joseph Picone" w:date="2013-04-08T23:33:00Z">
        <w:r>
          <w:t xml:space="preserve">, </w:t>
        </w:r>
      </w:ins>
      <w:del w:id="846" w:author="Joseph Picone" w:date="2013-04-08T23:33:00Z">
        <w:r w:rsidR="00143485" w:rsidDel="00926100">
          <w:delText xml:space="preserve"> </w:delText>
        </w:r>
      </w:del>
      <w:r w:rsidR="00671C45" w:rsidRPr="00671C45">
        <w:rPr>
          <w:position w:val="-16"/>
        </w:rPr>
        <w:object w:dxaOrig="900" w:dyaOrig="420" w14:anchorId="169AEFE4">
          <v:shape id="_x0000_i1087" type="#_x0000_t75" style="width:45.5pt;height:21.5pt" o:ole="">
            <v:imagedata r:id="rId138" o:title=""/>
          </v:shape>
          <o:OLEObject Type="Embed" ProgID="Equation.DSMT4" ShapeID="_x0000_i1087" DrawAspect="Content" ObjectID="_1300830522" r:id="rId139"/>
        </w:object>
      </w:r>
      <w:r w:rsidR="00B15A5D" w:rsidRPr="00B15A5D">
        <w:t>, the number of tables</w:t>
      </w:r>
      <w:ins w:id="847" w:author="Joseph Picone" w:date="2013-04-08T23:33:00Z">
        <w:r>
          <w:t xml:space="preserve">, </w:t>
        </w:r>
      </w:ins>
      <w:r w:rsidR="00671C45" w:rsidRPr="00671C45">
        <w:rPr>
          <w:position w:val="-16"/>
        </w:rPr>
        <w:object w:dxaOrig="960" w:dyaOrig="420" w14:anchorId="50F1BAD2">
          <v:shape id="_x0000_i1088" type="#_x0000_t75" style="width:48pt;height:21.5pt" o:ole="">
            <v:imagedata r:id="rId140" o:title=""/>
          </v:shape>
          <o:OLEObject Type="Embed" ProgID="Equation.DSMT4" ShapeID="_x0000_i1088" DrawAspect="Content" ObjectID="_1300830523" r:id="rId141"/>
        </w:object>
      </w:r>
      <w:r w:rsidR="00B15A5D" w:rsidRPr="00B15A5D">
        <w:t xml:space="preserve">, customer labels </w:t>
      </w:r>
      <w:r w:rsidR="00671C45" w:rsidRPr="00671C45">
        <w:rPr>
          <w:position w:val="-16"/>
        </w:rPr>
        <w:object w:dxaOrig="820" w:dyaOrig="420" w14:anchorId="6498DE95">
          <v:shape id="_x0000_i1089" type="#_x0000_t75" style="width:41.5pt;height:21.5pt" o:ole="">
            <v:imagedata r:id="rId142" o:title=""/>
          </v:shape>
          <o:OLEObject Type="Embed" ProgID="Equation.DSMT4" ShapeID="_x0000_i1089" DrawAspect="Content" ObjectID="_1300830524" r:id="rId143"/>
        </w:object>
      </w:r>
      <w:ins w:id="848" w:author="Joseph Picone" w:date="2013-04-08T23:33:00Z">
        <w:r>
          <w:rPr>
            <w:position w:val="-16"/>
          </w:rPr>
          <w:t xml:space="preserve"> </w:t>
        </w:r>
      </w:ins>
      <w:r w:rsidR="00B15A5D" w:rsidRPr="00B15A5D">
        <w:t>and table labels</w:t>
      </w:r>
      <w:ins w:id="849" w:author="Joseph Picone" w:date="2013-04-08T23:33:00Z">
        <w:r>
          <w:t xml:space="preserve"> </w:t>
        </w:r>
      </w:ins>
      <w:r w:rsidR="00671C45" w:rsidRPr="00671C45">
        <w:rPr>
          <w:position w:val="-16"/>
        </w:rPr>
        <w:object w:dxaOrig="920" w:dyaOrig="440" w14:anchorId="579FE13B">
          <v:shape id="_x0000_i1090" type="#_x0000_t75" style="width:45.5pt;height:21.5pt" o:ole="">
            <v:imagedata r:id="rId144" o:title=""/>
          </v:shape>
          <o:OLEObject Type="Embed" ProgID="Equation.DSMT4" ShapeID="_x0000_i1090" DrawAspect="Content" ObjectID="_1300830525" r:id="rId145"/>
        </w:object>
      </w:r>
      <w:r w:rsidR="00B15A5D" w:rsidRPr="00B15A5D">
        <w:t xml:space="preserve"> (Teh &amp; Jordan, 2010). The posterior distribution of</w:t>
      </w:r>
      <w:r w:rsidR="0056588F">
        <w:t xml:space="preserve"> G</w:t>
      </w:r>
      <w:r w:rsidR="0056588F" w:rsidRPr="0056588F">
        <w:rPr>
          <w:vertAlign w:val="subscript"/>
        </w:rPr>
        <w:t>0</w:t>
      </w:r>
      <w:r w:rsidR="0056588F">
        <w:t xml:space="preserve"> </w:t>
      </w:r>
      <w:r w:rsidR="00B15A5D" w:rsidRPr="00B15A5D">
        <w:t>is given by:</w:t>
      </w:r>
    </w:p>
    <w:p w14:paraId="1A7899B0" w14:textId="2E4954BF" w:rsidR="00B15A5D" w:rsidRPr="00FF548B" w:rsidRDefault="00FF548B" w:rsidP="00FF548B">
      <w:pPr>
        <w:pStyle w:val="MTDisplayEquation"/>
      </w:pPr>
      <w:r>
        <w:tab/>
      </w:r>
      <w:r w:rsidR="00926100" w:rsidRPr="00926100">
        <w:rPr>
          <w:position w:val="-46"/>
        </w:rPr>
        <w:object w:dxaOrig="4320" w:dyaOrig="1040" w14:anchorId="5E87493D">
          <v:shape id="_x0000_i2416" type="#_x0000_t75" style="width:3in;height:52pt" o:ole="">
            <v:imagedata r:id="rId146" o:title=""/>
          </v:shape>
          <o:OLEObject Type="Embed" ProgID="Equation.DSMT4" ShapeID="_x0000_i2416" DrawAspect="Content" ObjectID="_1300830526" r:id="rId147"/>
        </w:object>
      </w:r>
      <w:r>
        <w:tab/>
      </w:r>
      <w:r>
        <w:fldChar w:fldCharType="begin"/>
      </w:r>
      <w:r>
        <w:instrText xml:space="preserve"> MACROBUTTON MTPlaceRef \* MERGEFORMAT </w:instrText>
      </w:r>
      <w:fldSimple w:instr=" SEQ MTEqn \h \* MERGEFORMAT "/>
      <w:bookmarkStart w:id="850" w:name="ZEqnNum593569"/>
      <w:r>
        <w:instrText>(</w:instrText>
      </w:r>
      <w:fldSimple w:instr=" SEQ MTEqn \c \* Arabic \* MERGEFORMAT ">
        <w:r w:rsidR="00AE165E">
          <w:rPr>
            <w:noProof/>
          </w:rPr>
          <w:instrText>24</w:instrText>
        </w:r>
      </w:fldSimple>
      <w:r>
        <w:instrText>)</w:instrText>
      </w:r>
      <w:bookmarkEnd w:id="850"/>
      <w:r>
        <w:fldChar w:fldCharType="end"/>
      </w:r>
    </w:p>
    <w:p w14:paraId="48ED4EA8" w14:textId="77777777" w:rsidR="00926100" w:rsidRDefault="00926100" w:rsidP="00D50793">
      <w:pPr>
        <w:pStyle w:val="bodyisip"/>
        <w:ind w:firstLine="0"/>
        <w:rPr>
          <w:ins w:id="851" w:author="Joseph Picone" w:date="2013-04-08T23:35:00Z"/>
          <w:rFonts w:eastAsia="SimSun" w:cs="Times New Roman"/>
        </w:rPr>
      </w:pPr>
      <w:ins w:id="852" w:author="Joseph Picone" w:date="2013-04-08T23:33:00Z">
        <w:r>
          <w:rPr>
            <w:rFonts w:eastAsia="SimSun" w:cs="Times New Roman"/>
          </w:rPr>
          <w:t>w</w:t>
        </w:r>
      </w:ins>
      <w:del w:id="853" w:author="Joseph Picone" w:date="2013-04-08T23:33:00Z">
        <w:r w:rsidR="00B15A5D" w:rsidRPr="00B15A5D" w:rsidDel="00926100">
          <w:rPr>
            <w:rFonts w:eastAsia="SimSun" w:cs="Times New Roman"/>
          </w:rPr>
          <w:delText>W</w:delText>
        </w:r>
      </w:del>
      <w:r w:rsidR="00B15A5D" w:rsidRPr="00B15A5D">
        <w:rPr>
          <w:rFonts w:eastAsia="SimSun" w:cs="Times New Roman"/>
        </w:rPr>
        <w:t xml:space="preserve">here </w:t>
      </w:r>
      <w:r w:rsidR="00B15A5D" w:rsidRPr="00B15A5D">
        <w:rPr>
          <w:rFonts w:eastAsia="SimSun" w:cs="Times New Roman"/>
          <w:position w:val="-10"/>
        </w:rPr>
        <w:object w:dxaOrig="320" w:dyaOrig="320" w14:anchorId="07119356">
          <v:shape id="_x0000_i1092" type="#_x0000_t75" style="width:15.5pt;height:15.5pt" o:ole="">
            <v:imagedata r:id="rId148" o:title=""/>
          </v:shape>
          <o:OLEObject Type="Embed" ProgID="Equation.DSMT4" ShapeID="_x0000_i1092" DrawAspect="Content" ObjectID="_1300830527" r:id="rId149"/>
        </w:object>
      </w:r>
      <w:del w:id="854" w:author="Joseph Picone" w:date="2013-04-08T23:33:00Z">
        <w:r w:rsidR="00B15A5D" w:rsidRPr="00B15A5D" w:rsidDel="00926100">
          <w:rPr>
            <w:rFonts w:eastAsia="SimSun" w:cs="Times New Roman"/>
          </w:rPr>
          <w:delText>i</w:delText>
        </w:r>
      </w:del>
      <w:ins w:id="855" w:author="Joseph Picone" w:date="2013-04-08T23:33:00Z">
        <w:r>
          <w:rPr>
            <w:rFonts w:eastAsia="SimSun" w:cs="Times New Roman"/>
          </w:rPr>
          <w:t xml:space="preserve"> i</w:t>
        </w:r>
      </w:ins>
      <w:r w:rsidR="00B15A5D" w:rsidRPr="00B15A5D">
        <w:rPr>
          <w:rFonts w:eastAsia="SimSun" w:cs="Times New Roman"/>
        </w:rPr>
        <w:t>s the total number of tables in the franchise and</w:t>
      </w:r>
      <w:r w:rsidR="00B15A5D" w:rsidRPr="00B15A5D">
        <w:rPr>
          <w:rFonts w:eastAsia="SimSun" w:cs="Times New Roman"/>
          <w:position w:val="-10"/>
        </w:rPr>
        <w:object w:dxaOrig="360" w:dyaOrig="320" w14:anchorId="484E0C7B">
          <v:shape id="_x0000_i1093" type="#_x0000_t75" style="width:16pt;height:15.5pt" o:ole="">
            <v:imagedata r:id="rId150" o:title=""/>
          </v:shape>
          <o:OLEObject Type="Embed" ProgID="Equation.DSMT4" ShapeID="_x0000_i1093" DrawAspect="Content" ObjectID="_1300830528" r:id="rId151"/>
        </w:object>
      </w:r>
      <w:r w:rsidR="00B15A5D" w:rsidRPr="00B15A5D">
        <w:rPr>
          <w:rFonts w:eastAsia="SimSun" w:cs="Times New Roman"/>
        </w:rPr>
        <w:t>is the total number of tables serving dish</w:t>
      </w:r>
      <w:ins w:id="856" w:author="Joseph Picone" w:date="2013-04-08T23:34:00Z">
        <w:r>
          <w:rPr>
            <w:rFonts w:eastAsia="SimSun" w:cs="Times New Roman"/>
          </w:rPr>
          <w:t xml:space="preserve"> </w:t>
        </w:r>
      </w:ins>
      <w:r w:rsidR="00B15A5D" w:rsidRPr="00B15A5D">
        <w:rPr>
          <w:rFonts w:eastAsia="SimSun" w:cs="Times New Roman"/>
          <w:position w:val="-6"/>
        </w:rPr>
        <w:object w:dxaOrig="200" w:dyaOrig="260" w14:anchorId="75419409">
          <v:shape id="_x0000_i1094" type="#_x0000_t75" style="width:8pt;height:14pt" o:ole="">
            <v:imagedata r:id="rId152" o:title=""/>
          </v:shape>
          <o:OLEObject Type="Embed" ProgID="Equation.DSMT4" ShapeID="_x0000_i1094" DrawAspect="Content" ObjectID="_1300830529" r:id="rId153"/>
        </w:object>
      </w:r>
      <w:r w:rsidR="00B15A5D" w:rsidRPr="00B15A5D">
        <w:rPr>
          <w:rFonts w:eastAsia="SimSun" w:cs="Times New Roman"/>
        </w:rPr>
        <w:t xml:space="preserve">. </w:t>
      </w:r>
      <w:ins w:id="857" w:author="Joseph Picone" w:date="2013-04-08T23:35:00Z">
        <w:r>
          <w:rPr>
            <w:rFonts w:eastAsia="SimSun" w:cs="Times New Roman"/>
          </w:rPr>
          <w:t>We can define</w:t>
        </w:r>
      </w:ins>
      <w:del w:id="858" w:author="Joseph Picone" w:date="2013-04-08T23:35:00Z">
        <w:r w:rsidR="00B15A5D" w:rsidRPr="00B15A5D" w:rsidDel="00926100">
          <w:rPr>
            <w:rFonts w:eastAsia="SimSun" w:cs="Times New Roman"/>
          </w:rPr>
          <w:delText xml:space="preserve">Equation </w:delText>
        </w:r>
        <w:r w:rsidR="000E6586" w:rsidDel="00926100">
          <w:rPr>
            <w:rFonts w:eastAsia="SimSun" w:cs="Times New Roman"/>
          </w:rPr>
          <w:fldChar w:fldCharType="begin"/>
        </w:r>
        <w:r w:rsidR="000E6586" w:rsidDel="00926100">
          <w:rPr>
            <w:rFonts w:eastAsia="SimSun" w:cs="Times New Roman"/>
          </w:rPr>
          <w:delInstrText xml:space="preserve"> GOTOBUTTON ZEqnNum549950  \* MERGEFORMAT </w:delInstrText>
        </w:r>
        <w:r w:rsidR="000E6586" w:rsidDel="00926100">
          <w:rPr>
            <w:rFonts w:eastAsia="SimSun" w:cs="Times New Roman"/>
          </w:rPr>
          <w:fldChar w:fldCharType="begin"/>
        </w:r>
        <w:r w:rsidR="000E6586" w:rsidDel="00926100">
          <w:rPr>
            <w:rFonts w:eastAsia="SimSun" w:cs="Times New Roman"/>
          </w:rPr>
          <w:delInstrText xml:space="preserve"> REF ZEqnNum549950 \* Charformat \! \* MERGEFORMAT </w:delInstrText>
        </w:r>
        <w:r w:rsidR="000E6586" w:rsidDel="00926100">
          <w:rPr>
            <w:rFonts w:eastAsia="SimSun" w:cs="Times New Roman"/>
          </w:rPr>
          <w:fldChar w:fldCharType="separate"/>
        </w:r>
      </w:del>
      <w:del w:id="859" w:author="Joseph Picone" w:date="2013-04-08T21:26:00Z">
        <w:r w:rsidR="00AF2BE1" w:rsidRPr="00AF2BE1" w:rsidDel="00AE165E">
          <w:rPr>
            <w:rFonts w:eastAsia="SimSun" w:cs="Times New Roman"/>
          </w:rPr>
          <w:delInstrText>(25)</w:delInstrText>
        </w:r>
      </w:del>
      <w:del w:id="860" w:author="Joseph Picone" w:date="2013-04-08T23:35:00Z">
        <w:r w:rsidR="000E6586" w:rsidDel="00926100">
          <w:rPr>
            <w:rFonts w:eastAsia="SimSun" w:cs="Times New Roman"/>
          </w:rPr>
          <w:fldChar w:fldCharType="end"/>
        </w:r>
        <w:r w:rsidR="000E6586" w:rsidDel="00926100">
          <w:rPr>
            <w:rFonts w:eastAsia="SimSun" w:cs="Times New Roman"/>
          </w:rPr>
          <w:fldChar w:fldCharType="end"/>
        </w:r>
        <w:r w:rsidR="00B15A5D" w:rsidRPr="00B15A5D" w:rsidDel="00926100">
          <w:rPr>
            <w:rFonts w:eastAsia="SimSun" w:cs="Times New Roman"/>
            <w:iCs/>
          </w:rPr>
          <w:delText xml:space="preserve"> </w:delText>
        </w:r>
        <w:r w:rsidR="00B15A5D" w:rsidRPr="00B15A5D" w:rsidDel="00926100">
          <w:rPr>
            <w:rFonts w:eastAsia="SimSun" w:cs="Times New Roman"/>
          </w:rPr>
          <w:delText xml:space="preserve">shows </w:delText>
        </w:r>
      </w:del>
      <w:ins w:id="861" w:author="Joseph Picone" w:date="2013-04-08T23:35:00Z">
        <w:r>
          <w:rPr>
            <w:rFonts w:eastAsia="SimSun" w:cs="Times New Roman"/>
          </w:rPr>
          <w:t xml:space="preserve"> </w:t>
        </w:r>
      </w:ins>
      <w:r w:rsidR="00B15A5D" w:rsidRPr="00B15A5D">
        <w:rPr>
          <w:rFonts w:eastAsia="SimSun" w:cs="Times New Roman"/>
        </w:rPr>
        <w:t>the posterior for</w:t>
      </w:r>
      <w:r w:rsidR="0056588F">
        <w:rPr>
          <w:rFonts w:eastAsia="SimSun" w:cs="Times New Roman"/>
        </w:rPr>
        <w:t xml:space="preserve"> </w:t>
      </w:r>
      <w:r w:rsidR="0056588F" w:rsidRPr="00926100">
        <w:rPr>
          <w:rFonts w:eastAsia="SimSun" w:cs="Times New Roman"/>
          <w:i/>
          <w:rPrChange w:id="862" w:author="Joseph Picone" w:date="2013-04-08T23:34:00Z">
            <w:rPr>
              <w:rFonts w:eastAsia="SimSun" w:cs="Times New Roman"/>
            </w:rPr>
          </w:rPrChange>
        </w:rPr>
        <w:t>G</w:t>
      </w:r>
      <w:r w:rsidR="0056588F" w:rsidRPr="00926100">
        <w:rPr>
          <w:rFonts w:eastAsia="SimSun" w:cs="Times New Roman"/>
          <w:i/>
          <w:vertAlign w:val="subscript"/>
          <w:rPrChange w:id="863" w:author="Joseph Picone" w:date="2013-04-08T23:34:00Z">
            <w:rPr>
              <w:rFonts w:eastAsia="SimSun" w:cs="Times New Roman"/>
              <w:vertAlign w:val="subscript"/>
            </w:rPr>
          </w:rPrChange>
        </w:rPr>
        <w:t>j</w:t>
      </w:r>
      <w:ins w:id="864" w:author="Joseph Picone" w:date="2013-04-08T23:35:00Z">
        <w:r>
          <w:rPr>
            <w:rFonts w:eastAsia="SimSun" w:cs="Times New Roman"/>
          </w:rPr>
          <w:t>:</w:t>
        </w:r>
      </w:ins>
    </w:p>
    <w:p w14:paraId="1C0E869D" w14:textId="16092F6C" w:rsidR="00926100" w:rsidRPr="00926100" w:rsidRDefault="00926100" w:rsidP="00926100">
      <w:pPr>
        <w:pStyle w:val="MTDisplayEquation"/>
        <w:rPr>
          <w:ins w:id="865" w:author="Joseph Picone" w:date="2013-04-08T23:35:00Z"/>
          <w:position w:val="-42"/>
          <w:rPrChange w:id="866" w:author="Joseph Picone" w:date="2013-04-08T23:36:00Z">
            <w:rPr>
              <w:ins w:id="867" w:author="Joseph Picone" w:date="2013-04-08T23:35:00Z"/>
              <w:rFonts w:eastAsia="SimSun" w:cs="Times New Roman"/>
            </w:rPr>
          </w:rPrChange>
        </w:rPr>
        <w:pPrChange w:id="868" w:author="Joseph Picone" w:date="2013-04-08T23:36:00Z">
          <w:pPr>
            <w:pStyle w:val="bodyisip"/>
            <w:ind w:firstLine="0"/>
          </w:pPr>
        </w:pPrChange>
      </w:pPr>
      <w:ins w:id="869" w:author="Joseph Picone" w:date="2013-04-08T23:35:00Z">
        <w:r w:rsidRPr="00FF548B">
          <w:rPr>
            <w:position w:val="-42"/>
          </w:rPr>
          <w:object w:dxaOrig="4440" w:dyaOrig="960" w14:anchorId="744F01E9">
            <v:shape id="_x0000_i2421" type="#_x0000_t75" style="width:221pt;height:48pt" o:ole="">
              <v:imagedata r:id="rId154" o:title=""/>
            </v:shape>
            <o:OLEObject Type="Embed" ProgID="Equation.DSMT4" ShapeID="_x0000_i2421" DrawAspect="Content" ObjectID="_1300830530" r:id="rId155"/>
          </w:object>
        </w:r>
        <w:r w:rsidRPr="00926100">
          <w:rPr>
            <w:position w:val="-42"/>
            <w:rPrChange w:id="870" w:author="Joseph Picone" w:date="2013-04-08T23:36:00Z">
              <w:rPr/>
            </w:rPrChange>
          </w:rPr>
          <w:tab/>
        </w:r>
        <w:r w:rsidRPr="00926100">
          <w:fldChar w:fldCharType="begin"/>
        </w:r>
        <w:r w:rsidRPr="00926100">
          <w:instrText xml:space="preserve"> MACROBUTTON MTPlaceRef \* MERGEFORMAT </w:instrText>
        </w:r>
        <w:r w:rsidRPr="00926100">
          <w:fldChar w:fldCharType="begin"/>
        </w:r>
        <w:r w:rsidRPr="00926100">
          <w:instrText xml:space="preserve"> SEQ MTEqn \h \* MERGEFORMAT </w:instrText>
        </w:r>
        <w:r w:rsidRPr="00926100">
          <w:fldChar w:fldCharType="end"/>
        </w:r>
        <w:r w:rsidRPr="00926100">
          <w:instrText>(</w:instrText>
        </w:r>
        <w:r w:rsidRPr="00926100">
          <w:fldChar w:fldCharType="begin"/>
        </w:r>
        <w:r w:rsidRPr="00926100">
          <w:instrText xml:space="preserve"> SEQ MTEqn \c \* Arabic \* MERGEFORMAT </w:instrText>
        </w:r>
        <w:r w:rsidRPr="00926100">
          <w:fldChar w:fldCharType="separate"/>
        </w:r>
      </w:ins>
      <w:r w:rsidRPr="00926100">
        <w:rPr>
          <w:rPrChange w:id="871" w:author="Joseph Picone" w:date="2013-04-08T23:36:00Z">
            <w:rPr>
              <w:noProof/>
            </w:rPr>
          </w:rPrChange>
        </w:rPr>
        <w:instrText>25</w:instrText>
      </w:r>
      <w:ins w:id="872" w:author="Joseph Picone" w:date="2013-04-08T23:35:00Z">
        <w:r w:rsidRPr="00926100">
          <w:rPr>
            <w:rPrChange w:id="873" w:author="Joseph Picone" w:date="2013-04-08T23:36:00Z">
              <w:rPr>
                <w:noProof/>
              </w:rPr>
            </w:rPrChange>
          </w:rPr>
          <w:fldChar w:fldCharType="end"/>
        </w:r>
        <w:r w:rsidRPr="00926100">
          <w:instrText>)</w:instrText>
        </w:r>
        <w:r w:rsidRPr="00926100">
          <w:fldChar w:fldCharType="end"/>
        </w:r>
      </w:ins>
    </w:p>
    <w:p w14:paraId="1FACA75E" w14:textId="7BC2F1D3" w:rsidR="00B15A5D" w:rsidRDefault="00926100" w:rsidP="00D50793">
      <w:pPr>
        <w:pStyle w:val="bodyisip"/>
        <w:ind w:firstLine="0"/>
        <w:rPr>
          <w:rFonts w:eastAsia="SimSun" w:cs="Times New Roman"/>
        </w:rPr>
      </w:pPr>
      <w:ins w:id="874" w:author="Joseph Picone" w:date="2013-04-08T23:35:00Z">
        <w:r>
          <w:rPr>
            <w:rFonts w:eastAsia="SimSun" w:cs="Times New Roman"/>
          </w:rPr>
          <w:lastRenderedPageBreak/>
          <w:t xml:space="preserve">where </w:t>
        </w:r>
      </w:ins>
      <w:del w:id="875" w:author="Joseph Picone" w:date="2013-04-08T23:35:00Z">
        <w:r w:rsidR="00B15A5D" w:rsidRPr="00B15A5D" w:rsidDel="00926100">
          <w:rPr>
            <w:rFonts w:eastAsia="SimSun" w:cs="Times New Roman"/>
          </w:rPr>
          <w:delText>.</w:delText>
        </w:r>
      </w:del>
      <w:r w:rsidR="00B15A5D" w:rsidRPr="00B15A5D">
        <w:rPr>
          <w:rFonts w:eastAsia="SimSun" w:cs="Times New Roman"/>
          <w:position w:val="-14"/>
        </w:rPr>
        <w:object w:dxaOrig="340" w:dyaOrig="360" w14:anchorId="764CA849">
          <v:shape id="_x0000_i1095" type="#_x0000_t75" style="width:17pt;height:20pt" o:ole="">
            <v:imagedata r:id="rId156" o:title=""/>
          </v:shape>
          <o:OLEObject Type="Embed" ProgID="Equation.DSMT4" ShapeID="_x0000_i1095" DrawAspect="Content" ObjectID="_1300830531" r:id="rId157"/>
        </w:object>
      </w:r>
      <w:del w:id="876" w:author="Joseph Picone" w:date="2013-04-08T23:34:00Z">
        <w:r w:rsidR="00B15A5D" w:rsidRPr="00B15A5D" w:rsidDel="00926100">
          <w:rPr>
            <w:rFonts w:eastAsia="SimSun" w:cs="Times New Roman"/>
          </w:rPr>
          <w:delText>i</w:delText>
        </w:r>
      </w:del>
      <w:ins w:id="877" w:author="Joseph Picone" w:date="2013-04-08T23:34:00Z">
        <w:r>
          <w:rPr>
            <w:rFonts w:eastAsia="SimSun" w:cs="Times New Roman"/>
          </w:rPr>
          <w:t xml:space="preserve"> i</w:t>
        </w:r>
      </w:ins>
      <w:r w:rsidR="00B15A5D" w:rsidRPr="00B15A5D">
        <w:rPr>
          <w:rFonts w:eastAsia="SimSun" w:cs="Times New Roman"/>
        </w:rPr>
        <w:t>s the total number of customers in restaurant</w:t>
      </w:r>
      <w:ins w:id="878" w:author="Joseph Picone" w:date="2013-04-08T23:34:00Z">
        <w:r>
          <w:rPr>
            <w:rFonts w:eastAsia="SimSun" w:cs="Times New Roman"/>
          </w:rPr>
          <w:t xml:space="preserve"> </w:t>
        </w:r>
      </w:ins>
      <w:del w:id="879" w:author="Joseph Picone" w:date="2013-04-08T23:34:00Z">
        <w:r w:rsidR="0056588F" w:rsidDel="00926100">
          <w:rPr>
            <w:rFonts w:eastAsia="SimSun" w:cs="Times New Roman"/>
          </w:rPr>
          <w:delText xml:space="preserve"> </w:delText>
        </w:r>
      </w:del>
      <w:r w:rsidR="0056588F">
        <w:rPr>
          <w:rFonts w:eastAsia="SimSun" w:cs="Times New Roman"/>
        </w:rPr>
        <w:t>j</w:t>
      </w:r>
      <w:r w:rsidR="00B15A5D" w:rsidRPr="00B15A5D">
        <w:rPr>
          <w:rFonts w:eastAsia="SimSun" w:cs="Times New Roman"/>
        </w:rPr>
        <w:t xml:space="preserve"> and</w:t>
      </w:r>
      <w:ins w:id="880" w:author="Joseph Picone" w:date="2013-04-08T23:34:00Z">
        <w:r>
          <w:rPr>
            <w:rFonts w:eastAsia="SimSun" w:cs="Times New Roman"/>
          </w:rPr>
          <w:t xml:space="preserve"> </w:t>
        </w:r>
      </w:ins>
      <w:r w:rsidR="00B15A5D" w:rsidRPr="00B15A5D">
        <w:rPr>
          <w:rFonts w:eastAsia="SimSun" w:cs="Times New Roman"/>
          <w:position w:val="-14"/>
        </w:rPr>
        <w:object w:dxaOrig="400" w:dyaOrig="360" w14:anchorId="523428A5">
          <v:shape id="_x0000_i1096" type="#_x0000_t75" style="width:20pt;height:20pt" o:ole="">
            <v:imagedata r:id="rId158" o:title=""/>
          </v:shape>
          <o:OLEObject Type="Embed" ProgID="Equation.DSMT4" ShapeID="_x0000_i1096" DrawAspect="Content" ObjectID="_1300830532" r:id="rId159"/>
        </w:object>
      </w:r>
      <w:del w:id="881" w:author="Joseph Picone" w:date="2013-04-08T23:34:00Z">
        <w:r w:rsidR="00B15A5D" w:rsidRPr="00B15A5D" w:rsidDel="00926100">
          <w:rPr>
            <w:rFonts w:eastAsia="SimSun" w:cs="Times New Roman"/>
          </w:rPr>
          <w:delText>i</w:delText>
        </w:r>
      </w:del>
      <w:ins w:id="882" w:author="Joseph Picone" w:date="2013-04-08T23:34:00Z">
        <w:r>
          <w:rPr>
            <w:rFonts w:eastAsia="SimSun" w:cs="Times New Roman"/>
          </w:rPr>
          <w:t xml:space="preserve"> i</w:t>
        </w:r>
      </w:ins>
      <w:r w:rsidR="00B15A5D" w:rsidRPr="00B15A5D">
        <w:rPr>
          <w:rFonts w:eastAsia="SimSun" w:cs="Times New Roman"/>
        </w:rPr>
        <w:t>s the total number of customers in restaurant</w:t>
      </w:r>
      <w:r w:rsidR="0056588F">
        <w:rPr>
          <w:rFonts w:eastAsia="SimSun" w:cs="Times New Roman"/>
        </w:rPr>
        <w:t xml:space="preserve"> </w:t>
      </w:r>
      <w:r w:rsidR="0056588F" w:rsidRPr="00926100">
        <w:rPr>
          <w:rFonts w:eastAsia="SimSun" w:cs="Times New Roman"/>
          <w:i/>
          <w:rPrChange w:id="883" w:author="Joseph Picone" w:date="2013-04-08T23:34:00Z">
            <w:rPr>
              <w:rFonts w:eastAsia="SimSun" w:cs="Times New Roman"/>
            </w:rPr>
          </w:rPrChange>
        </w:rPr>
        <w:t>j</w:t>
      </w:r>
      <w:r w:rsidR="0056588F">
        <w:rPr>
          <w:rFonts w:eastAsia="SimSun" w:cs="Times New Roman"/>
        </w:rPr>
        <w:t xml:space="preserve"> </w:t>
      </w:r>
      <w:r w:rsidR="00B15A5D" w:rsidRPr="00B15A5D">
        <w:rPr>
          <w:rFonts w:eastAsia="SimSun" w:cs="Times New Roman"/>
        </w:rPr>
        <w:t>eating dish</w:t>
      </w:r>
      <w:r w:rsidR="0056588F">
        <w:rPr>
          <w:rFonts w:eastAsia="SimSun" w:cs="Times New Roman"/>
        </w:rPr>
        <w:t xml:space="preserve"> </w:t>
      </w:r>
      <w:r w:rsidR="0056588F" w:rsidRPr="00926100">
        <w:rPr>
          <w:rFonts w:eastAsia="SimSun" w:cs="Times New Roman"/>
          <w:i/>
          <w:rPrChange w:id="884" w:author="Joseph Picone" w:date="2013-04-08T23:34:00Z">
            <w:rPr>
              <w:rFonts w:eastAsia="SimSun" w:cs="Times New Roman"/>
            </w:rPr>
          </w:rPrChange>
        </w:rPr>
        <w:t>k</w:t>
      </w:r>
      <w:r w:rsidR="00FF548B">
        <w:rPr>
          <w:rFonts w:eastAsia="SimSun" w:cs="Times New Roman"/>
        </w:rPr>
        <w:t>.</w:t>
      </w:r>
    </w:p>
    <w:p w14:paraId="3D9D7DFE" w14:textId="3789E979" w:rsidR="00FF548B" w:rsidRPr="00B15A5D" w:rsidDel="00926100" w:rsidRDefault="00FF548B" w:rsidP="00FF548B">
      <w:pPr>
        <w:pStyle w:val="MTDisplayEquation"/>
        <w:rPr>
          <w:del w:id="885" w:author="Joseph Picone" w:date="2013-04-08T23:36:00Z"/>
        </w:rPr>
      </w:pPr>
      <w:r>
        <w:tab/>
      </w:r>
      <w:del w:id="886" w:author="Joseph Picone" w:date="2013-04-08T23:35:00Z">
        <w:r w:rsidRPr="00FF548B" w:rsidDel="00926100">
          <w:rPr>
            <w:position w:val="-42"/>
          </w:rPr>
          <w:object w:dxaOrig="4440" w:dyaOrig="960" w14:anchorId="7A9F8296">
            <v:shape id="_x0000_i1097" type="#_x0000_t75" style="width:221pt;height:48pt" o:ole="">
              <v:imagedata r:id="rId160" o:title=""/>
            </v:shape>
            <o:OLEObject Type="Embed" ProgID="Equation.DSMT4" ShapeID="_x0000_i1097" DrawAspect="Content" ObjectID="_1300830533" r:id="rId161"/>
          </w:object>
        </w:r>
        <w:r w:rsidDel="00926100">
          <w:tab/>
        </w:r>
        <w:r w:rsidDel="00926100">
          <w:fldChar w:fldCharType="begin"/>
        </w:r>
        <w:r w:rsidDel="00926100">
          <w:delInstrText xml:space="preserve"> MACROBUTTON MTPlaceRef \* MERGEFORMAT </w:delInstrText>
        </w:r>
        <w:r w:rsidR="00B63B5E" w:rsidDel="00926100">
          <w:fldChar w:fldCharType="begin"/>
        </w:r>
        <w:r w:rsidR="00B63B5E" w:rsidDel="00926100">
          <w:delInstrText xml:space="preserve"> SEQ MTEqn \h \* MERGEFORMAT </w:delInstrText>
        </w:r>
      </w:del>
      <w:del w:id="887" w:author="Joseph Picone" w:date="2013-04-08T21:26:00Z">
        <w:r w:rsidR="00AE165E" w:rsidDel="00AE165E">
          <w:fldChar w:fldCharType="separate"/>
        </w:r>
      </w:del>
      <w:del w:id="888" w:author="Joseph Picone" w:date="2013-04-08T23:35:00Z">
        <w:r w:rsidR="00B63B5E" w:rsidDel="00926100">
          <w:fldChar w:fldCharType="end"/>
        </w:r>
        <w:bookmarkStart w:id="889" w:name="ZEqnNum549950"/>
        <w:r w:rsidDel="00926100">
          <w:delInstrText>(</w:delInstrText>
        </w:r>
        <w:r w:rsidR="00136AA7" w:rsidDel="00926100">
          <w:fldChar w:fldCharType="begin"/>
        </w:r>
        <w:r w:rsidR="00136AA7" w:rsidDel="00926100">
          <w:delInstrText xml:space="preserve"> SEQ MTEqn \c \* Arabic \* MERGEFORMAT </w:delInstrText>
        </w:r>
        <w:r w:rsidR="00136AA7" w:rsidDel="00926100">
          <w:fldChar w:fldCharType="separate"/>
        </w:r>
        <w:r w:rsidR="00AE165E" w:rsidDel="00926100">
          <w:rPr>
            <w:noProof/>
          </w:rPr>
          <w:delInstrText>25</w:delInstrText>
        </w:r>
        <w:r w:rsidR="00136AA7" w:rsidDel="00926100">
          <w:rPr>
            <w:noProof/>
          </w:rPr>
          <w:fldChar w:fldCharType="end"/>
        </w:r>
        <w:r w:rsidDel="00926100">
          <w:delInstrText>)</w:delInstrText>
        </w:r>
        <w:bookmarkEnd w:id="889"/>
        <w:r w:rsidDel="00926100">
          <w:fldChar w:fldCharType="end"/>
        </w:r>
      </w:del>
    </w:p>
    <w:p w14:paraId="5DF73FA1" w14:textId="1C2D00C4" w:rsidR="00FF548B" w:rsidRPr="00B15A5D" w:rsidRDefault="00B15A5D" w:rsidP="00926100">
      <w:pPr>
        <w:pStyle w:val="MTDisplayEquation"/>
        <w:rPr>
          <w:rFonts w:eastAsia="SimSun" w:cs="Times New Roman"/>
          <w:iCs/>
        </w:rPr>
        <w:pPrChange w:id="890" w:author="Joseph Picone" w:date="2013-04-08T23:36:00Z">
          <w:pPr>
            <w:pStyle w:val="bodyisip"/>
          </w:pPr>
        </w:pPrChange>
      </w:pPr>
      <w:r w:rsidRPr="00B15A5D">
        <w:rPr>
          <w:rFonts w:eastAsia="SimSun" w:cs="Times New Roman"/>
        </w:rPr>
        <w:t>Conditional distributions can be obtained by integrating out</w:t>
      </w:r>
      <w:r w:rsidR="009D11D0">
        <w:rPr>
          <w:rFonts w:eastAsia="SimSun" w:cs="Times New Roman"/>
        </w:rPr>
        <w:t xml:space="preserve"> G</w:t>
      </w:r>
      <w:r w:rsidR="009D11D0" w:rsidRPr="009D11D0">
        <w:rPr>
          <w:rFonts w:eastAsia="SimSun" w:cs="Times New Roman"/>
          <w:vertAlign w:val="subscript"/>
        </w:rPr>
        <w:t>j</w:t>
      </w:r>
      <w:r w:rsidR="009D11D0">
        <w:rPr>
          <w:rFonts w:eastAsia="SimSun" w:cs="Times New Roman"/>
          <w:vertAlign w:val="subscript"/>
        </w:rPr>
        <w:t xml:space="preserve"> </w:t>
      </w:r>
      <w:r w:rsidRPr="00B15A5D">
        <w:rPr>
          <w:rFonts w:eastAsia="SimSun" w:cs="Times New Roman"/>
        </w:rPr>
        <w:t>and</w:t>
      </w:r>
      <w:r w:rsidR="009D11D0">
        <w:rPr>
          <w:rFonts w:eastAsia="SimSun" w:cs="Times New Roman"/>
        </w:rPr>
        <w:t xml:space="preserve"> G</w:t>
      </w:r>
      <w:r w:rsidR="009D11D0" w:rsidRPr="009D11D0">
        <w:rPr>
          <w:rFonts w:eastAsia="SimSun" w:cs="Times New Roman"/>
          <w:vertAlign w:val="subscript"/>
        </w:rPr>
        <w:t>0</w:t>
      </w:r>
      <w:r w:rsidR="009D11D0">
        <w:rPr>
          <w:rFonts w:eastAsia="SimSun" w:cs="Times New Roman"/>
        </w:rPr>
        <w:t xml:space="preserve"> </w:t>
      </w:r>
      <w:r w:rsidRPr="00B15A5D">
        <w:rPr>
          <w:rFonts w:eastAsia="SimSun" w:cs="Times New Roman"/>
        </w:rPr>
        <w:t>respectively. By integrating out</w:t>
      </w:r>
      <w:r w:rsidR="009D11D0">
        <w:rPr>
          <w:rFonts w:eastAsia="SimSun" w:cs="Times New Roman"/>
        </w:rPr>
        <w:t xml:space="preserve"> G</w:t>
      </w:r>
      <w:r w:rsidR="009D11D0" w:rsidRPr="009D11D0">
        <w:rPr>
          <w:rFonts w:eastAsia="SimSun" w:cs="Times New Roman"/>
          <w:vertAlign w:val="subscript"/>
        </w:rPr>
        <w:t>j</w:t>
      </w:r>
      <w:r w:rsidR="009D11D0">
        <w:rPr>
          <w:rFonts w:eastAsia="SimSun" w:cs="Times New Roman"/>
        </w:rPr>
        <w:t xml:space="preserve"> </w:t>
      </w:r>
      <w:r w:rsidRPr="00B15A5D">
        <w:rPr>
          <w:rFonts w:eastAsia="SimSun" w:cs="Times New Roman"/>
        </w:rPr>
        <w:t xml:space="preserve">from </w:t>
      </w:r>
      <w:commentRangeStart w:id="891"/>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ins w:id="892" w:author="Joseph Picone" w:date="2013-04-08T21:29:00Z">
        <w:r w:rsidR="00AE165E" w:rsidRPr="00AE165E">
          <w:rPr>
            <w:rFonts w:eastAsia="SimSun" w:cs="Times New Roman"/>
            <w:rPrChange w:id="893" w:author="Joseph Picone" w:date="2013-04-08T21:29:00Z">
              <w:rPr/>
            </w:rPrChange>
          </w:rPr>
          <w:instrText>(25)</w:instrText>
        </w:r>
      </w:ins>
      <w:del w:id="894" w:author="Joseph Picone" w:date="2013-04-08T21:26:00Z">
        <w:r w:rsidR="00AF2BE1" w:rsidRPr="00AF2BE1" w:rsidDel="00AE165E">
          <w:rPr>
            <w:rFonts w:eastAsia="SimSun" w:cs="Times New Roman"/>
          </w:rPr>
          <w:delInstrText>(25)</w:delInstrText>
        </w:r>
      </w:del>
      <w:r w:rsidR="000E6586">
        <w:rPr>
          <w:rFonts w:eastAsia="SimSun" w:cs="Times New Roman"/>
        </w:rPr>
        <w:fldChar w:fldCharType="end"/>
      </w:r>
      <w:r w:rsidR="000E6586">
        <w:rPr>
          <w:rFonts w:eastAsia="SimSun" w:cs="Times New Roman"/>
        </w:rPr>
        <w:fldChar w:fldCharType="end"/>
      </w:r>
      <w:commentRangeEnd w:id="891"/>
      <w:r w:rsidR="00926100">
        <w:rPr>
          <w:rStyle w:val="CommentReference"/>
        </w:rPr>
        <w:commentReference w:id="891"/>
      </w:r>
      <w:r w:rsidRPr="00B15A5D">
        <w:rPr>
          <w:rFonts w:eastAsia="SimSun" w:cs="Times New Roman"/>
          <w:iCs/>
        </w:rPr>
        <w:t xml:space="preserve"> we obtain:</w:t>
      </w:r>
    </w:p>
    <w:p w14:paraId="7150F2D4" w14:textId="262B7A78" w:rsidR="00B15A5D" w:rsidRPr="00FF548B" w:rsidRDefault="00FF548B" w:rsidP="00FF548B">
      <w:pPr>
        <w:pStyle w:val="MTDisplayEquation"/>
      </w:pPr>
      <w:r>
        <w:tab/>
      </w:r>
      <w:r w:rsidRPr="00FF548B">
        <w:rPr>
          <w:position w:val="-30"/>
        </w:rPr>
        <w:object w:dxaOrig="4560" w:dyaOrig="740" w14:anchorId="4973F0D7">
          <v:shape id="_x0000_i1098" type="#_x0000_t75" style="width:229pt;height:37pt" o:ole="">
            <v:imagedata r:id="rId162" o:title=""/>
          </v:shape>
          <o:OLEObject Type="Embed" ProgID="Equation.DSMT4" ShapeID="_x0000_i1098" DrawAspect="Content" ObjectID="_1300830534" r:id="rId163"/>
        </w:object>
      </w:r>
      <w:r>
        <w:tab/>
      </w:r>
      <w:r>
        <w:fldChar w:fldCharType="begin"/>
      </w:r>
      <w:r>
        <w:instrText xml:space="preserve"> MACROBUTTON MTPlaceRef \* MERGEFORMAT </w:instrText>
      </w:r>
      <w:fldSimple w:instr=" SEQ MTEqn \h \* MERGEFORMAT "/>
      <w:bookmarkStart w:id="895" w:name="ZEqnNum178669"/>
      <w:r>
        <w:instrText>(</w:instrText>
      </w:r>
      <w:fldSimple w:instr=" SEQ MTEqn \c \* Arabic \* MERGEFORMAT ">
        <w:r w:rsidR="00AE165E">
          <w:rPr>
            <w:noProof/>
          </w:rPr>
          <w:instrText>26</w:instrText>
        </w:r>
      </w:fldSimple>
      <w:r>
        <w:instrText>)</w:instrText>
      </w:r>
      <w:bookmarkEnd w:id="895"/>
      <w:r>
        <w:fldChar w:fldCharType="end"/>
      </w:r>
    </w:p>
    <w:p w14:paraId="4980AC12" w14:textId="45E5ADCB" w:rsidR="00B15A5D" w:rsidRDefault="00B15A5D" w:rsidP="00926100">
      <w:pPr>
        <w:pStyle w:val="bodyisip"/>
        <w:ind w:firstLine="0"/>
        <w:rPr>
          <w:rFonts w:eastAsia="SimSun" w:cs="Times New Roman"/>
          <w:iCs/>
        </w:rPr>
      </w:pPr>
      <w:del w:id="896" w:author="Joseph Picone" w:date="2013-04-08T23:36:00Z">
        <w:r w:rsidRPr="00B15A5D" w:rsidDel="00926100">
          <w:rPr>
            <w:rFonts w:eastAsia="SimSun" w:cs="Times New Roman"/>
          </w:rPr>
          <w:delText>A</w:delText>
        </w:r>
      </w:del>
      <w:ins w:id="897" w:author="Joseph Picone" w:date="2013-04-08T23:36:00Z">
        <w:r w:rsidR="00926100">
          <w:rPr>
            <w:rFonts w:eastAsia="SimSun" w:cs="Times New Roman"/>
          </w:rPr>
          <w:t>a</w:t>
        </w:r>
      </w:ins>
      <w:r w:rsidRPr="00B15A5D">
        <w:rPr>
          <w:rFonts w:eastAsia="SimSun" w:cs="Times New Roman"/>
        </w:rPr>
        <w:t>nd by integrating out</w:t>
      </w:r>
      <w:r w:rsidR="00B15197">
        <w:rPr>
          <w:rFonts w:eastAsia="SimSun" w:cs="Times New Roman"/>
        </w:rPr>
        <w:t xml:space="preserve"> G</w:t>
      </w:r>
      <w:r w:rsidR="00B15197" w:rsidRPr="00B15197">
        <w:rPr>
          <w:rFonts w:eastAsia="SimSun" w:cs="Times New Roman"/>
          <w:vertAlign w:val="subscript"/>
        </w:rPr>
        <w:t>0</w:t>
      </w:r>
      <w:r w:rsidR="00B15197">
        <w:rPr>
          <w:rFonts w:eastAsia="SimSun" w:cs="Times New Roman"/>
        </w:rPr>
        <w:t xml:space="preserve"> </w: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898" w:author="Joseph Picone" w:date="2013-04-08T21:29:00Z">
        <w:r w:rsidR="00AE165E" w:rsidRPr="00AE165E">
          <w:rPr>
            <w:rFonts w:eastAsia="SimSun" w:cs="Times New Roman"/>
            <w:rPrChange w:id="899" w:author="Joseph Picone" w:date="2013-04-08T21:29:00Z">
              <w:rPr/>
            </w:rPrChange>
          </w:rPr>
          <w:instrText>(24)</w:instrText>
        </w:r>
      </w:ins>
      <w:del w:id="900" w:author="Joseph Picone" w:date="2013-04-08T21:26:00Z">
        <w:r w:rsidR="00AF2BE1" w:rsidRPr="00AF2BE1" w:rsidDel="00AE165E">
          <w:rPr>
            <w:rFonts w:eastAsia="SimSun" w:cs="Times New Roman"/>
          </w:rPr>
          <w:delInstrText>(24)</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1A582AB9" w:rsidR="00B15A5D" w:rsidRPr="00FF548B" w:rsidRDefault="00FF548B" w:rsidP="00FF548B">
      <w:pPr>
        <w:pStyle w:val="MTDisplayEquation"/>
      </w:pPr>
      <w:r>
        <w:tab/>
      </w:r>
      <w:r w:rsidR="00926100" w:rsidRPr="00FF548B">
        <w:rPr>
          <w:position w:val="-28"/>
        </w:rPr>
        <w:object w:dxaOrig="4500" w:dyaOrig="700" w14:anchorId="7D4569FE">
          <v:shape id="_x0000_i2425" type="#_x0000_t75" style="width:224pt;height:35pt" o:ole="">
            <v:imagedata r:id="rId164" o:title=""/>
          </v:shape>
          <o:OLEObject Type="Embed" ProgID="Equation.DSMT4" ShapeID="_x0000_i2425" DrawAspect="Content" ObjectID="_1300830535" r:id="rId165"/>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27</w:instrText>
        </w:r>
      </w:fldSimple>
      <w:r>
        <w:instrText>)</w:instrText>
      </w:r>
      <w:r>
        <w:fldChar w:fldCharType="end"/>
      </w:r>
    </w:p>
    <w:p w14:paraId="4877F84E" w14:textId="15DFD2C6" w:rsidR="000E6586" w:rsidRDefault="00B15A5D" w:rsidP="00926100">
      <w:pPr>
        <w:pStyle w:val="bodyisip"/>
        <w:ind w:firstLine="0"/>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901" w:author="Joseph Picone" w:date="2013-04-08T21:29:00Z">
        <w:r w:rsidR="00AE165E" w:rsidRPr="00AE165E">
          <w:rPr>
            <w:rFonts w:eastAsia="SimSun" w:cs="Times New Roman"/>
            <w:rPrChange w:id="902" w:author="Joseph Picone" w:date="2013-04-08T21:29:00Z">
              <w:rPr/>
            </w:rPrChange>
          </w:rPr>
          <w:instrText>(24)</w:instrText>
        </w:r>
      </w:ins>
      <w:del w:id="903" w:author="Joseph Picone" w:date="2013-04-08T21:26:00Z">
        <w:r w:rsidR="00AF2BE1" w:rsidRPr="00AF2BE1" w:rsidDel="00AE165E">
          <w:rPr>
            <w:rFonts w:eastAsia="SimSun" w:cs="Times New Roman"/>
          </w:rPr>
          <w:delInstrText>(24)</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ins w:id="904" w:author="Joseph Picone" w:date="2013-04-08T21:29:00Z">
        <w:r w:rsidR="00AE165E" w:rsidRPr="00AE165E">
          <w:rPr>
            <w:rFonts w:eastAsia="SimSun" w:cs="Times New Roman"/>
            <w:iCs/>
            <w:rPrChange w:id="905" w:author="Joseph Picone" w:date="2013-04-08T21:29:00Z">
              <w:rPr/>
            </w:rPrChange>
          </w:rPr>
          <w:instrText>(28)</w:instrText>
        </w:r>
      </w:ins>
      <w:del w:id="906" w:author="Joseph Picone" w:date="2013-04-08T21:26:00Z">
        <w:r w:rsidR="00AF2BE1" w:rsidRPr="00AF2BE1" w:rsidDel="00AE165E">
          <w:rPr>
            <w:rFonts w:eastAsia="SimSun" w:cs="Times New Roman"/>
            <w:iCs/>
          </w:rPr>
          <w:delInstrText>(28)</w:delInstrText>
        </w:r>
      </w:del>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ins w:id="907" w:author="Joseph Picone" w:date="2013-04-08T21:29:00Z">
        <w:r w:rsidR="00AE165E" w:rsidRPr="00AE165E">
          <w:rPr>
            <w:rFonts w:eastAsia="SimSun" w:cs="Times New Roman"/>
            <w:iCs/>
            <w:rPrChange w:id="908" w:author="Joseph Picone" w:date="2013-04-08T21:29:00Z">
              <w:rPr/>
            </w:rPrChange>
          </w:rPr>
          <w:instrText>(25)</w:instrText>
        </w:r>
      </w:ins>
      <w:del w:id="909" w:author="Joseph Picone" w:date="2013-04-08T21:26:00Z">
        <w:r w:rsidR="00AF2BE1" w:rsidRPr="00AF2BE1" w:rsidDel="00AE165E">
          <w:rPr>
            <w:rFonts w:eastAsia="SimSun" w:cs="Times New Roman"/>
            <w:iCs/>
          </w:rPr>
          <w:delInstrText>(25)</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910" w:author="Joseph Picone" w:date="2013-04-08T21:29:00Z">
        <w:r w:rsidR="00AE165E" w:rsidRPr="00AE165E">
          <w:rPr>
            <w:rFonts w:eastAsia="SimSun" w:cs="Times New Roman"/>
            <w:iCs/>
            <w:rPrChange w:id="911" w:author="Joseph Picone" w:date="2013-04-08T21:29:00Z">
              <w:rPr/>
            </w:rPrChange>
          </w:rPr>
          <w:instrText>(29)</w:instrText>
        </w:r>
      </w:ins>
      <w:del w:id="912" w:author="Joseph Picone" w:date="2013-04-08T21:26:00Z">
        <w:r w:rsidR="00AF2BE1" w:rsidRPr="00AF2BE1" w:rsidDel="00AE165E">
          <w:rPr>
            <w:rFonts w:eastAsia="SimSun" w:cs="Times New Roman"/>
            <w:iCs/>
          </w:rPr>
          <w:delInstrText>(29)</w:delInstrText>
        </w:r>
      </w:del>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5D69408E" w:rsidR="00B15A5D" w:rsidRPr="000E6586" w:rsidRDefault="00FF548B" w:rsidP="000E6586">
      <w:pPr>
        <w:pStyle w:val="MTDisplayEquation"/>
      </w:pPr>
      <w:r>
        <w:tab/>
      </w:r>
      <w:r w:rsidRPr="00FF548B">
        <w:rPr>
          <w:position w:val="-82"/>
        </w:rPr>
        <w:object w:dxaOrig="3860" w:dyaOrig="1460" w14:anchorId="6B001FBF">
          <v:shape id="_x0000_i1100" type="#_x0000_t75" style="width:194pt;height:72.5pt" o:ole="">
            <v:imagedata r:id="rId166" o:title=""/>
          </v:shape>
          <o:OLEObject Type="Embed" ProgID="Equation.DSMT4" ShapeID="_x0000_i1100" DrawAspect="Content" ObjectID="_1300830536" r:id="rId167"/>
        </w:object>
      </w:r>
      <w:r>
        <w:tab/>
      </w:r>
      <w:r>
        <w:fldChar w:fldCharType="begin"/>
      </w:r>
      <w:r>
        <w:instrText xml:space="preserve"> MACROBUTTON MTPlaceRef \* MERGEFORMAT </w:instrText>
      </w:r>
      <w:fldSimple w:instr=" SEQ MTEqn \h \* MERGEFORMAT "/>
      <w:bookmarkStart w:id="913" w:name="ZEqnNum719461"/>
      <w:r>
        <w:instrText>(</w:instrText>
      </w:r>
      <w:fldSimple w:instr=" SEQ MTEqn \c \* Arabic \* MERGEFORMAT ">
        <w:r w:rsidR="00AE165E">
          <w:rPr>
            <w:noProof/>
          </w:rPr>
          <w:instrText>28</w:instrText>
        </w:r>
      </w:fldSimple>
      <w:r>
        <w:instrText>)</w:instrText>
      </w:r>
      <w:bookmarkEnd w:id="913"/>
      <w:r>
        <w:fldChar w:fldCharType="end"/>
      </w:r>
    </w:p>
    <w:p w14:paraId="18CBDE20" w14:textId="53E79D49" w:rsidR="00B15A5D" w:rsidRPr="008B2D1E" w:rsidRDefault="008B2D1E" w:rsidP="008B2D1E">
      <w:pPr>
        <w:pStyle w:val="MTDisplayEquation"/>
      </w:pPr>
      <w:r>
        <w:tab/>
      </w:r>
      <w:r w:rsidRPr="008B2D1E">
        <w:rPr>
          <w:position w:val="-82"/>
        </w:rPr>
        <w:object w:dxaOrig="5140" w:dyaOrig="1400" w14:anchorId="7ECEC091">
          <v:shape id="_x0000_i1101" type="#_x0000_t75" style="width:257.5pt;height:70.5pt" o:ole="">
            <v:imagedata r:id="rId168" o:title=""/>
          </v:shape>
          <o:OLEObject Type="Embed" ProgID="Equation.DSMT4" ShapeID="_x0000_i1101" DrawAspect="Content" ObjectID="_1300830537" r:id="rId169"/>
        </w:object>
      </w:r>
      <w:r>
        <w:tab/>
      </w:r>
      <w:r>
        <w:fldChar w:fldCharType="begin"/>
      </w:r>
      <w:r>
        <w:instrText xml:space="preserve"> MACROBUTTON MTPlaceRef \* MERGEFORMAT </w:instrText>
      </w:r>
      <w:fldSimple w:instr=" SEQ MTEqn \h \* MERGEFORMAT "/>
      <w:bookmarkStart w:id="914" w:name="ZEqnNum409092"/>
      <w:r>
        <w:instrText>(</w:instrText>
      </w:r>
      <w:fldSimple w:instr=" SEQ MTEqn \c \* Arabic \* MERGEFORMAT ">
        <w:r w:rsidR="00AE165E">
          <w:rPr>
            <w:noProof/>
          </w:rPr>
          <w:instrText>29</w:instrText>
        </w:r>
      </w:fldSimple>
      <w:r>
        <w:instrText>)</w:instrText>
      </w:r>
      <w:bookmarkEnd w:id="914"/>
      <w:r>
        <w:fldChar w:fldCharType="end"/>
      </w:r>
    </w:p>
    <w:p w14:paraId="60152925" w14:textId="7F9C2A98"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ins w:id="915" w:author="Joseph Picone" w:date="2013-04-08T21:29:00Z">
        <w:r w:rsidR="00AE165E" w:rsidRPr="00AE165E">
          <w:rPr>
            <w:rFonts w:eastAsia="SimSun" w:cs="Times New Roman"/>
            <w:rPrChange w:id="916" w:author="Joseph Picone" w:date="2013-04-08T21:29:00Z">
              <w:rPr/>
            </w:rPrChange>
          </w:rPr>
          <w:instrText>(28)</w:instrText>
        </w:r>
      </w:ins>
      <w:del w:id="917" w:author="Joseph Picone" w:date="2013-04-08T21:26:00Z">
        <w:r w:rsidR="00AF2BE1" w:rsidRPr="00AF2BE1" w:rsidDel="00AE165E">
          <w:rPr>
            <w:rFonts w:eastAsia="SimSun" w:cs="Times New Roman"/>
          </w:rPr>
          <w:delInstrText>(28)</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918" w:author="Joseph Picone" w:date="2013-04-08T21:29:00Z">
        <w:r w:rsidR="00AE165E" w:rsidRPr="00AE165E">
          <w:rPr>
            <w:rFonts w:eastAsia="SimSun" w:cs="Times New Roman"/>
            <w:iCs/>
            <w:rPrChange w:id="919" w:author="Joseph Picone" w:date="2013-04-08T21:29:00Z">
              <w:rPr/>
            </w:rPrChange>
          </w:rPr>
          <w:instrText>(29)</w:instrText>
        </w:r>
      </w:ins>
      <w:del w:id="920" w:author="Joseph Picone" w:date="2013-04-08T21:26:00Z">
        <w:r w:rsidR="00AF2BE1" w:rsidRPr="00AF2BE1" w:rsidDel="00AE165E">
          <w:rPr>
            <w:rFonts w:eastAsia="SimSun" w:cs="Times New Roman"/>
            <w:iCs/>
          </w:rPr>
          <w:delInstrText>(29)</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w:t>
      </w:r>
      <w:ins w:id="921" w:author="Joseph Picone" w:date="2013-04-08T23:39:00Z">
        <w:r w:rsidR="00926100">
          <w:rPr>
            <w:rFonts w:eastAsia="SimSun" w:cs="Times New Roman"/>
          </w:rPr>
          <w:t xml:space="preserve"> </w:t>
        </w:r>
      </w:ins>
      <w:del w:id="922" w:author="Joseph Picone" w:date="2013-04-08T23:39:00Z">
        <w:r w:rsidRPr="00B15A5D" w:rsidDel="00926100">
          <w:rPr>
            <w:rFonts w:eastAsia="SimSun" w:cs="Times New Roman"/>
          </w:rPr>
          <w:delText xml:space="preserve"> </w:delText>
        </w:r>
      </w:del>
      <w:r w:rsidR="00B15197">
        <w:rPr>
          <w:rFonts w:eastAsia="SimSun" w:cs="Times New Roman"/>
        </w:rPr>
        <w:t>G</w:t>
      </w:r>
      <w:r w:rsidR="00B15197" w:rsidRPr="00B15197">
        <w:rPr>
          <w:rFonts w:eastAsia="SimSun" w:cs="Times New Roman"/>
          <w:vertAlign w:val="subscript"/>
        </w:rPr>
        <w:t>0</w:t>
      </w:r>
      <w:r w:rsidR="00B15197">
        <w:rPr>
          <w:rFonts w:eastAsia="SimSun" w:cs="Times New Roman"/>
          <w:vertAlign w:val="subscript"/>
        </w:rPr>
        <w:t xml:space="preserve"> </w:t>
      </w:r>
      <w:ins w:id="923" w:author="Joseph Picone" w:date="2013-04-08T23:39:00Z">
        <w:r w:rsidR="00926100">
          <w:rPr>
            <w:rFonts w:eastAsia="SimSun" w:cs="Times New Roman"/>
          </w:rPr>
          <w:t>i</w:t>
        </w:r>
      </w:ins>
      <w:del w:id="924" w:author="Joseph Picone" w:date="2013-04-08T23:39:00Z">
        <w:r w:rsidRPr="00B15A5D" w:rsidDel="00926100">
          <w:rPr>
            <w:rFonts w:eastAsia="SimSun" w:cs="Times New Roman"/>
          </w:rPr>
          <w:delText>i</w:delText>
        </w:r>
      </w:del>
      <w:r w:rsidRPr="00B15A5D">
        <w:rPr>
          <w:rFonts w:eastAsia="SimSun" w:cs="Times New Roman"/>
        </w:rPr>
        <w:t xml:space="preserve">s a mixture of atoms corresponding to dishes and an independent draw from </w:t>
      </w:r>
      <w:r w:rsidR="00B15197">
        <w:rPr>
          <w:rFonts w:eastAsia="SimSun" w:cs="Times New Roman"/>
        </w:rPr>
        <w:t>DP(γ,H)</w:t>
      </w:r>
      <w:ins w:id="925" w:author="Joseph Picone" w:date="2013-04-08T23:39:00Z">
        <w:r w:rsidR="00926100">
          <w:rPr>
            <w:rFonts w:eastAsia="SimSun" w:cs="Times New Roman"/>
          </w:rPr>
          <w:t>.</w:t>
        </w:r>
      </w:ins>
      <w:r w:rsidR="00B15197" w:rsidRPr="00B15A5D">
        <w:rPr>
          <w:rFonts w:eastAsia="SimSun" w:cs="Times New Roman"/>
        </w:rPr>
        <w:t xml:space="preserve"> </w:t>
      </w:r>
      <w:del w:id="926" w:author="Joseph Picone" w:date="2013-04-08T23:39:00Z">
        <w:r w:rsidRPr="00B15A5D" w:rsidDel="00926100">
          <w:rPr>
            <w:rFonts w:eastAsia="SimSun" w:cs="Times New Roman"/>
          </w:rPr>
          <w:delText>and</w:delText>
        </w:r>
        <w:r w:rsidR="00B15197" w:rsidDel="00926100">
          <w:rPr>
            <w:rFonts w:eastAsia="SimSun" w:cs="Times New Roman"/>
          </w:rPr>
          <w:delText xml:space="preserve"> </w:delText>
        </w:r>
      </w:del>
      <w:r w:rsidR="00B15197">
        <w:rPr>
          <w:rFonts w:eastAsia="SimSun" w:cs="Times New Roman"/>
        </w:rPr>
        <w:t>G</w:t>
      </w:r>
      <w:r w:rsidR="00B15197" w:rsidRPr="00B15197">
        <w:rPr>
          <w:rFonts w:eastAsia="SimSun" w:cs="Times New Roman"/>
          <w:vertAlign w:val="subscript"/>
        </w:rPr>
        <w:t>j</w:t>
      </w:r>
      <w:r w:rsidR="00B15197">
        <w:rPr>
          <w:rFonts w:eastAsia="SimSun" w:cs="Times New Roman"/>
        </w:rPr>
        <w:t xml:space="preserve"> </w:t>
      </w:r>
      <w:r w:rsidRPr="00B15A5D">
        <w:rPr>
          <w:rFonts w:eastAsia="SimSun" w:cs="Times New Roman"/>
        </w:rPr>
        <w:t xml:space="preserve">is a mixture of atoms at </w:t>
      </w:r>
      <w:r w:rsidR="00D50793" w:rsidRPr="00B15A5D">
        <w:rPr>
          <w:rFonts w:eastAsia="SimSun" w:cs="Times New Roman"/>
          <w:position w:val="-10"/>
        </w:rPr>
        <w:object w:dxaOrig="279" w:dyaOrig="360" w14:anchorId="5B1AD58B">
          <v:shape id="_x0000_i1102" type="#_x0000_t75" style="width:13.5pt;height:20pt" o:ole="">
            <v:imagedata r:id="rId170" o:title=""/>
          </v:shape>
          <o:OLEObject Type="Embed" ProgID="Equation.DSMT4" ShapeID="_x0000_i1102" DrawAspect="Content" ObjectID="_1300830538" r:id="rId171"/>
        </w:object>
      </w:r>
      <w:r w:rsidRPr="00B15A5D">
        <w:rPr>
          <w:rFonts w:eastAsia="SimSun" w:cs="Times New Roman"/>
        </w:rPr>
        <w:t>and an independent draw from</w:t>
      </w:r>
      <w:r w:rsidR="00C6058E">
        <w:rPr>
          <w:rFonts w:eastAsia="SimSun" w:cs="Times New Roman"/>
        </w:rPr>
        <w:t xml:space="preserve"> </w:t>
      </w:r>
      <w:r w:rsidRPr="00B15A5D">
        <w:rPr>
          <w:rFonts w:eastAsia="SimSun" w:cs="Times New Roman"/>
          <w:position w:val="-10"/>
        </w:rPr>
        <w:object w:dxaOrig="1200" w:dyaOrig="320" w14:anchorId="2F7F1ED9">
          <v:shape id="_x0000_i1103" type="#_x0000_t75" style="width:58pt;height:15.5pt" o:ole="">
            <v:imagedata r:id="rId172" o:title=""/>
          </v:shape>
          <o:OLEObject Type="Embed" ProgID="Equation.DSMT4" ShapeID="_x0000_i1103" DrawAspect="Content" ObjectID="_1300830539" r:id="rId173"/>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927" w:name="_Toc318303868"/>
      <w:bookmarkStart w:id="928" w:name="_Ref329957408"/>
      <w:bookmarkStart w:id="929" w:name="_Toc347164370"/>
      <w:bookmarkStart w:id="930" w:name="_Toc348276846"/>
      <w:r w:rsidRPr="00B15A5D">
        <w:rPr>
          <w:rFonts w:eastAsia="SimSun"/>
        </w:rPr>
        <w:t>HDP-HMM</w:t>
      </w:r>
      <w:bookmarkEnd w:id="927"/>
      <w:bookmarkEnd w:id="928"/>
      <w:bookmarkEnd w:id="929"/>
      <w:bookmarkEnd w:id="930"/>
    </w:p>
    <w:p w14:paraId="56133662" w14:textId="42820189"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04" type="#_x0000_t75" style="width:5pt;height:13pt" o:ole="">
            <v:imagedata r:id="rId174" o:title=""/>
          </v:shape>
          <o:OLEObject Type="Embed" ProgID="Equation.DSMT4" ShapeID="_x0000_i1104" DrawAspect="Content" ObjectID="_1300830540" r:id="rId175"/>
        </w:object>
      </w:r>
      <w:r w:rsidRPr="00B15A5D">
        <w:rPr>
          <w:position w:val="-6"/>
        </w:rPr>
        <w:t xml:space="preserve"> </w:t>
      </w:r>
      <w:r w:rsidR="00B11D99">
        <w:t xml:space="preserve">with </w:t>
      </w:r>
      <w:r w:rsidRPr="00B15A5D">
        <w:rPr>
          <w:position w:val="-10"/>
        </w:rPr>
        <w:object w:dxaOrig="220" w:dyaOrig="320" w14:anchorId="3903B4C4">
          <v:shape id="_x0000_i1105" type="#_x0000_t75" style="width:12.5pt;height:15.5pt" o:ole="">
            <v:imagedata r:id="rId176" o:title=""/>
          </v:shape>
          <o:OLEObject Type="Embed" ProgID="Equation.DSMT4" ShapeID="_x0000_i1105" DrawAspect="Content" ObjectID="_1300830541" r:id="rId177"/>
        </w:object>
      </w:r>
      <w:r w:rsidRPr="00B15A5D">
        <w:t xml:space="preserve"> and the state-specific </w:t>
      </w:r>
      <w:r w:rsidRPr="00B15A5D">
        <w:lastRenderedPageBreak/>
        <w:t>transition distribution for state</w:t>
      </w:r>
      <w:r w:rsidR="000B3B89">
        <w:t xml:space="preserve"> </w:t>
      </w:r>
      <w:r w:rsidR="000B3B89" w:rsidRPr="000B3B89">
        <w:rPr>
          <w:i/>
        </w:rPr>
        <w:t>j</w:t>
      </w:r>
      <w:r w:rsidR="000B3B89">
        <w:t xml:space="preserve"> </w:t>
      </w:r>
      <w:r w:rsidRPr="00B15A5D">
        <w:t>by</w:t>
      </w:r>
      <w:r w:rsidR="000B3B89">
        <w:t xml:space="preserve"> </w:t>
      </w:r>
      <w:r w:rsidR="000B3B89" w:rsidRPr="000B3B89">
        <w:rPr>
          <w:rFonts w:cs="Times New Roman"/>
          <w:i/>
        </w:rPr>
        <w:t>π</w:t>
      </w:r>
      <w:r w:rsidR="000B3B89" w:rsidRPr="000B3B89">
        <w:rPr>
          <w:i/>
          <w:vertAlign w:val="subscript"/>
        </w:rPr>
        <w:t>j</w:t>
      </w:r>
      <w:r w:rsidRPr="00B15A5D">
        <w:t>.</w:t>
      </w:r>
      <w:r w:rsidR="000B3B89">
        <w:t xml:space="preserve"> </w:t>
      </w:r>
      <w:r w:rsidRPr="00B15A5D">
        <w:t>The Markovian structure means</w:t>
      </w:r>
      <w:r w:rsidR="000B3B89" w:rsidRPr="00B15A5D">
        <w:rPr>
          <w:position w:val="-14"/>
        </w:rPr>
        <w:object w:dxaOrig="1140" w:dyaOrig="360" w14:anchorId="72646941">
          <v:shape id="_x0000_i1106" type="#_x0000_t75" style="width:57.5pt;height:20pt" o:ole="">
            <v:imagedata r:id="rId178" o:title=""/>
          </v:shape>
          <o:OLEObject Type="Embed" ProgID="Equation.DSMT4" ShapeID="_x0000_i1106" DrawAspect="Content" ObjectID="_1300830542" r:id="rId179"/>
        </w:object>
      </w:r>
      <w:r w:rsidRPr="00B15A5D">
        <w:t>. Observations are conditionally independent given the state of the HMM and are denoted by</w:t>
      </w:r>
      <w:r w:rsidR="000B3B89" w:rsidRPr="00B15A5D">
        <w:rPr>
          <w:position w:val="-16"/>
        </w:rPr>
        <w:object w:dxaOrig="1280" w:dyaOrig="420" w14:anchorId="1126C79F">
          <v:shape id="_x0000_i1107" type="#_x0000_t75" style="width:63pt;height:20.5pt" o:ole="">
            <v:imagedata r:id="rId180" o:title=""/>
          </v:shape>
          <o:OLEObject Type="Embed" ProgID="Equation.DSMT4" ShapeID="_x0000_i1107" DrawAspect="Content" ObjectID="_1300830543" r:id="rId181"/>
        </w:object>
      </w:r>
      <w:r w:rsidRPr="00B15A5D">
        <w:t>.</w:t>
      </w:r>
    </w:p>
    <w:p w14:paraId="3A1A300F" w14:textId="5DEA6640" w:rsidR="00B15A5D" w:rsidRDefault="00B15A5D" w:rsidP="00B15A5D">
      <w:pPr>
        <w:pStyle w:val="bodyisip"/>
      </w:pPr>
      <w:r w:rsidRPr="00B15A5D">
        <w:t>HDP-HMM is an extension of HMM in which the number of states can be infinite. The idea is relatively simple; at each state</w:t>
      </w:r>
      <w:r w:rsidR="000B3B89">
        <w:t xml:space="preserve"> z</w:t>
      </w:r>
      <w:r w:rsidR="000B3B89" w:rsidRPr="000B3B89">
        <w:rPr>
          <w:vertAlign w:val="subscript"/>
        </w:rPr>
        <w:t>t</w:t>
      </w:r>
      <w:r w:rsidR="000B3B89">
        <w:t xml:space="preserve"> </w: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commentRangeStart w:id="931"/>
      <w:r w:rsidR="000E6586">
        <w:fldChar w:fldCharType="begin"/>
      </w:r>
      <w:r w:rsidR="000E6586">
        <w:instrText xml:space="preserve"> GOTOBUTTON ZEqnNum949977  \* MERGEFORMAT </w:instrText>
      </w:r>
      <w:fldSimple w:instr=" REF ZEqnNum949977 \* Charformat \! \* MERGEFORMAT ">
        <w:r w:rsidR="00AE165E">
          <w:instrText>(30)</w:instrText>
        </w:r>
      </w:fldSimple>
      <w:r w:rsidR="000E6586">
        <w:fldChar w:fldCharType="end"/>
      </w:r>
      <w:commentRangeEnd w:id="931"/>
      <w:r w:rsidR="00926100">
        <w:rPr>
          <w:rStyle w:val="CommentReference"/>
        </w:rPr>
        <w:commentReference w:id="931"/>
      </w:r>
      <w:ins w:id="932" w:author="Joseph Picone" w:date="2013-04-08T23:40:00Z">
        <w:r w:rsidR="00926100">
          <w:t xml:space="preserve"> </w:t>
        </w:r>
      </w:ins>
      <w:del w:id="933" w:author="Joseph Picone" w:date="2013-04-08T23:40:00Z">
        <w:r w:rsidR="000E6586" w:rsidDel="00926100">
          <w:delText xml:space="preserve"> </w:delText>
        </w:r>
        <w:r w:rsidRPr="00B15A5D" w:rsidDel="00926100">
          <w:delText xml:space="preserve"> </w:delText>
        </w:r>
      </w:del>
      <w:r w:rsidRPr="00B15A5D">
        <w:t xml:space="preserve">shows the definition of a sticky </w:t>
      </w:r>
      <w:r w:rsidR="00D36686">
        <w:t>HDP-HMM with unimodal</w:t>
      </w:r>
      <w:ins w:id="934" w:author="Joseph Picone" w:date="2013-04-08T23:40:00Z">
        <w:r w:rsidR="00926100">
          <w:t xml:space="preserve"> </w:t>
        </w:r>
      </w:ins>
      <w:del w:id="935" w:author="Joseph Picone" w:date="2013-04-08T23:40:00Z">
        <w:r w:rsidR="00D36686" w:rsidDel="00926100">
          <w:delText xml:space="preserve"> </w:delText>
        </w:r>
      </w:del>
      <w:r w:rsidR="00D36686">
        <w:t>emissions;</w:t>
      </w:r>
      <w:r w:rsidR="00A96099" w:rsidRPr="00A96099">
        <w:rPr>
          <w:position w:val="-4"/>
        </w:rPr>
        <w:object w:dxaOrig="220" w:dyaOrig="200" w14:anchorId="73E7C9A8">
          <v:shape id="_x0000_i1108" type="#_x0000_t75" style="width:12.5pt;height:10pt" o:ole="">
            <v:imagedata r:id="rId182" o:title=""/>
          </v:shape>
          <o:OLEObject Type="Embed" ProgID="Equation.DSMT4" ShapeID="_x0000_i1108" DrawAspect="Content" ObjectID="_1300830544" r:id="rId183"/>
        </w:object>
      </w:r>
      <w:r w:rsidRPr="00B15A5D">
        <w:t>is a sticky hyper-parameter and generally can be learned from data. Original HDP-HMM is a special case with</w:t>
      </w:r>
      <w:r w:rsidR="000B3B89" w:rsidRPr="00A96099">
        <w:rPr>
          <w:position w:val="-6"/>
        </w:rPr>
        <w:object w:dxaOrig="499" w:dyaOrig="240" w14:anchorId="1E303815">
          <v:shape id="_x0000_i1109" type="#_x0000_t75" style="width:26pt;height:12.5pt" o:ole="">
            <v:imagedata r:id="rId184" o:title=""/>
          </v:shape>
          <o:OLEObject Type="Embed" ProgID="Equation.DSMT4" ShapeID="_x0000_i1109" DrawAspect="Content" ObjectID="_1300830545" r:id="rId185"/>
        </w:object>
      </w:r>
      <w:r w:rsidRPr="00B15A5D">
        <w:t>. From this equation we can see for each state (group) we have a simple unimodal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fldSimple w:instr=" REF ZEqnNum464309 \* Charformat \! \* MERGEFORMAT ">
        <w:r w:rsidR="00AE165E">
          <w:instrText>(31)</w:instrText>
        </w:r>
      </w:fldSimple>
      <w:r w:rsidR="000E6586">
        <w:fldChar w:fldCharType="end"/>
      </w:r>
      <w:r w:rsidRPr="00B15A5D">
        <w:rPr>
          <w:iCs/>
        </w:rPr>
        <w:t>. In this model, a DP is associated with each state and a model with augmented state</w:t>
      </w:r>
      <w:r w:rsidR="000B3B89">
        <w:rPr>
          <w:iCs/>
        </w:rPr>
        <w:t xml:space="preserve"> (z</w:t>
      </w:r>
      <w:r w:rsidR="000B3B89" w:rsidRPr="000B3B89">
        <w:rPr>
          <w:iCs/>
          <w:vertAlign w:val="subscript"/>
        </w:rPr>
        <w:t>t</w:t>
      </w:r>
      <w:r w:rsidR="000B3B89">
        <w:rPr>
          <w:iCs/>
        </w:rPr>
        <w:t>,s</w:t>
      </w:r>
      <w:r w:rsidR="000B3B89" w:rsidRPr="000B3B89">
        <w:rPr>
          <w:iCs/>
          <w:vertAlign w:val="subscript"/>
        </w:rPr>
        <w:t>t</w:t>
      </w:r>
      <w:r w:rsidR="000B3B89">
        <w:rPr>
          <w:iCs/>
        </w:rPr>
        <w:t xml:space="preserve">) </w: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AE165E">
        <w:t xml:space="preserve">Figure </w:t>
      </w:r>
      <w:r w:rsidR="00AE165E">
        <w:rPr>
          <w:noProof/>
        </w:rPr>
        <w:t>3</w:t>
      </w:r>
      <w:r w:rsidRPr="00B15A5D">
        <w:rPr>
          <w:iCs/>
        </w:rPr>
        <w:fldChar w:fldCharType="end"/>
      </w:r>
      <w:r w:rsidRPr="00B15A5D">
        <w:rPr>
          <w:iCs/>
        </w:rPr>
        <w:t xml:space="preserve"> shows a graphical representation.</w:t>
      </w:r>
      <w:r w:rsidRPr="00B15A5D">
        <w:tab/>
      </w:r>
    </w:p>
    <w:p w14:paraId="19B27CDA" w14:textId="57C61DC0" w:rsidR="008B2D1E" w:rsidRDefault="008B2D1E" w:rsidP="008B2D1E">
      <w:pPr>
        <w:pStyle w:val="MTDisplayEquation"/>
      </w:pPr>
      <w:r>
        <w:tab/>
      </w:r>
      <w:r w:rsidRPr="008B2D1E">
        <w:rPr>
          <w:position w:val="-122"/>
        </w:rPr>
        <w:object w:dxaOrig="2880" w:dyaOrig="2420" w14:anchorId="5EFD6D53">
          <v:shape id="_x0000_i1110" type="#_x0000_t75" style="width:2in;height:122pt" o:ole="">
            <v:imagedata r:id="rId186" o:title=""/>
          </v:shape>
          <o:OLEObject Type="Embed" ProgID="Equation.DSMT4" ShapeID="_x0000_i1110" DrawAspect="Content" ObjectID="_1300830546" r:id="rId187"/>
        </w:object>
      </w:r>
      <w:r>
        <w:tab/>
      </w:r>
      <w:r>
        <w:fldChar w:fldCharType="begin"/>
      </w:r>
      <w:r>
        <w:instrText xml:space="preserve"> MACROBUTTON MTPlaceRef \* MERGEFORMAT </w:instrText>
      </w:r>
      <w:fldSimple w:instr=" SEQ MTEqn \h \* MERGEFORMAT "/>
      <w:bookmarkStart w:id="936" w:name="ZEqnNum949977"/>
      <w:r>
        <w:instrText>(</w:instrText>
      </w:r>
      <w:fldSimple w:instr=" SEQ MTEqn \c \* Arabic \* MERGEFORMAT ">
        <w:r w:rsidR="00AE165E">
          <w:rPr>
            <w:noProof/>
          </w:rPr>
          <w:instrText>30</w:instrText>
        </w:r>
      </w:fldSimple>
      <w:r>
        <w:instrText>)</w:instrText>
      </w:r>
      <w:bookmarkEnd w:id="936"/>
      <w:r>
        <w:fldChar w:fldCharType="end"/>
      </w:r>
    </w:p>
    <w:p w14:paraId="6F6C8305" w14:textId="7B7DF03C" w:rsidR="008B2D1E" w:rsidRPr="008B2D1E" w:rsidRDefault="008B2D1E" w:rsidP="008B2D1E">
      <w:pPr>
        <w:pStyle w:val="MTDisplayEquation"/>
      </w:pPr>
      <w:r>
        <w:lastRenderedPageBreak/>
        <w:tab/>
      </w:r>
      <w:r w:rsidRPr="008B2D1E">
        <w:rPr>
          <w:position w:val="-176"/>
        </w:rPr>
        <w:object w:dxaOrig="2880" w:dyaOrig="3320" w14:anchorId="3B57F07B">
          <v:shape id="_x0000_i1111" type="#_x0000_t75" style="width:2in;height:166pt" o:ole="">
            <v:imagedata r:id="rId188" o:title=""/>
          </v:shape>
          <o:OLEObject Type="Embed" ProgID="Equation.DSMT4" ShapeID="_x0000_i1111" DrawAspect="Content" ObjectID="_1300830547" r:id="rId189"/>
        </w:object>
      </w:r>
      <w:r>
        <w:tab/>
      </w:r>
      <w:r>
        <w:fldChar w:fldCharType="begin"/>
      </w:r>
      <w:r>
        <w:instrText xml:space="preserve"> MACROBUTTON MTPlaceRef \* MERGEFORMAT </w:instrText>
      </w:r>
      <w:fldSimple w:instr=" SEQ MTEqn \h \* MERGEFORMAT "/>
      <w:bookmarkStart w:id="937" w:name="ZEqnNum464309"/>
      <w:r>
        <w:instrText>(</w:instrText>
      </w:r>
      <w:fldSimple w:instr=" SEQ MTEqn \c \* Arabic \* MERGEFORMAT ">
        <w:r w:rsidR="00AE165E">
          <w:rPr>
            <w:noProof/>
          </w:rPr>
          <w:instrText>31</w:instrText>
        </w:r>
      </w:fldSimple>
      <w:r>
        <w:instrText>)</w:instrText>
      </w:r>
      <w:bookmarkEnd w:id="937"/>
      <w:r>
        <w:fldChar w:fldCharType="end"/>
      </w:r>
    </w:p>
    <w:p w14:paraId="30EB5020" w14:textId="77777777" w:rsidR="00B15A5D" w:rsidRDefault="00B15A5D" w:rsidP="00AD7B5C">
      <w:pPr>
        <w:pStyle w:val="sect2isip"/>
      </w:pPr>
      <w:bookmarkStart w:id="938" w:name="_Toc318303869"/>
      <w:bookmarkStart w:id="939" w:name="_Toc318900820"/>
      <w:bookmarkStart w:id="940" w:name="_Toc347164371"/>
      <w:bookmarkStart w:id="941" w:name="_Toc348276847"/>
      <w:r w:rsidRPr="00B15A5D">
        <w:t>CRF with Loyal Customers</w:t>
      </w:r>
      <w:bookmarkEnd w:id="938"/>
      <w:bookmarkEnd w:id="939"/>
      <w:bookmarkEnd w:id="940"/>
      <w:bookmarkEnd w:id="941"/>
    </w:p>
    <w:p w14:paraId="4E6DB876" w14:textId="7AFF5791" w:rsidR="00BB38CB" w:rsidRPr="00BB38CB" w:rsidRDefault="00BB38CB" w:rsidP="00BB38CB">
      <w:pPr>
        <w:pStyle w:val="bodyisip"/>
      </w:pPr>
      <w:r w:rsidRPr="00B15A5D">
        <w:t xml:space="preserve">The metaphor for the Chinese restaurant franchise for </w:t>
      </w:r>
      <w:ins w:id="942" w:author="Joseph Picone" w:date="2013-04-08T23:42:00Z">
        <w:r w:rsidR="00926100">
          <w:t xml:space="preserve">a </w:t>
        </w:r>
      </w:ins>
      <w:r w:rsidRPr="00B15A5D">
        <w:t xml:space="preserve">sticky HDP-HMM is a franchise with loyal customers. In this case each restaurant has a special </w:t>
      </w:r>
      <w:del w:id="943" w:author="Joseph Picone" w:date="2013-04-08T23:42:00Z">
        <w:r w:rsidRPr="00B15A5D" w:rsidDel="00926100">
          <w:delText>dish which is also served</w:delText>
        </w:r>
      </w:del>
      <w:ins w:id="944" w:author="Joseph Picone" w:date="2013-04-08T23:42:00Z">
        <w:r w:rsidR="00926100" w:rsidRPr="00B15A5D">
          <w:t>dish that is also served</w:t>
        </w:r>
      </w:ins>
      <w:r w:rsidRPr="00B15A5D">
        <w:t xml:space="preserve"> in other restaurants. If a customer</w:t>
      </w:r>
      <w:r w:rsidR="00C5363E">
        <w:t xml:space="preserve"> x</w:t>
      </w:r>
      <w:r w:rsidR="00C5363E" w:rsidRPr="00C5363E">
        <w:rPr>
          <w:vertAlign w:val="subscript"/>
        </w:rPr>
        <w:t>t</w:t>
      </w:r>
      <w:r w:rsidR="00C5363E">
        <w:t xml:space="preserve"> </w:t>
      </w:r>
      <w:r w:rsidRPr="00B15A5D">
        <w:t>is going to restaurant</w:t>
      </w:r>
      <w:r w:rsidR="00C5363E">
        <w:t xml:space="preserve"> </w:t>
      </w:r>
      <w:r w:rsidR="00C5363E" w:rsidRPr="00C5363E">
        <w:rPr>
          <w:i/>
        </w:rPr>
        <w:t>j</w:t>
      </w:r>
      <w:r w:rsidRPr="00B15A5D">
        <w:t xml:space="preserve"> then it is more likely that he eats the specialty dish</w:t>
      </w:r>
      <w:r w:rsidR="00C5363E">
        <w:t xml:space="preserve"> z</w:t>
      </w:r>
      <w:r w:rsidR="00C5363E" w:rsidRPr="00C5363E">
        <w:rPr>
          <w:vertAlign w:val="subscript"/>
        </w:rPr>
        <w:t>t</w:t>
      </w:r>
      <w:r w:rsidR="00C5363E">
        <w:t>=j</w:t>
      </w:r>
      <w:r w:rsidRPr="00B15A5D">
        <w:t>. His children</w:t>
      </w:r>
      <w:r w:rsidR="00C5363E">
        <w:t xml:space="preserve"> x</w:t>
      </w:r>
      <w:r w:rsidR="00C5363E" w:rsidRPr="00C5363E">
        <w:rPr>
          <w:vertAlign w:val="subscript"/>
        </w:rPr>
        <w:t>t+1</w:t>
      </w:r>
      <w:r w:rsidRPr="00B15A5D">
        <w:t xml:space="preserve"> also go to the same restaurant and eat the same dish. However, if </w:t>
      </w:r>
      <w:r w:rsidR="00C5363E">
        <w:t>x</w:t>
      </w:r>
      <w:r w:rsidR="00C5363E" w:rsidRPr="00C5363E">
        <w:rPr>
          <w:vertAlign w:val="subscript"/>
        </w:rPr>
        <w:t>t</w:t>
      </w:r>
      <w:r w:rsidR="00C5363E">
        <w:t xml:space="preserve"> </w:t>
      </w:r>
      <w:r w:rsidRPr="00B15A5D">
        <w:t>eats another dish (</w:t>
      </w:r>
      <w:r w:rsidRPr="00B15A5D">
        <w:rPr>
          <w:position w:val="-10"/>
        </w:rPr>
        <w:object w:dxaOrig="580" w:dyaOrig="320" w14:anchorId="40668EB9">
          <v:shape id="_x0000_i1112" type="#_x0000_t75" style="width:30pt;height:15.5pt" o:ole="">
            <v:imagedata r:id="rId190" o:title=""/>
          </v:shape>
          <o:OLEObject Type="Embed" ProgID="Equation.DSMT4" ShapeID="_x0000_i1112" DrawAspect="Content" ObjectID="_1300830548" r:id="rId191"/>
        </w:object>
      </w:r>
      <w:r w:rsidRPr="00B15A5D">
        <w:t>) then his children go to the restaurant indexed by</w:t>
      </w:r>
      <w:r w:rsidRPr="00B15A5D">
        <w:rPr>
          <w:position w:val="-10"/>
        </w:rPr>
        <w:object w:dxaOrig="220" w:dyaOrig="320" w14:anchorId="397E2E4B">
          <v:shape id="_x0000_i1113" type="#_x0000_t75" style="width:12.5pt;height:15.5pt" o:ole="">
            <v:imagedata r:id="rId192" o:title=""/>
          </v:shape>
          <o:OLEObject Type="Embed" ProgID="Equation.DSMT4" ShapeID="_x0000_i1113" DrawAspect="Content" ObjectID="_1300830549" r:id="rId193"/>
        </w:object>
      </w:r>
      <w:r w:rsidRPr="00B15A5D">
        <w:t xml:space="preserve">and more likely eat their specialty dish. Thus customers are actually loyal to dishes and tend to go to restaurants where their favorite dish is the </w:t>
      </w:r>
      <w:commentRangeStart w:id="945"/>
      <w:r w:rsidRPr="00B15A5D">
        <w:t>specialty</w:t>
      </w:r>
      <w:commentRangeEnd w:id="945"/>
      <w:r w:rsidR="00926100">
        <w:rPr>
          <w:rStyle w:val="CommentReference"/>
        </w:rPr>
        <w:commentReference w:id="945"/>
      </w:r>
      <w:r w:rsidRPr="00B15A5D">
        <w:t>.</w:t>
      </w:r>
    </w:p>
    <w:p w14:paraId="624A62BA" w14:textId="515CD0BE" w:rsidR="00B15A5D" w:rsidRPr="00B15A5D" w:rsidRDefault="00A57B89" w:rsidP="00AD7B5C">
      <w:pPr>
        <w:pStyle w:val="sect2isip"/>
      </w:pPr>
      <w:bookmarkStart w:id="946" w:name="_Toc348276848"/>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6601DC61" w:rsidR="00712740" w:rsidRDefault="00712740" w:rsidP="00A57B89">
                            <w:pPr>
                              <w:keepNext/>
                              <w:jc w:val="center"/>
                              <w:rPr>
                                <w:noProof/>
                              </w:rPr>
                            </w:pPr>
                            <w:r>
                              <w:rPr>
                                <w:noProof/>
                              </w:rPr>
                              <w:drawing>
                                <wp:inline distT="0" distB="0" distL="0" distR="0" wp14:anchorId="70705E6F" wp14:editId="21E3C96E">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94">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712740" w:rsidRPr="00944444" w:rsidRDefault="00712740" w:rsidP="00A57B89">
                            <w:pPr>
                              <w:pStyle w:val="Caption"/>
                            </w:pPr>
                            <w:bookmarkStart w:id="947" w:name="_Ref317249365"/>
                            <w:bookmarkStart w:id="948" w:name="_Toc348276260"/>
                            <w:bookmarkStart w:id="949" w:name="_Toc352956088"/>
                            <w:r>
                              <w:t xml:space="preserve">Figure </w:t>
                            </w:r>
                            <w:fldSimple w:instr=" SEQ Figure \* ARABIC ">
                              <w:r w:rsidR="00AE165E">
                                <w:rPr>
                                  <w:noProof/>
                                </w:rPr>
                                <w:t>3</w:t>
                              </w:r>
                            </w:fldSimple>
                            <w:bookmarkEnd w:id="947"/>
                            <w:r>
                              <w:t>-Graphical model of HDP-HMM</w:t>
                            </w:r>
                            <w:r>
                              <w:rPr>
                                <w:noProof/>
                              </w:rPr>
                              <w:t xml:space="preserve"> (Fox et al., 2011)</w:t>
                            </w:r>
                            <w:bookmarkEnd w:id="948"/>
                            <w:bookmarkEnd w:id="949"/>
                          </w:p>
                          <w:p w14:paraId="28F79410" w14:textId="77777777" w:rsidR="00712740" w:rsidRDefault="00712740"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" o:allowoverlap="f" stroked="f">
                <v:textbox>
                  <w:txbxContent>
                    <w:p w14:paraId="7CE5148E" w14:textId="6601DC61" w:rsidR="00712740" w:rsidRDefault="00712740" w:rsidP="00A57B89">
                      <w:pPr>
                        <w:keepNext/>
                        <w:jc w:val="center"/>
                        <w:rPr>
                          <w:noProof/>
                        </w:rPr>
                      </w:pPr>
                      <w:r>
                        <w:rPr>
                          <w:noProof/>
                        </w:rPr>
                        <w:drawing>
                          <wp:inline distT="0" distB="0" distL="0" distR="0" wp14:anchorId="70705E6F" wp14:editId="21E3C96E">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94">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712740" w:rsidRPr="00944444" w:rsidRDefault="00712740" w:rsidP="00A57B89">
                      <w:pPr>
                        <w:pStyle w:val="Caption"/>
                      </w:pPr>
                      <w:bookmarkStart w:id="950" w:name="_Ref317249365"/>
                      <w:bookmarkStart w:id="951" w:name="_Toc348276260"/>
                      <w:bookmarkStart w:id="952" w:name="_Toc352956088"/>
                      <w:r>
                        <w:t xml:space="preserve">Figure </w:t>
                      </w:r>
                      <w:fldSimple w:instr=" SEQ Figure \* ARABIC ">
                        <w:r w:rsidR="00AE165E">
                          <w:rPr>
                            <w:noProof/>
                          </w:rPr>
                          <w:t>3</w:t>
                        </w:r>
                      </w:fldSimple>
                      <w:bookmarkEnd w:id="950"/>
                      <w:r>
                        <w:t>-Graphical model of HDP-HMM</w:t>
                      </w:r>
                      <w:r>
                        <w:rPr>
                          <w:noProof/>
                        </w:rPr>
                        <w:t xml:space="preserve"> (Fox et al., 2011)</w:t>
                      </w:r>
                      <w:bookmarkEnd w:id="951"/>
                      <w:bookmarkEnd w:id="952"/>
                    </w:p>
                    <w:p w14:paraId="28F79410" w14:textId="77777777" w:rsidR="00712740" w:rsidRDefault="00712740" w:rsidP="00A57B89"/>
                  </w:txbxContent>
                </v:textbox>
                <w10:wrap type="topAndBottom" anchory="margin"/>
              </v:shape>
            </w:pict>
          </mc:Fallback>
        </mc:AlternateContent>
      </w:r>
      <w:bookmarkStart w:id="953" w:name="_Toc347164372"/>
      <w:r w:rsidR="00B15A5D" w:rsidRPr="00B15A5D">
        <w:t>Inference Algorithm</w:t>
      </w:r>
      <w:bookmarkEnd w:id="946"/>
      <w:bookmarkEnd w:id="953"/>
      <w:r w:rsidR="004B7F1D">
        <w:t>s</w:t>
      </w:r>
    </w:p>
    <w:p w14:paraId="5ABA6DEF" w14:textId="77777777" w:rsidR="00B15A5D" w:rsidRPr="00B15A5D" w:rsidRDefault="00B15A5D" w:rsidP="00AD7B5C">
      <w:pPr>
        <w:pStyle w:val="Heading3"/>
      </w:pPr>
      <w:bookmarkStart w:id="954" w:name="_Toc347164373"/>
      <w:commentRangeStart w:id="955"/>
      <w:r w:rsidRPr="00B15A5D">
        <w:t>Direct</w:t>
      </w:r>
      <w:commentRangeEnd w:id="955"/>
      <w:r w:rsidR="00926100">
        <w:rPr>
          <w:rStyle w:val="CommentReference"/>
          <w:rFonts w:eastAsiaTheme="minorHAnsi" w:cstheme="minorBidi"/>
          <w:b w:val="0"/>
          <w:bCs w:val="0"/>
        </w:rPr>
        <w:commentReference w:id="955"/>
      </w:r>
      <w:r w:rsidRPr="00B15A5D">
        <w:t xml:space="preserve"> </w:t>
      </w:r>
      <w:r w:rsidRPr="00AD7B5C">
        <w:t>Sampler</w:t>
      </w:r>
      <w:bookmarkEnd w:id="954"/>
    </w:p>
    <w:p w14:paraId="3D184709" w14:textId="7672D94B" w:rsidR="00B15A5D" w:rsidRPr="00B15A5D" w:rsidRDefault="00B15A5D" w:rsidP="00B15A5D">
      <w:pPr>
        <w:pStyle w:val="bodyisip"/>
      </w:pPr>
      <w:r w:rsidRPr="00B15A5D">
        <w:t>In this section we present the sample</w:t>
      </w:r>
      <w:r w:rsidR="00CE7E31">
        <w:t>r for HDP-HMM with DP emission</w:t>
      </w:r>
      <w:r w:rsidR="00AD447E">
        <w:t xml:space="preserve"> </w:t>
      </w:r>
      <w:r w:rsidR="00AD447E" w:rsidRPr="00B15A5D">
        <w:rPr>
          <w:noProof/>
        </w:rPr>
        <w:t>(Fox et al, 2011)</w:t>
      </w:r>
      <w:r w:rsidR="00B83E97">
        <w:rPr>
          <w:noProof/>
        </w:rPr>
        <w:t>.</w:t>
      </w:r>
      <w:r w:rsidR="00AD447E" w:rsidRPr="00B15A5D">
        <w:t xml:space="preserve"> </w:t>
      </w:r>
      <w:r w:rsidRPr="00B15A5D">
        <w:t>The algorithm is divided into two steps: the first step is to sample the augmented state</w:t>
      </w:r>
      <w:r w:rsidR="00C5363E">
        <w:t xml:space="preserve"> (z</w:t>
      </w:r>
      <w:r w:rsidR="00C5363E" w:rsidRPr="00C5363E">
        <w:rPr>
          <w:vertAlign w:val="subscript"/>
        </w:rPr>
        <w:t>t</w:t>
      </w:r>
      <w:r w:rsidR="00C5363E">
        <w:t>,s</w:t>
      </w:r>
      <w:r w:rsidR="00C5363E" w:rsidRPr="00C5363E">
        <w:rPr>
          <w:vertAlign w:val="subscript"/>
        </w:rPr>
        <w:t>t</w:t>
      </w:r>
      <w:r w:rsidR="00C5363E">
        <w:t xml:space="preserve">) </w:t>
      </w:r>
      <w:r w:rsidRPr="00B15A5D">
        <w:t>and the second is to sample</w:t>
      </w:r>
      <w:r w:rsidR="00C5363E">
        <w:t xml:space="preserve"> </w:t>
      </w:r>
      <w:r w:rsidR="00C5363E" w:rsidRPr="004F4F3B">
        <w:rPr>
          <w:rFonts w:cs="Times New Roman"/>
          <w:i/>
        </w:rPr>
        <w:t>β</w:t>
      </w:r>
      <w:r w:rsidRPr="00B15A5D">
        <w:t>.</w:t>
      </w:r>
      <w:ins w:id="956" w:author="Joseph Picone" w:date="2013-04-08T23:44:00Z">
        <w:r w:rsidR="00926100">
          <w:t xml:space="preserve"> </w:t>
        </w:r>
      </w:ins>
      <w:r w:rsidRPr="00B15A5D">
        <w:t xml:space="preserve">In order to sample </w:t>
      </w:r>
      <w:r w:rsidR="00C5363E">
        <w:t>(z</w:t>
      </w:r>
      <w:r w:rsidR="00C5363E" w:rsidRPr="00C5363E">
        <w:rPr>
          <w:vertAlign w:val="subscript"/>
        </w:rPr>
        <w:t>t</w:t>
      </w:r>
      <w:r w:rsidR="00C5363E">
        <w:t>,s</w:t>
      </w:r>
      <w:r w:rsidR="00C5363E" w:rsidRPr="00C5363E">
        <w:rPr>
          <w:vertAlign w:val="subscript"/>
        </w:rPr>
        <w:t>t</w:t>
      </w:r>
      <w:r w:rsidR="00C5363E">
        <w:t>)</w: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AE165E">
        <w:t xml:space="preserve">Figure </w:t>
      </w:r>
      <w:r w:rsidR="00AE165E">
        <w:rPr>
          <w:noProof/>
        </w:rPr>
        <w:t>3</w:t>
      </w:r>
      <w:r w:rsidRPr="00B15A5D">
        <w:fldChar w:fldCharType="end"/>
      </w:r>
      <w:r w:rsidRPr="00B15A5D">
        <w:t xml:space="preserve"> and using the chain rule we can write the following relationship for this posterior:</w:t>
      </w:r>
    </w:p>
    <w:p w14:paraId="6769FC9C" w14:textId="350370DB" w:rsidR="008B2D1E" w:rsidRPr="00B15A5D" w:rsidRDefault="008B2D1E" w:rsidP="008B2D1E">
      <w:pPr>
        <w:pStyle w:val="MTDisplayEquation"/>
      </w:pPr>
      <w:r>
        <w:tab/>
      </w:r>
      <w:r w:rsidRPr="008B2D1E">
        <w:rPr>
          <w:position w:val="-82"/>
        </w:rPr>
        <w:object w:dxaOrig="7100" w:dyaOrig="1760" w14:anchorId="5567553A">
          <v:shape id="_x0000_i1114" type="#_x0000_t75" style="width:354.5pt;height:87.5pt" o:ole="">
            <v:imagedata r:id="rId195" o:title=""/>
          </v:shape>
          <o:OLEObject Type="Embed" ProgID="Equation.DSMT4" ShapeID="_x0000_i1114" DrawAspect="Content" ObjectID="_1300830550" r:id="rId19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32</w:instrText>
        </w:r>
      </w:fldSimple>
      <w:r>
        <w:instrText>)</w:instrText>
      </w:r>
      <w:r>
        <w:fldChar w:fldCharType="end"/>
      </w:r>
    </w:p>
    <w:p w14:paraId="680CCC6E" w14:textId="1095C572" w:rsidR="00B15A5D" w:rsidRDefault="00B15A5D" w:rsidP="00B15A5D">
      <w:pPr>
        <w:pStyle w:val="bodyisip"/>
      </w:pPr>
      <w:r w:rsidRPr="00B15A5D">
        <w:t xml:space="preserve">The reason that we have summed over in the last line is because we are interested </w:t>
      </w:r>
      <w:ins w:id="957" w:author="Joseph Picone" w:date="2013-04-08T23:44:00Z">
        <w:r w:rsidR="00926100">
          <w:t>in calculating</w:t>
        </w:r>
      </w:ins>
      <w:del w:id="958" w:author="Joseph Picone" w:date="2013-04-08T23:44:00Z">
        <w:r w:rsidRPr="00B15A5D" w:rsidDel="00926100">
          <w:delText xml:space="preserve">to calculate </w:delText>
        </w:r>
      </w:del>
      <w:ins w:id="959" w:author="Joseph Picone" w:date="2013-04-08T23:44:00Z">
        <w:r w:rsidR="00926100">
          <w:t xml:space="preserve"> </w:t>
        </w:r>
      </w:ins>
      <w:r w:rsidRPr="00B15A5D">
        <w:t>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668C0B13" w:rsidR="008B2D1E" w:rsidRDefault="00001E31" w:rsidP="008B2D1E">
      <w:pPr>
        <w:pStyle w:val="MTDisplayEquation"/>
      </w:pPr>
      <w:r w:rsidRPr="008B2D1E">
        <w:rPr>
          <w:position w:val="-70"/>
        </w:rPr>
        <w:object w:dxaOrig="10100" w:dyaOrig="1520" w14:anchorId="783D8814">
          <v:shape id="_x0000_i1115" type="#_x0000_t75" style="width:400pt;height:70.5pt" o:ole="">
            <v:imagedata r:id="rId197" o:title=""/>
          </v:shape>
          <o:OLEObject Type="Embed" ProgID="Equation.DSMT4" ShapeID="_x0000_i1115" DrawAspect="Content" ObjectID="_1300830551" r:id="rId198"/>
        </w:object>
      </w:r>
      <w:r w:rsidR="008B2D1E">
        <w:tab/>
      </w:r>
      <w:r w:rsidR="008B2D1E">
        <w:fldChar w:fldCharType="begin"/>
      </w:r>
      <w:r w:rsidR="008B2D1E">
        <w:instrText xml:space="preserve"> MACROBUTTON MTPlaceRef \* MERGEFORMAT </w:instrText>
      </w:r>
      <w:fldSimple w:instr=" SEQ MTEqn \h \* MERGEFORMAT "/>
      <w:r w:rsidR="008B2D1E">
        <w:instrText>(</w:instrText>
      </w:r>
      <w:fldSimple w:instr=" SEQ MTEqn \c \* Arabic \* MERGEFORMAT ">
        <w:r w:rsidR="00AE165E">
          <w:rPr>
            <w:noProof/>
          </w:rPr>
          <w:instrText>33</w:instrText>
        </w:r>
      </w:fldSimple>
      <w:r w:rsidR="008B2D1E">
        <w:instrText>)</w:instrText>
      </w:r>
      <w:r w:rsidR="008B2D1E">
        <w:fldChar w:fldCharType="end"/>
      </w:r>
    </w:p>
    <w:p w14:paraId="28E2CE18" w14:textId="392FFCA6" w:rsidR="008B2D1E" w:rsidRPr="008B2D1E" w:rsidRDefault="008B2D1E" w:rsidP="008B2D1E">
      <w:pPr>
        <w:pStyle w:val="MTDisplayEquation"/>
      </w:pPr>
      <w:r>
        <w:tab/>
      </w:r>
      <w:r w:rsidRPr="008B2D1E">
        <w:rPr>
          <w:position w:val="-66"/>
        </w:rPr>
        <w:object w:dxaOrig="5140" w:dyaOrig="1420" w14:anchorId="6B9A6AB0">
          <v:shape id="_x0000_i1116" type="#_x0000_t75" style="width:257.5pt;height:71.5pt" o:ole="">
            <v:imagedata r:id="rId199" o:title=""/>
          </v:shape>
          <o:OLEObject Type="Embed" ProgID="Equation.DSMT4" ShapeID="_x0000_i1116" DrawAspect="Content" ObjectID="_1300830552" r:id="rId200"/>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34</w:instrText>
        </w:r>
      </w:fldSimple>
      <w:r>
        <w:instrText>)</w:instrText>
      </w:r>
      <w:r>
        <w:fldChar w:fldCharType="end"/>
      </w:r>
    </w:p>
    <w:p w14:paraId="2009342E" w14:textId="677DDDBC" w:rsidR="00B15A5D" w:rsidRPr="00B15A5D" w:rsidRDefault="008B2D1E" w:rsidP="00671C45">
      <w:pPr>
        <w:pStyle w:val="MTDisplayEquation"/>
      </w:pPr>
      <w:r w:rsidRPr="008B2D1E">
        <w:rPr>
          <w:position w:val="-108"/>
        </w:rPr>
        <w:object w:dxaOrig="7980" w:dyaOrig="2380" w14:anchorId="1DFBD2DB">
          <v:shape id="_x0000_i1117" type="#_x0000_t75" style="width:396pt;height:118.5pt" o:ole="">
            <v:imagedata r:id="rId201" o:title=""/>
          </v:shape>
          <o:OLEObject Type="Embed" ProgID="Equation.DSMT4" ShapeID="_x0000_i1117" DrawAspect="Content" ObjectID="_1300830553" r:id="rId202"/>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35</w:instrText>
        </w:r>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118" type="#_x0000_t75" style="width:59.5pt;height:21.5pt" o:ole="">
            <v:imagedata r:id="rId203" o:title=""/>
          </v:shape>
          <o:OLEObject Type="Embed" ProgID="Equation.DSMT4" ShapeID="_x0000_i1118" DrawAspect="Content" ObjectID="_1300830554" r:id="rId204"/>
        </w:object>
      </w:r>
      <w:r w:rsidRPr="00B15A5D">
        <w:t>and</w:t>
      </w:r>
      <w:r w:rsidRPr="00B15A5D">
        <w:rPr>
          <w:position w:val="-10"/>
        </w:rPr>
        <w:object w:dxaOrig="560" w:dyaOrig="360" w14:anchorId="63502D50">
          <v:shape id="_x0000_i1119" type="#_x0000_t75" style="width:28.5pt;height:20pt" o:ole="">
            <v:imagedata r:id="rId205" o:title=""/>
          </v:shape>
          <o:OLEObject Type="Embed" ProgID="Equation.DSMT4" ShapeID="_x0000_i1119" DrawAspect="Content" ObjectID="_1300830555" r:id="rId206"/>
        </w:object>
      </w:r>
    </w:p>
    <w:p w14:paraId="37D3273E" w14:textId="77777777" w:rsidR="00B15A5D" w:rsidRPr="00B15A5D" w:rsidRDefault="00B15A5D" w:rsidP="00155B0D">
      <w:pPr>
        <w:pStyle w:val="bodyisip"/>
        <w:numPr>
          <w:ilvl w:val="0"/>
          <w:numId w:val="8"/>
        </w:numPr>
      </w:pPr>
      <w:r w:rsidRPr="00B15A5D">
        <w:t>For all</w:t>
      </w:r>
      <w:r w:rsidR="00C5363E" w:rsidRPr="00B15A5D">
        <w:rPr>
          <w:position w:val="-12"/>
        </w:rPr>
        <w:object w:dxaOrig="1160" w:dyaOrig="340" w14:anchorId="15E746D5">
          <v:shape id="_x0000_i1120" type="#_x0000_t75" style="width:57pt;height:19pt" o:ole="">
            <v:imagedata r:id="rId207" o:title=""/>
          </v:shape>
          <o:OLEObject Type="Embed" ProgID="Equation.DSMT4" ShapeID="_x0000_i1120" DrawAspect="Content" ObjectID="_1300830556" r:id="rId208"/>
        </w:object>
      </w:r>
      <w:r w:rsidRPr="00B15A5D">
        <w:t>.</w:t>
      </w:r>
    </w:p>
    <w:p w14:paraId="3A954014" w14:textId="5F4536D3" w:rsidR="00B15A5D" w:rsidRPr="00B15A5D" w:rsidRDefault="00B15A5D" w:rsidP="00155B0D">
      <w:pPr>
        <w:pStyle w:val="bodyisip"/>
        <w:numPr>
          <w:ilvl w:val="0"/>
          <w:numId w:val="8"/>
        </w:numPr>
      </w:pPr>
      <w:bookmarkStart w:id="960" w:name="_Ref348276587"/>
      <w:r w:rsidRPr="00B15A5D">
        <w:t>For each of the</w:t>
      </w:r>
      <w:r w:rsidR="00C5363E">
        <w:t xml:space="preserve"> K </w:t>
      </w:r>
      <w:r w:rsidRPr="00B15A5D">
        <w:t>currently instantiated states compute:</w:t>
      </w:r>
      <w:bookmarkEnd w:id="960"/>
    </w:p>
    <w:p w14:paraId="0AC80ED8" w14:textId="77777777" w:rsidR="00B15A5D" w:rsidRDefault="00B15A5D" w:rsidP="002235F6">
      <w:pPr>
        <w:pStyle w:val="bodyisip"/>
        <w:numPr>
          <w:ilvl w:val="1"/>
          <w:numId w:val="8"/>
        </w:numPr>
      </w:pPr>
      <w:r w:rsidRPr="00B15A5D">
        <w:t xml:space="preserve">The predictive conditional distributions for each of the </w:t>
      </w:r>
      <w:r w:rsidRPr="00B15A5D">
        <w:rPr>
          <w:position w:val="-10"/>
        </w:rPr>
        <w:object w:dxaOrig="320" w:dyaOrig="320" w14:anchorId="473A46CA">
          <v:shape id="_x0000_i1121" type="#_x0000_t75" style="width:15.5pt;height:15.5pt" o:ole="">
            <v:imagedata r:id="rId209" o:title=""/>
          </v:shape>
          <o:OLEObject Type="Embed" ProgID="Equation.DSMT4" ShapeID="_x0000_i1121" DrawAspect="Content" ObjectID="_1300830557" r:id="rId210"/>
        </w:object>
      </w:r>
      <w:r w:rsidRPr="00B15A5D">
        <w:t xml:space="preserve"> currently instantiated mixture components for this state, and also for a new component and for a new state.</w:t>
      </w:r>
    </w:p>
    <w:p w14:paraId="37EE2433" w14:textId="23797097" w:rsidR="008B2D1E" w:rsidRPr="00B15A5D" w:rsidRDefault="008B2D1E" w:rsidP="008B2D1E">
      <w:pPr>
        <w:pStyle w:val="MTDisplayEquation"/>
      </w:pPr>
      <w:r>
        <w:tab/>
      </w:r>
      <w:r w:rsidRPr="008B2D1E">
        <w:rPr>
          <w:position w:val="-34"/>
        </w:rPr>
        <w:object w:dxaOrig="4599" w:dyaOrig="780" w14:anchorId="21BA8129">
          <v:shape id="_x0000_i1122" type="#_x0000_t75" style="width:231pt;height:39.5pt" o:ole="">
            <v:imagedata r:id="rId211" o:title=""/>
          </v:shape>
          <o:OLEObject Type="Embed" ProgID="Equation.DSMT4" ShapeID="_x0000_i1122" DrawAspect="Content" ObjectID="_1300830558" r:id="rId212"/>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36</w:instrText>
        </w:r>
      </w:fldSimple>
      <w:r>
        <w:instrText>)</w:instrText>
      </w:r>
      <w:r>
        <w:fldChar w:fldCharType="end"/>
      </w:r>
    </w:p>
    <w:p w14:paraId="45EF870D" w14:textId="4B21B801" w:rsidR="008B2D1E" w:rsidRDefault="008B2D1E" w:rsidP="008B2D1E">
      <w:pPr>
        <w:pStyle w:val="MTDisplayEquation"/>
      </w:pPr>
      <w:r>
        <w:tab/>
      </w:r>
      <w:r w:rsidRPr="008B2D1E">
        <w:rPr>
          <w:position w:val="-28"/>
        </w:rPr>
        <w:object w:dxaOrig="4880" w:dyaOrig="639" w14:anchorId="0AF9CA34">
          <v:shape id="_x0000_i1123" type="#_x0000_t75" style="width:244.5pt;height:33.5pt" o:ole="">
            <v:imagedata r:id="rId213" o:title=""/>
          </v:shape>
          <o:OLEObject Type="Embed" ProgID="Equation.DSMT4" ShapeID="_x0000_i1123" DrawAspect="Content" ObjectID="_1300830559" r:id="rId214"/>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37</w:instrText>
        </w:r>
      </w:fldSimple>
      <w:r>
        <w:instrText>)</w:instrText>
      </w:r>
      <w:r>
        <w:fldChar w:fldCharType="end"/>
      </w:r>
    </w:p>
    <w:p w14:paraId="111CE55A" w14:textId="0516CBF9" w:rsidR="008B2D1E" w:rsidRPr="00B15A5D" w:rsidRDefault="008B2D1E" w:rsidP="008B2D1E">
      <w:pPr>
        <w:pStyle w:val="MTDisplayEquation"/>
      </w:pPr>
      <w:r>
        <w:tab/>
      </w:r>
      <w:r w:rsidRPr="008B2D1E">
        <w:rPr>
          <w:position w:val="-30"/>
        </w:rPr>
        <w:object w:dxaOrig="4459" w:dyaOrig="720" w14:anchorId="2BCEEB3C">
          <v:shape id="_x0000_i1124" type="#_x0000_t75" style="width:223pt;height:36.5pt" o:ole="">
            <v:imagedata r:id="rId215" o:title=""/>
          </v:shape>
          <o:OLEObject Type="Embed" ProgID="Equation.DSMT4" ShapeID="_x0000_i1124" DrawAspect="Content" ObjectID="_1300830560" r:id="rId21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38</w:instrText>
        </w:r>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2235F6">
      <w:pPr>
        <w:pStyle w:val="bodyisip"/>
        <w:numPr>
          <w:ilvl w:val="1"/>
          <w:numId w:val="8"/>
        </w:numPr>
      </w:pPr>
      <w:r w:rsidRPr="00B15A5D">
        <w:t>The predictive conditional distribution of the HDP-HMM state without knowledge of the current mixture component.</w:t>
      </w:r>
    </w:p>
    <w:p w14:paraId="7EAF96B8" w14:textId="330D5FEB" w:rsidR="00B15A5D" w:rsidRPr="00B15A5D" w:rsidRDefault="008B2D1E" w:rsidP="003403AA">
      <w:pPr>
        <w:pStyle w:val="MTDisplayEquation"/>
      </w:pPr>
      <w:r>
        <w:lastRenderedPageBreak/>
        <w:tab/>
      </w:r>
      <w:r w:rsidRPr="008B2D1E">
        <w:rPr>
          <w:position w:val="-100"/>
        </w:rPr>
        <w:object w:dxaOrig="7440" w:dyaOrig="2260" w14:anchorId="3C231512">
          <v:shape id="_x0000_i1125" type="#_x0000_t75" style="width:373pt;height:113.5pt" o:ole="">
            <v:imagedata r:id="rId217" o:title=""/>
          </v:shape>
          <o:OLEObject Type="Embed" ProgID="Equation.DSMT4" ShapeID="_x0000_i1125" DrawAspect="Content" ObjectID="_1300830561" r:id="rId21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39</w:instrText>
        </w:r>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126" type="#_x0000_t75" style="width:12.5pt;height:15.5pt" o:ole="">
            <v:imagedata r:id="rId219" o:title=""/>
          </v:shape>
          <o:OLEObject Type="Embed" ProgID="Equation.DSMT4" ShapeID="_x0000_i1126" DrawAspect="Content" ObjectID="_1300830562" r:id="rId220"/>
        </w:object>
      </w:r>
      <w:r w:rsidRPr="00B15A5D">
        <w:t>:</w:t>
      </w:r>
    </w:p>
    <w:p w14:paraId="00BD5C2E" w14:textId="6F60FF14" w:rsidR="00B15A5D" w:rsidRPr="00B15A5D" w:rsidRDefault="008B2D1E" w:rsidP="008B2D1E">
      <w:pPr>
        <w:pStyle w:val="MTDisplayEquation"/>
      </w:pPr>
      <w:r>
        <w:tab/>
      </w:r>
      <w:r w:rsidRPr="008B2D1E">
        <w:rPr>
          <w:position w:val="-28"/>
        </w:rPr>
        <w:object w:dxaOrig="3900" w:dyaOrig="680" w14:anchorId="04347AD7">
          <v:shape id="_x0000_i1127" type="#_x0000_t75" style="width:196pt;height:34pt" o:ole="">
            <v:imagedata r:id="rId221" o:title=""/>
          </v:shape>
          <o:OLEObject Type="Embed" ProgID="Equation.DSMT4" ShapeID="_x0000_i1127" DrawAspect="Content" ObjectID="_1300830563" r:id="rId222"/>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40</w:instrText>
        </w:r>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128" type="#_x0000_t75" style="width:12.5pt;height:15.5pt" o:ole="">
            <v:imagedata r:id="rId223" o:title=""/>
          </v:shape>
          <o:OLEObject Type="Embed" ProgID="Equation.DSMT4" ShapeID="_x0000_i1128" DrawAspect="Content" ObjectID="_1300830564" r:id="rId224"/>
        </w:object>
      </w:r>
      <w:r w:rsidRPr="00B15A5D">
        <w:t>conditioned on</w:t>
      </w:r>
      <w:r w:rsidRPr="00B15A5D">
        <w:rPr>
          <w:position w:val="-10"/>
        </w:rPr>
        <w:object w:dxaOrig="220" w:dyaOrig="320" w14:anchorId="38769976">
          <v:shape id="_x0000_i1129" type="#_x0000_t75" style="width:12.5pt;height:15.5pt" o:ole="">
            <v:imagedata r:id="rId225" o:title=""/>
          </v:shape>
          <o:OLEObject Type="Embed" ProgID="Equation.DSMT4" ShapeID="_x0000_i1129" DrawAspect="Content" ObjectID="_1300830565" r:id="rId226"/>
        </w:object>
      </w:r>
      <w:r w:rsidRPr="00B15A5D">
        <w:t>:</w:t>
      </w:r>
    </w:p>
    <w:p w14:paraId="615DFFF6" w14:textId="1C70B298" w:rsidR="008B2D1E" w:rsidRPr="00B15A5D" w:rsidRDefault="008B2D1E" w:rsidP="008B2D1E">
      <w:pPr>
        <w:pStyle w:val="MTDisplayEquation"/>
      </w:pPr>
      <w:r>
        <w:tab/>
      </w:r>
      <w:r w:rsidRPr="008B2D1E">
        <w:rPr>
          <w:position w:val="-32"/>
        </w:rPr>
        <w:object w:dxaOrig="4200" w:dyaOrig="740" w14:anchorId="38EA27E6">
          <v:shape id="_x0000_i1130" type="#_x0000_t75" style="width:211pt;height:37pt" o:ole="">
            <v:imagedata r:id="rId227" o:title=""/>
          </v:shape>
          <o:OLEObject Type="Embed" ProgID="Equation.DSMT4" ShapeID="_x0000_i1130" DrawAspect="Content" ObjectID="_1300830566" r:id="rId22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41</w:instrText>
        </w:r>
      </w:fldSimple>
      <w:r>
        <w:instrText>)</w:instrText>
      </w:r>
      <w:r>
        <w:fldChar w:fldCharType="end"/>
      </w:r>
    </w:p>
    <w:p w14:paraId="6E315C9A" w14:textId="76D6A3E8" w:rsidR="00B15A5D" w:rsidRDefault="00B15A5D" w:rsidP="00155B0D">
      <w:pPr>
        <w:pStyle w:val="bodyisip"/>
        <w:numPr>
          <w:ilvl w:val="0"/>
          <w:numId w:val="8"/>
        </w:numPr>
      </w:pPr>
      <w:r w:rsidRPr="00B15A5D">
        <w:t xml:space="preserve">If </w:t>
      </w:r>
      <w:r w:rsidR="00C5363E">
        <w:t xml:space="preserve"> k=K+1 </w:t>
      </w:r>
      <w:r w:rsidRPr="00B15A5D">
        <w:t>increase the</w:t>
      </w:r>
      <w:r w:rsidR="00C5363E">
        <w:t xml:space="preserve"> K </w:t>
      </w:r>
      <w:r w:rsidRPr="00B15A5D">
        <w:t xml:space="preserve">and transform </w:t>
      </w:r>
      <w:r w:rsidR="00C5363E" w:rsidRPr="002235F6">
        <w:rPr>
          <w:rFonts w:cs="Times New Roman"/>
          <w:i/>
        </w:rPr>
        <w:t>β</w:t>
      </w:r>
      <w:r w:rsidR="00C5363E">
        <w:t xml:space="preserve"> </w:t>
      </w:r>
      <w:r w:rsidRPr="00B15A5D">
        <w:t>as</w:t>
      </w:r>
    </w:p>
    <w:p w14:paraId="76BA70C9" w14:textId="10EA13E4" w:rsidR="008B2D1E" w:rsidRPr="00B15A5D" w:rsidRDefault="008B2D1E" w:rsidP="008B2D1E">
      <w:pPr>
        <w:pStyle w:val="MTDisplayEquation"/>
      </w:pPr>
      <w:r>
        <w:tab/>
      </w:r>
      <w:r w:rsidRPr="008B2D1E">
        <w:rPr>
          <w:position w:val="-36"/>
        </w:rPr>
        <w:object w:dxaOrig="2860" w:dyaOrig="820" w14:anchorId="57FCCCA6">
          <v:shape id="_x0000_i1131" type="#_x0000_t75" style="width:143.5pt;height:41.5pt" o:ole="">
            <v:imagedata r:id="rId229" o:title=""/>
          </v:shape>
          <o:OLEObject Type="Embed" ProgID="Equation.DSMT4" ShapeID="_x0000_i1131" DrawAspect="Content" ObjectID="_1300830567" r:id="rId230"/>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42</w:instrText>
        </w:r>
      </w:fldSimple>
      <w:r>
        <w:instrText>)</w:instrText>
      </w:r>
      <w:r>
        <w:fldChar w:fldCharType="end"/>
      </w:r>
    </w:p>
    <w:p w14:paraId="6985BE23" w14:textId="0AE3DE7B"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132" type="#_x0000_t75" style="width:50pt;height:15.5pt" o:ole="">
            <v:imagedata r:id="rId231" o:title=""/>
          </v:shape>
          <o:OLEObject Type="Embed" ProgID="Equation.DSMT4" ShapeID="_x0000_i1132" DrawAspect="Content" ObjectID="_1300830568" r:id="rId232"/>
        </w:object>
      </w:r>
      <w:r w:rsidR="002235F6">
        <w:t>increase</w:t>
      </w:r>
      <w:r w:rsidRPr="00B15A5D">
        <w:rPr>
          <w:position w:val="-10"/>
        </w:rPr>
        <w:object w:dxaOrig="320" w:dyaOrig="320" w14:anchorId="00E213EF">
          <v:shape id="_x0000_i1133" type="#_x0000_t75" style="width:15.5pt;height:15.5pt" o:ole="">
            <v:imagedata r:id="rId233" o:title=""/>
          </v:shape>
          <o:OLEObject Type="Embed" ProgID="Equation.DSMT4" ShapeID="_x0000_i1133" DrawAspect="Content" ObjectID="_1300830569" r:id="rId234"/>
        </w:object>
      </w:r>
      <w:r w:rsidRPr="00B15A5D">
        <w:t>.</w:t>
      </w:r>
    </w:p>
    <w:p w14:paraId="4ADC2CF1" w14:textId="7035C1B8"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134" type="#_x0000_t75" style="width:31pt;height:15.5pt" o:ole="">
            <v:imagedata r:id="rId235" o:title=""/>
          </v:shape>
          <o:OLEObject Type="Embed" ProgID="Equation.DSMT4" ShapeID="_x0000_i1134" DrawAspect="Content" ObjectID="_1300830570" r:id="rId236"/>
        </w:object>
      </w:r>
      <w:r w:rsidRPr="00B15A5D">
        <w:t>or</w:t>
      </w:r>
      <w:r w:rsidRPr="00B15A5D">
        <w:rPr>
          <w:position w:val="-10"/>
        </w:rPr>
        <w:object w:dxaOrig="660" w:dyaOrig="320" w14:anchorId="729F3FC2">
          <v:shape id="_x0000_i1135" type="#_x0000_t75" style="width:34pt;height:15.5pt" o:ole="">
            <v:imagedata r:id="rId237" o:title=""/>
          </v:shape>
          <o:OLEObject Type="Embed" ProgID="Equation.DSMT4" ShapeID="_x0000_i1135" DrawAspect="Content" ObjectID="_1300830571" r:id="rId238"/>
        </w:object>
      </w:r>
      <w:r w:rsidRPr="00B15A5D">
        <w:t xml:space="preserve"> remove</w:t>
      </w:r>
      <w:r w:rsidR="00C5363E">
        <w:t xml:space="preserve"> k </w:t>
      </w:r>
      <w:r w:rsidRPr="00B15A5D">
        <w:t>and decrease</w:t>
      </w:r>
      <w:r w:rsidRPr="00B15A5D">
        <w:rPr>
          <w:position w:val="-4"/>
        </w:rPr>
        <w:object w:dxaOrig="220" w:dyaOrig="220" w14:anchorId="4A591DF0">
          <v:shape id="_x0000_i1136" type="#_x0000_t75" style="width:12.5pt;height:13pt" o:ole="">
            <v:imagedata r:id="rId239" o:title=""/>
          </v:shape>
          <o:OLEObject Type="Embed" ProgID="Equation.DSMT4" ShapeID="_x0000_i1136" DrawAspect="Content" ObjectID="_1300830572" r:id="rId240"/>
        </w:object>
      </w:r>
      <w:r w:rsidRPr="00B15A5D">
        <w:t xml:space="preserve">. If </w:t>
      </w:r>
      <w:r w:rsidRPr="00B15A5D">
        <w:rPr>
          <w:position w:val="-14"/>
        </w:rPr>
        <w:object w:dxaOrig="639" w:dyaOrig="360" w14:anchorId="57DE6D95">
          <v:shape id="_x0000_i1137" type="#_x0000_t75" style="width:31pt;height:20pt" o:ole="">
            <v:imagedata r:id="rId241" o:title=""/>
          </v:shape>
          <o:OLEObject Type="Embed" ProgID="Equation.DSMT4" ShapeID="_x0000_i1137" DrawAspect="Content" ObjectID="_1300830573" r:id="rId242"/>
        </w:object>
      </w:r>
      <w:r w:rsidRPr="00B15A5D">
        <w:t>remove the component</w:t>
      </w:r>
      <w:r w:rsidR="00C5363E">
        <w:t xml:space="preserve"> </w:t>
      </w:r>
      <w:r w:rsidR="00C5363E" w:rsidRPr="00C5363E">
        <w:rPr>
          <w:i/>
        </w:rPr>
        <w:t>j</w:t>
      </w:r>
      <w:r w:rsidR="00C5363E">
        <w:t xml:space="preserve"> </w:t>
      </w:r>
      <w:r w:rsidRPr="00B15A5D">
        <w:t>and decrease</w:t>
      </w:r>
      <w:r w:rsidRPr="00B15A5D">
        <w:rPr>
          <w:position w:val="-10"/>
        </w:rPr>
        <w:object w:dxaOrig="320" w:dyaOrig="320" w14:anchorId="37E35CD5">
          <v:shape id="_x0000_i1138" type="#_x0000_t75" style="width:15.5pt;height:15.5pt" o:ole="">
            <v:imagedata r:id="rId243" o:title=""/>
          </v:shape>
          <o:OLEObject Type="Embed" ProgID="Equation.DSMT4" ShapeID="_x0000_i1138" DrawAspect="Content" ObjectID="_1300830574" r:id="rId244"/>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29D30301" w:rsidR="00B15A5D" w:rsidRDefault="00B15A5D" w:rsidP="00155B0D">
      <w:pPr>
        <w:pStyle w:val="bodyisip"/>
        <w:numPr>
          <w:ilvl w:val="0"/>
          <w:numId w:val="8"/>
        </w:numPr>
      </w:pPr>
      <w:r w:rsidRPr="00B15A5D">
        <w:t>For each</w:t>
      </w:r>
      <w:r w:rsidRPr="00B15A5D">
        <w:rPr>
          <w:position w:val="-12"/>
        </w:rPr>
        <w:object w:dxaOrig="1560" w:dyaOrig="400" w14:anchorId="286D3AA9">
          <v:shape id="_x0000_i1139" type="#_x0000_t75" style="width:79pt;height:20pt" o:ole="">
            <v:imagedata r:id="rId245" o:title=""/>
          </v:shape>
          <o:OLEObject Type="Embed" ProgID="Equation.DSMT4" ShapeID="_x0000_i1139" DrawAspect="Content" ObjectID="_1300830575" r:id="rId246"/>
        </w:object>
      </w:r>
      <w:r w:rsidRPr="00B15A5D">
        <w:t>set</w:t>
      </w:r>
      <w:r w:rsidR="00C5363E">
        <w:t xml:space="preserve"> m</w:t>
      </w:r>
      <w:r w:rsidR="00C5363E" w:rsidRPr="00C5363E">
        <w:rPr>
          <w:vertAlign w:val="subscript"/>
        </w:rPr>
        <w:t>jk</w:t>
      </w:r>
      <w:r w:rsidR="00C5363E">
        <w:t xml:space="preserve">=0 </w:t>
      </w:r>
      <w:r w:rsidRPr="00B15A5D">
        <w:t>and</w:t>
      </w:r>
      <w:r w:rsidR="00C5363E">
        <w:t xml:space="preserve"> n=0</w:t>
      </w:r>
      <w:r w:rsidRPr="00B15A5D">
        <w:t>. For each customer in restaurant</w:t>
      </w:r>
      <w:r w:rsidR="00C5363E">
        <w:t xml:space="preserve"> </w:t>
      </w:r>
      <w:r w:rsidR="00C5363E" w:rsidRPr="00C5363E">
        <w:rPr>
          <w:i/>
        </w:rPr>
        <w:t>j</w:t>
      </w:r>
      <w:r w:rsidR="00C5363E">
        <w:t xml:space="preserve"> </w:t>
      </w:r>
      <w:r w:rsidRPr="00B15A5D">
        <w:t>eating dish</w:t>
      </w:r>
      <w:r w:rsidRPr="00B15A5D">
        <w:rPr>
          <w:position w:val="-6"/>
        </w:rPr>
        <w:object w:dxaOrig="200" w:dyaOrig="260" w14:anchorId="5671115F">
          <v:shape id="_x0000_i1140" type="#_x0000_t75" style="width:8pt;height:14pt" o:ole="">
            <v:imagedata r:id="rId247" o:title=""/>
          </v:shape>
          <o:OLEObject Type="Embed" ProgID="Equation.DSMT4" ShapeID="_x0000_i1140" DrawAspect="Content" ObjectID="_1300830576" r:id="rId248"/>
        </w:object>
      </w:r>
      <w:r w:rsidRPr="00B15A5D">
        <w:t>(</w:t>
      </w:r>
      <w:r w:rsidRPr="00B15A5D">
        <w:rPr>
          <w:position w:val="-14"/>
        </w:rPr>
        <w:object w:dxaOrig="980" w:dyaOrig="360" w14:anchorId="4AB46046">
          <v:shape id="_x0000_i1141" type="#_x0000_t75" style="width:50pt;height:20pt" o:ole="">
            <v:imagedata r:id="rId249" o:title=""/>
          </v:shape>
          <o:OLEObject Type="Embed" ProgID="Equation.DSMT4" ShapeID="_x0000_i1141" DrawAspect="Content" ObjectID="_1300830577" r:id="rId250"/>
        </w:object>
      </w:r>
      <w:r w:rsidRPr="00B15A5D">
        <w:t>), sample:</w:t>
      </w:r>
    </w:p>
    <w:p w14:paraId="149EEB62" w14:textId="367B40A5" w:rsidR="008B2D1E" w:rsidRPr="00B15A5D" w:rsidRDefault="008B2D1E" w:rsidP="008B2D1E">
      <w:pPr>
        <w:pStyle w:val="MTDisplayEquation"/>
      </w:pPr>
      <w:r>
        <w:tab/>
      </w:r>
      <w:r w:rsidRPr="008B2D1E">
        <w:rPr>
          <w:position w:val="-30"/>
        </w:rPr>
        <w:object w:dxaOrig="2600" w:dyaOrig="720" w14:anchorId="04DE3374">
          <v:shape id="_x0000_i1142" type="#_x0000_t75" style="width:129.5pt;height:36.5pt" o:ole="">
            <v:imagedata r:id="rId251" o:title=""/>
          </v:shape>
          <o:OLEObject Type="Embed" ProgID="Equation.DSMT4" ShapeID="_x0000_i1142" DrawAspect="Content" ObjectID="_1300830578" r:id="rId252"/>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43</w:instrText>
        </w:r>
      </w:fldSimple>
      <w:r>
        <w:instrText>)</w:instrText>
      </w:r>
      <w:r>
        <w:fldChar w:fldCharType="end"/>
      </w:r>
    </w:p>
    <w:p w14:paraId="2FB8C959" w14:textId="588892B2" w:rsidR="00B15A5D" w:rsidRPr="00B15A5D" w:rsidRDefault="00C5363E" w:rsidP="00155B0D">
      <w:pPr>
        <w:pStyle w:val="bodyisip"/>
        <w:numPr>
          <w:ilvl w:val="0"/>
          <w:numId w:val="8"/>
        </w:numPr>
      </w:pPr>
      <w:r>
        <w:t xml:space="preserve">Increase n </w:t>
      </w:r>
      <w:r w:rsidR="00B15A5D" w:rsidRPr="00B15A5D">
        <w:t xml:space="preserve">and if </w:t>
      </w:r>
      <w:r>
        <w:t>x=1 increase m</w:t>
      </w:r>
      <w:r w:rsidRPr="00C5363E">
        <w:rPr>
          <w:vertAlign w:val="subscript"/>
        </w:rPr>
        <w:t>jk</w:t>
      </w:r>
      <w:r w:rsidR="00B15A5D" w:rsidRPr="00B15A5D">
        <w:t>.</w:t>
      </w:r>
    </w:p>
    <w:p w14:paraId="5F111E64" w14:textId="15664AC3" w:rsidR="00B15A5D" w:rsidRDefault="00B15A5D" w:rsidP="00155B0D">
      <w:pPr>
        <w:pStyle w:val="bodyisip"/>
        <w:numPr>
          <w:ilvl w:val="0"/>
          <w:numId w:val="8"/>
        </w:numPr>
      </w:pPr>
      <w:r w:rsidRPr="00B15A5D">
        <w:t>For each</w:t>
      </w:r>
      <w:r w:rsidR="002235F6" w:rsidRPr="002235F6">
        <w:rPr>
          <w:position w:val="-10"/>
        </w:rPr>
        <w:object w:dxaOrig="999" w:dyaOrig="320" w14:anchorId="33114936">
          <v:shape id="_x0000_i1143" type="#_x0000_t75" style="width:51pt;height:17.5pt" o:ole="">
            <v:imagedata r:id="rId253" o:title=""/>
          </v:shape>
          <o:OLEObject Type="Embed" ProgID="Equation.DSMT4" ShapeID="_x0000_i1143" DrawAspect="Content" ObjectID="_1300830579" r:id="rId254"/>
        </w:object>
      </w:r>
      <w:r w:rsidRPr="00B15A5D">
        <w:t>,sample the override variables in restaurant</w:t>
      </w:r>
      <w:r w:rsidR="00C5363E">
        <w:t xml:space="preserve"> </w:t>
      </w:r>
      <w:r w:rsidR="00C5363E" w:rsidRPr="00C5363E">
        <w:rPr>
          <w:i/>
        </w:rPr>
        <w:t>j</w:t>
      </w:r>
      <w:r w:rsidRPr="00B15A5D">
        <w:t>:</w:t>
      </w:r>
    </w:p>
    <w:p w14:paraId="2EC7D1F9" w14:textId="0F2182EB" w:rsidR="008B2D1E" w:rsidRPr="00B15A5D" w:rsidRDefault="008B2D1E" w:rsidP="008B2D1E">
      <w:pPr>
        <w:pStyle w:val="MTDisplayEquation"/>
      </w:pPr>
      <w:r>
        <w:lastRenderedPageBreak/>
        <w:tab/>
      </w:r>
      <w:r w:rsidRPr="008B2D1E">
        <w:rPr>
          <w:position w:val="-32"/>
        </w:rPr>
        <w:object w:dxaOrig="4239" w:dyaOrig="760" w14:anchorId="6025361B">
          <v:shape id="_x0000_i1144" type="#_x0000_t75" style="width:213.5pt;height:38.5pt" o:ole="">
            <v:imagedata r:id="rId255" o:title=""/>
          </v:shape>
          <o:OLEObject Type="Embed" ProgID="Equation.DSMT4" ShapeID="_x0000_i1144" DrawAspect="Content" ObjectID="_1300830580" r:id="rId25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44</w:instrText>
        </w:r>
      </w:fldSimple>
      <w:r>
        <w:instrText>)</w:instrText>
      </w:r>
      <w:r>
        <w:fldChar w:fldCharType="end"/>
      </w:r>
    </w:p>
    <w:p w14:paraId="42CF09A9" w14:textId="3B3C605D" w:rsidR="00B15A5D" w:rsidRDefault="00B15A5D" w:rsidP="00155B0D">
      <w:pPr>
        <w:pStyle w:val="bodyisip"/>
        <w:numPr>
          <w:ilvl w:val="0"/>
          <w:numId w:val="8"/>
        </w:numPr>
      </w:pPr>
      <w:r w:rsidRPr="00B15A5D">
        <w:t>Set the number of informative tables in restaurant</w:t>
      </w:r>
      <w:r w:rsidR="00C5363E">
        <w:t xml:space="preserve"> </w:t>
      </w:r>
      <w:r w:rsidR="00C5363E" w:rsidRPr="00C5363E">
        <w:rPr>
          <w:i/>
        </w:rPr>
        <w:t>j</w:t>
      </w:r>
      <w:r w:rsidRPr="00B15A5D">
        <w:t>:</w:t>
      </w:r>
    </w:p>
    <w:p w14:paraId="1BB267D2" w14:textId="380A02EE" w:rsidR="008B2D1E" w:rsidRPr="00B15A5D" w:rsidRDefault="008B2D1E" w:rsidP="008B2D1E">
      <w:pPr>
        <w:pStyle w:val="MTDisplayEquation"/>
      </w:pPr>
      <w:r>
        <w:tab/>
      </w:r>
      <w:r w:rsidRPr="008B2D1E">
        <w:rPr>
          <w:position w:val="-30"/>
        </w:rPr>
        <w:object w:dxaOrig="2120" w:dyaOrig="720" w14:anchorId="33E8F721">
          <v:shape id="_x0000_i1145" type="#_x0000_t75" style="width:106pt;height:36.5pt" o:ole="">
            <v:imagedata r:id="rId257" o:title=""/>
          </v:shape>
          <o:OLEObject Type="Embed" ProgID="Equation.DSMT4" ShapeID="_x0000_i1145" DrawAspect="Content" ObjectID="_1300830581" r:id="rId258"/>
        </w:object>
      </w:r>
      <w:r>
        <w:tab/>
      </w:r>
      <w:r>
        <w:fldChar w:fldCharType="begin"/>
      </w:r>
      <w:r>
        <w:instrText xml:space="preserve"> MACROBUTTON MTPlaceRef \* MERGEFORMAT </w:instrText>
      </w:r>
      <w:fldSimple w:instr=" SEQ MTEqn \h \* MERGEFORMAT "/>
      <w:bookmarkStart w:id="961" w:name="ZEqnNum459416"/>
      <w:r>
        <w:instrText>(</w:instrText>
      </w:r>
      <w:fldSimple w:instr=" SEQ MTEqn \c \* Arabic \* MERGEFORMAT ">
        <w:r w:rsidR="00AE165E">
          <w:rPr>
            <w:noProof/>
          </w:rPr>
          <w:instrText>45</w:instrText>
        </w:r>
      </w:fldSimple>
      <w:r>
        <w:instrText>)</w:instrText>
      </w:r>
      <w:bookmarkEnd w:id="961"/>
      <w:r>
        <w:fldChar w:fldCharType="end"/>
      </w:r>
    </w:p>
    <w:p w14:paraId="2645AB72" w14:textId="56732974" w:rsidR="00B15A5D" w:rsidRPr="00B15A5D" w:rsidRDefault="00B15A5D" w:rsidP="00155B0D">
      <w:pPr>
        <w:pStyle w:val="bodyisip"/>
        <w:numPr>
          <w:ilvl w:val="0"/>
          <w:numId w:val="8"/>
        </w:numPr>
      </w:pPr>
      <w:r w:rsidRPr="00B15A5D">
        <w:t>Sample</w:t>
      </w:r>
      <w:r w:rsidR="00C5363E">
        <w:t xml:space="preserve"> </w:t>
      </w:r>
      <w:r w:rsidR="00C5363E" w:rsidRPr="00C5363E">
        <w:rPr>
          <w:rFonts w:cs="Times New Roman"/>
          <w:i/>
        </w:rPr>
        <w:t>β</w:t>
      </w:r>
      <w:r w:rsidRPr="00B15A5D">
        <w:t>:</w:t>
      </w:r>
    </w:p>
    <w:p w14:paraId="59CF0B2E" w14:textId="115259E3" w:rsidR="008B2D1E" w:rsidRDefault="008B2D1E" w:rsidP="008B2D1E">
      <w:pPr>
        <w:pStyle w:val="MTDisplayEquation"/>
      </w:pPr>
      <w:r>
        <w:tab/>
      </w:r>
      <w:r w:rsidRPr="008B2D1E">
        <w:rPr>
          <w:position w:val="-12"/>
        </w:rPr>
        <w:object w:dxaOrig="2299" w:dyaOrig="380" w14:anchorId="1EFBB9D4">
          <v:shape id="_x0000_i1146" type="#_x0000_t75" style="width:115pt;height:20pt" o:ole="">
            <v:imagedata r:id="rId259" o:title=""/>
          </v:shape>
          <o:OLEObject Type="Embed" ProgID="Equation.DSMT4" ShapeID="_x0000_i1146" DrawAspect="Content" ObjectID="_1300830582" r:id="rId260"/>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46</w:instrText>
        </w:r>
      </w:fldSimple>
      <w:r>
        <w:instrText>)</w:instrText>
      </w:r>
      <w:r>
        <w:fldChar w:fldCharType="end"/>
      </w:r>
    </w:p>
    <w:p w14:paraId="76ECCA96" w14:textId="474C0F90" w:rsidR="00B15A5D" w:rsidRPr="003403AA" w:rsidRDefault="00B15A5D" w:rsidP="003403AA">
      <w:pPr>
        <w:pStyle w:val="bodyisip"/>
        <w:numPr>
          <w:ilvl w:val="0"/>
          <w:numId w:val="8"/>
        </w:numPr>
      </w:pPr>
      <w:r w:rsidRPr="00B15A5D">
        <w:t>Optionally sample hyper-parameters</w:t>
      </w:r>
      <w:r w:rsidR="00C5363E">
        <w:t xml:space="preserve"> </w:t>
      </w:r>
      <w:r w:rsidR="00C5363E">
        <w:rPr>
          <w:rFonts w:cs="Times New Roman"/>
        </w:rPr>
        <w:t>ϭ</w:t>
      </w:r>
      <w:r w:rsidR="008D730E">
        <w:rPr>
          <w:rFonts w:cs="Times New Roman"/>
        </w:rPr>
        <w:t xml:space="preserve">, γ, α </w:t>
      </w:r>
      <w:r w:rsidRPr="00B15A5D">
        <w:t>and</w:t>
      </w:r>
      <w:r w:rsidR="00C5363E">
        <w:t xml:space="preserve"> </w:t>
      </w:r>
      <w:r w:rsidR="00C5363E">
        <w:rPr>
          <w:rFonts w:cs="Times New Roman"/>
        </w:rPr>
        <w:t>κ</w:t>
      </w:r>
      <w:r w:rsidRPr="00B15A5D">
        <w:t xml:space="preserve">.     </w:t>
      </w:r>
    </w:p>
    <w:p w14:paraId="7524C564" w14:textId="77777777" w:rsidR="00B15A5D" w:rsidRPr="00B15A5D" w:rsidRDefault="00B15A5D" w:rsidP="00AD7B5C">
      <w:pPr>
        <w:pStyle w:val="Heading3"/>
      </w:pPr>
      <w:bookmarkStart w:id="962" w:name="_Toc318303872"/>
      <w:bookmarkStart w:id="963" w:name="_Toc318900823"/>
      <w:bookmarkStart w:id="964" w:name="_Toc347164375"/>
      <w:r w:rsidRPr="00B15A5D">
        <w:t>Block Sampler</w:t>
      </w:r>
      <w:bookmarkEnd w:id="962"/>
      <w:bookmarkEnd w:id="963"/>
      <w:bookmarkEnd w:id="964"/>
    </w:p>
    <w:p w14:paraId="1EB5728F" w14:textId="151BF5B7" w:rsidR="00B15A5D" w:rsidRPr="00B15A5D" w:rsidRDefault="00B15A5D" w:rsidP="00FF548B">
      <w:pPr>
        <w:pStyle w:val="bodyisip"/>
      </w:pPr>
      <w:r w:rsidRPr="00B15A5D">
        <w:t>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147" type="#_x0000_t75" style="width:20pt;height:15.5pt" o:ole="">
            <v:imagedata r:id="rId261" o:title=""/>
          </v:shape>
          <o:OLEObject Type="Embed" ProgID="Equation.DSMT4" ShapeID="_x0000_i1147" DrawAspect="Content" ObjectID="_1300830583" r:id="rId262"/>
        </w:object>
      </w:r>
      <w:r w:rsidRPr="00B15A5D">
        <w:t>at once. To achieve this goal, a fixed truncation level</w:t>
      </w:r>
      <w:r w:rsidR="002235F6">
        <w:t xml:space="preserve"> L</w:t>
      </w:r>
      <w:r w:rsidRPr="00B15A5D">
        <w:t xml:space="preserve"> should be accepted which in a sense reduces the model</w:t>
      </w:r>
      <w:ins w:id="965" w:author="Joseph Picone" w:date="2013-04-08T23:45:00Z">
        <w:r w:rsidR="00926100">
          <w:t xml:space="preserve"> </w:t>
        </w:r>
      </w:ins>
      <w:del w:id="966" w:author="Joseph Picone" w:date="2013-04-08T23:45:00Z">
        <w:r w:rsidRPr="00B15A5D" w:rsidDel="00926100">
          <w:delText xml:space="preserve"> in</w:delText>
        </w:r>
      </w:del>
      <w:r w:rsidRPr="00B15A5D">
        <w:t>to a parametric model</w:t>
      </w:r>
      <w:r w:rsidRPr="00B15A5D">
        <w:rPr>
          <w:noProof/>
        </w:rPr>
        <w:t xml:space="preserve"> (Fox et al, 2011)</w:t>
      </w:r>
      <w:r w:rsidRPr="00B15A5D">
        <w:t xml:space="preserve">. However, it should be noted that the result is different from a classical parametric Bayesian HMM since the truncated HDP priors induce a shared sparse subset of the </w:t>
      </w:r>
      <w:r w:rsidR="008D730E">
        <w:t>L</w:t>
      </w:r>
      <w:r w:rsidR="003403AA">
        <w:t xml:space="preserve"> </w:t>
      </w:r>
      <w:r w:rsidRPr="00B15A5D">
        <w:t>possible states</w:t>
      </w:r>
      <w:r w:rsidRPr="00B15A5D">
        <w:rPr>
          <w:noProof/>
        </w:rPr>
        <w:t xml:space="preserve"> (Fox el al, 2011)</w:t>
      </w:r>
      <w:r w:rsidRPr="00B15A5D">
        <w:t>. In short, we obtain an approximation to the nonparametric Bayesian HDP-HMM with maximum number of possible states set to</w:t>
      </w:r>
      <w:r w:rsidR="008D730E">
        <w:t xml:space="preserve"> L</w:t>
      </w:r>
      <w:r w:rsidRPr="00B15A5D">
        <w:t xml:space="preserve">. For almost all applications this should not cause any problem if we set </w:t>
      </w:r>
      <w:r w:rsidR="008D730E">
        <w:t>L</w:t>
      </w:r>
      <w:r w:rsidRPr="00B15A5D">
        <w:rPr>
          <w:position w:val="-4"/>
        </w:rPr>
        <w:t xml:space="preserve"> </w:t>
      </w:r>
      <w:r w:rsidRPr="00B15A5D">
        <w:t xml:space="preserve">reasonably high. The approximation used in this algorithm is the degree </w:t>
      </w:r>
      <w:r w:rsidR="008D730E">
        <w:t>L</w:t>
      </w:r>
      <w:r w:rsidRPr="00B15A5D">
        <w:t xml:space="preserve"> weak limit approximation to the DP</w:t>
      </w:r>
      <w:r w:rsidRPr="00B15A5D">
        <w:rPr>
          <w:noProof/>
        </w:rPr>
        <w:t xml:space="preserve"> (Ishwaran &amp; Zarepour, 2002)</w:t>
      </w:r>
      <w:ins w:id="967" w:author="Joseph Picone" w:date="2013-04-08T23:46:00Z">
        <w:r w:rsidR="00926100">
          <w:rPr>
            <w:noProof/>
          </w:rPr>
          <w:t>,</w:t>
        </w:r>
      </w:ins>
      <w:del w:id="968" w:author="Joseph Picone" w:date="2013-04-08T23:46:00Z">
        <w:r w:rsidRPr="00B15A5D" w:rsidDel="00926100">
          <w:delText xml:space="preserve"> </w:delText>
        </w:r>
      </w:del>
      <w:ins w:id="969" w:author="Joseph Picone" w:date="2013-04-08T23:46:00Z">
        <w:r w:rsidR="00926100">
          <w:t xml:space="preserve"> </w:t>
        </w:r>
      </w:ins>
      <w:r w:rsidRPr="00B15A5D">
        <w:t>which is defined as:</w:t>
      </w:r>
    </w:p>
    <w:p w14:paraId="31F89AB6" w14:textId="39D52703" w:rsidR="008B2D1E" w:rsidRDefault="008B2D1E" w:rsidP="003403AA">
      <w:pPr>
        <w:pStyle w:val="MTDisplayEquation"/>
        <w:ind w:firstLine="0"/>
      </w:pPr>
      <w:r>
        <w:tab/>
      </w:r>
      <w:r w:rsidRPr="008B2D1E">
        <w:rPr>
          <w:position w:val="-12"/>
        </w:rPr>
        <w:object w:dxaOrig="2920" w:dyaOrig="360" w14:anchorId="43B4084E">
          <v:shape id="_x0000_i1148" type="#_x0000_t75" style="width:145.5pt;height:17.5pt" o:ole="">
            <v:imagedata r:id="rId263" o:title=""/>
          </v:shape>
          <o:OLEObject Type="Embed" ProgID="Equation.DSMT4" ShapeID="_x0000_i1148" DrawAspect="Content" ObjectID="_1300830584" r:id="rId264"/>
        </w:object>
      </w:r>
      <w:r>
        <w:tab/>
      </w:r>
      <w:r>
        <w:fldChar w:fldCharType="begin"/>
      </w:r>
      <w:r>
        <w:instrText xml:space="preserve"> MACROBUTTON MTPlaceRef \* MERGEFORMAT </w:instrText>
      </w:r>
      <w:fldSimple w:instr=" SEQ MTEqn \h \* MERGEFORMAT "/>
      <w:bookmarkStart w:id="970" w:name="ZEqnNum472382"/>
      <w:r>
        <w:instrText>(</w:instrText>
      </w:r>
      <w:fldSimple w:instr=" SEQ MTEqn \c \* Arabic \* MERGEFORMAT ">
        <w:r w:rsidR="00AE165E">
          <w:rPr>
            <w:noProof/>
          </w:rPr>
          <w:instrText>47</w:instrText>
        </w:r>
      </w:fldSimple>
      <w:r>
        <w:instrText>)</w:instrText>
      </w:r>
      <w:bookmarkEnd w:id="970"/>
      <w:r>
        <w:fldChar w:fldCharType="end"/>
      </w:r>
    </w:p>
    <w:p w14:paraId="29540BE4" w14:textId="2633FF63"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fldSimple w:instr=" REF ZEqnNum472382 \* Charformat \! \* MERGEFORMAT ">
        <w:r w:rsidR="00AE165E">
          <w:instrText>(47)</w:instrText>
        </w:r>
      </w:fldSimple>
      <w:r w:rsidR="00AE1A75">
        <w:fldChar w:fldCharType="end"/>
      </w:r>
      <w:r w:rsidR="008D730E">
        <w:t xml:space="preserve"> </w:t>
      </w:r>
      <w:r w:rsidR="008D730E" w:rsidRPr="008D730E">
        <w:rPr>
          <w:rFonts w:cs="Times New Roman"/>
          <w:i/>
        </w:rPr>
        <w:t>β</w:t>
      </w:r>
      <w:r w:rsidR="008D730E">
        <w:t xml:space="preserve"> </w:t>
      </w:r>
      <w:r w:rsidRPr="00B15A5D">
        <w:t>is approximated as</w:t>
      </w:r>
      <w:r w:rsidRPr="00B15A5D">
        <w:rPr>
          <w:noProof/>
        </w:rPr>
        <w:t xml:space="preserve"> (Fox et al, 2010)</w:t>
      </w:r>
      <w:r w:rsidRPr="00B15A5D">
        <w:t>:</w:t>
      </w:r>
    </w:p>
    <w:p w14:paraId="1858E027" w14:textId="13B319ED" w:rsidR="008B2D1E" w:rsidRDefault="008B2D1E" w:rsidP="00671C45">
      <w:pPr>
        <w:pStyle w:val="MTDisplayEquation"/>
      </w:pPr>
      <w:r>
        <w:lastRenderedPageBreak/>
        <w:tab/>
      </w:r>
      <w:r w:rsidRPr="008B2D1E">
        <w:rPr>
          <w:position w:val="-12"/>
        </w:rPr>
        <w:object w:dxaOrig="2320" w:dyaOrig="360" w14:anchorId="2300CB68">
          <v:shape id="_x0000_i1149" type="#_x0000_t75" style="width:117.5pt;height:17.5pt" o:ole="">
            <v:imagedata r:id="rId265" o:title=""/>
          </v:shape>
          <o:OLEObject Type="Embed" ProgID="Equation.DSMT4" ShapeID="_x0000_i1149" DrawAspect="Content" ObjectID="_1300830585" r:id="rId26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48</w:instrText>
        </w:r>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7B157E62" w:rsidR="008B2D1E" w:rsidRDefault="008B2D1E" w:rsidP="008B2D1E">
      <w:pPr>
        <w:pStyle w:val="MTDisplayEquation"/>
      </w:pPr>
      <w:r>
        <w:tab/>
      </w:r>
      <w:r w:rsidRPr="008B2D1E">
        <w:rPr>
          <w:position w:val="-16"/>
        </w:rPr>
        <w:object w:dxaOrig="3660" w:dyaOrig="420" w14:anchorId="708828EC">
          <v:shape id="_x0000_i1150" type="#_x0000_t75" style="width:182.5pt;height:21.5pt" o:ole="">
            <v:imagedata r:id="rId267" o:title=""/>
          </v:shape>
          <o:OLEObject Type="Embed" ProgID="Equation.DSMT4" ShapeID="_x0000_i1150" DrawAspect="Content" ObjectID="_1300830586" r:id="rId26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49</w:instrText>
        </w:r>
      </w:fldSimple>
      <w:r>
        <w:instrText>)</w:instrText>
      </w:r>
      <w:r>
        <w:fldChar w:fldCharType="end"/>
      </w:r>
    </w:p>
    <w:p w14:paraId="496C65D4" w14:textId="7779B649" w:rsidR="00B15A5D" w:rsidRPr="00B15A5D" w:rsidRDefault="00B15A5D" w:rsidP="00FF548B">
      <w:pPr>
        <w:pStyle w:val="bodyisip"/>
      </w:pPr>
      <w:r w:rsidRPr="00B15A5D">
        <w:t xml:space="preserve">And posteriors </w:t>
      </w:r>
      <w:r w:rsidR="00AE5AE5" w:rsidRPr="00B15A5D">
        <w:t>are:</w:t>
      </w:r>
    </w:p>
    <w:p w14:paraId="5E8B5566" w14:textId="128203F3" w:rsidR="008B2D1E" w:rsidRDefault="008B2D1E" w:rsidP="008B2D1E">
      <w:pPr>
        <w:pStyle w:val="MTDisplayEquation"/>
      </w:pPr>
      <w:r>
        <w:tab/>
      </w:r>
      <w:r w:rsidRPr="008B2D1E">
        <w:rPr>
          <w:position w:val="-34"/>
        </w:rPr>
        <w:object w:dxaOrig="5280" w:dyaOrig="800" w14:anchorId="3296E543">
          <v:shape id="_x0000_i1151" type="#_x0000_t75" style="width:264pt;height:38pt" o:ole="">
            <v:imagedata r:id="rId269" o:title=""/>
          </v:shape>
          <o:OLEObject Type="Embed" ProgID="Equation.DSMT4" ShapeID="_x0000_i1151" DrawAspect="Content" ObjectID="_1300830587" r:id="rId270"/>
        </w:object>
      </w:r>
      <w:r>
        <w:tab/>
      </w:r>
      <w:r>
        <w:fldChar w:fldCharType="begin"/>
      </w:r>
      <w:r>
        <w:instrText xml:space="preserve"> MACROBUTTON MTPlaceRef \* MERGEFORMAT </w:instrText>
      </w:r>
      <w:fldSimple w:instr=" SEQ MTEqn \h \* MERGEFORMAT "/>
      <w:bookmarkStart w:id="971" w:name="ZEqnNum678974"/>
      <w:r>
        <w:instrText>(</w:instrText>
      </w:r>
      <w:fldSimple w:instr=" SEQ MTEqn \c \* Arabic \* MERGEFORMAT ">
        <w:r w:rsidR="00AE165E">
          <w:rPr>
            <w:noProof/>
          </w:rPr>
          <w:instrText>50</w:instrText>
        </w:r>
      </w:fldSimple>
      <w:r>
        <w:instrText>)</w:instrText>
      </w:r>
      <w:bookmarkEnd w:id="971"/>
      <w:r>
        <w:fldChar w:fldCharType="end"/>
      </w:r>
    </w:p>
    <w:p w14:paraId="22580CAA" w14:textId="57630201" w:rsidR="00B15A5D" w:rsidRPr="00B15A5D" w:rsidDel="00926100" w:rsidRDefault="00B15A5D" w:rsidP="00926100">
      <w:pPr>
        <w:pStyle w:val="bodyisip"/>
        <w:ind w:firstLine="0"/>
        <w:rPr>
          <w:del w:id="972" w:author="Joseph Picone" w:date="2013-04-08T23:46:00Z"/>
        </w:rPr>
      </w:pPr>
      <w:r w:rsidRPr="00B15A5D">
        <w:t xml:space="preserve">In </w:t>
      </w:r>
      <w:r w:rsidR="00AE1A75">
        <w:fldChar w:fldCharType="begin"/>
      </w:r>
      <w:r w:rsidR="00AE1A75">
        <w:instrText xml:space="preserve"> GOTOBUTTON ZEqnNum678974  \* MERGEFORMAT </w:instrText>
      </w:r>
      <w:fldSimple w:instr=" REF ZEqnNum678974 \* Charformat \! \* MERGEFORMAT ">
        <w:r w:rsidR="00AE165E">
          <w:instrText>(50)</w:instrText>
        </w:r>
      </w:fldSimple>
      <w:r w:rsidR="00AE1A75">
        <w:fldChar w:fldCharType="end"/>
      </w:r>
      <w:r w:rsidRPr="00B15A5D">
        <w:t xml:space="preserve"> </w:t>
      </w:r>
      <w:r w:rsidR="008D730E">
        <w:t>n</w:t>
      </w:r>
      <w:r w:rsidR="008D730E" w:rsidRPr="008D730E">
        <w:rPr>
          <w:vertAlign w:val="subscript"/>
        </w:rPr>
        <w:t>jk</w:t>
      </w:r>
      <w:r w:rsidR="008D730E">
        <w:t xml:space="preserve"> </w:t>
      </w:r>
      <w:r w:rsidRPr="00B15A5D">
        <w:t>is the number of transitions from state</w:t>
      </w:r>
      <w:r w:rsidR="008D730E">
        <w:t xml:space="preserve"> </w:t>
      </w:r>
      <w:r w:rsidR="008D730E" w:rsidRPr="008D730E">
        <w:rPr>
          <w:i/>
        </w:rPr>
        <w:t>j</w:t>
      </w:r>
      <w:r w:rsidRPr="00B15A5D">
        <w:t xml:space="preserve"> to state</w:t>
      </w:r>
      <w:r w:rsidR="008D730E">
        <w:t xml:space="preserve"> k </w:t>
      </w:r>
      <w:r w:rsidRPr="00B15A5D">
        <w:t>and</w:t>
      </w:r>
      <w:r w:rsidRPr="00B15A5D">
        <w:rPr>
          <w:position w:val="-14"/>
        </w:rPr>
        <w:object w:dxaOrig="380" w:dyaOrig="360" w14:anchorId="24FAA5B9">
          <v:shape id="_x0000_i1152" type="#_x0000_t75" style="width:20pt;height:20pt" o:ole="">
            <v:imagedata r:id="rId271" o:title=""/>
          </v:shape>
          <o:OLEObject Type="Embed" ProgID="Equation.DSMT4" ShapeID="_x0000_i1152" DrawAspect="Content" ObjectID="_1300830588" r:id="rId272"/>
        </w:object>
      </w:r>
      <w:r w:rsidRPr="00B15A5D">
        <w:t xml:space="preserve"> is the same </w:t>
      </w:r>
      <w:r w:rsidR="001B685C" w:rsidRPr="00B15A5D">
        <w:t>as</w:t>
      </w:r>
      <w:r w:rsidR="001B685C">
        <w:t xml:space="preserve"> </w:t>
      </w:r>
      <w:r w:rsidR="00AE1A75">
        <w:fldChar w:fldCharType="begin"/>
      </w:r>
      <w:r w:rsidR="00AE1A75">
        <w:instrText xml:space="preserve"> GOTOBUTTON ZEqnNum459416  \* MERGEFORMAT </w:instrText>
      </w:r>
      <w:fldSimple w:instr=" REF ZEqnNum459416 \* Charformat \! \* MERGEFORMAT ">
        <w:r w:rsidR="00AE165E">
          <w:instrText>(45)</w:instrText>
        </w:r>
      </w:fldSimple>
      <w:r w:rsidR="00AE1A75">
        <w:fldChar w:fldCharType="end"/>
      </w:r>
      <w:r w:rsidRPr="00B15A5D">
        <w:rPr>
          <w:iCs/>
        </w:rPr>
        <w:t>.</w:t>
      </w:r>
      <w:ins w:id="973" w:author="Joseph Picone" w:date="2013-04-08T23:46:00Z">
        <w:r w:rsidR="00926100">
          <w:t xml:space="preserve"> </w:t>
        </w:r>
      </w:ins>
      <w:del w:id="974" w:author="Joseph Picone" w:date="2013-04-08T23:46:00Z">
        <w:r w:rsidRPr="00B15A5D" w:rsidDel="00926100">
          <w:delText xml:space="preserve">  </w:delText>
        </w:r>
      </w:del>
    </w:p>
    <w:p w14:paraId="26EA8ABC" w14:textId="77777777" w:rsidR="00B15A5D" w:rsidRPr="00B15A5D" w:rsidRDefault="00B15A5D" w:rsidP="00926100">
      <w:pPr>
        <w:pStyle w:val="bodyisip"/>
        <w:ind w:firstLine="0"/>
        <w:pPrChange w:id="975" w:author="Joseph Picone" w:date="2013-04-08T23:46:00Z">
          <w:pPr>
            <w:pStyle w:val="bodyisip"/>
          </w:pPr>
        </w:pPrChange>
      </w:pPr>
      <w:r w:rsidRPr="00B15A5D">
        <w:t>Finally an order</w:t>
      </w:r>
      <w:r w:rsidRPr="00B15A5D">
        <w:rPr>
          <w:position w:val="-4"/>
        </w:rPr>
        <w:object w:dxaOrig="260" w:dyaOrig="260" w14:anchorId="3EB468C6">
          <v:shape id="_x0000_i1153" type="#_x0000_t75" style="width:14pt;height:14pt" o:ole="">
            <v:imagedata r:id="rId273" o:title=""/>
          </v:shape>
          <o:OLEObject Type="Embed" ProgID="Equation.DSMT4" ShapeID="_x0000_i1153" DrawAspect="Content" ObjectID="_1300830589" r:id="rId274"/>
        </w:object>
      </w:r>
      <w:r w:rsidRPr="00B15A5D">
        <w:t>weak limit approximation is used for the DP prior on the emission parameters:</w:t>
      </w:r>
    </w:p>
    <w:p w14:paraId="0ED911E3" w14:textId="278F84A9" w:rsidR="008B2D1E" w:rsidRDefault="008B2D1E" w:rsidP="008B2D1E">
      <w:pPr>
        <w:pStyle w:val="MTDisplayEquation"/>
      </w:pPr>
      <w:r>
        <w:tab/>
      </w:r>
      <w:r w:rsidRPr="008B2D1E">
        <w:rPr>
          <w:position w:val="-12"/>
        </w:rPr>
        <w:object w:dxaOrig="4300" w:dyaOrig="360" w14:anchorId="2A24411C">
          <v:shape id="_x0000_i1154" type="#_x0000_t75" style="width:215.5pt;height:17.5pt" o:ole="">
            <v:imagedata r:id="rId275" o:title=""/>
          </v:shape>
          <o:OLEObject Type="Embed" ProgID="Equation.DSMT4" ShapeID="_x0000_i1154" DrawAspect="Content" ObjectID="_1300830590" r:id="rId27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51</w:instrText>
        </w:r>
      </w:fldSimple>
      <w:r>
        <w:instrText>)</w:instrText>
      </w:r>
      <w:r>
        <w:fldChar w:fldCharType="end"/>
      </w:r>
    </w:p>
    <w:p w14:paraId="388FDECC" w14:textId="7A0C7353" w:rsidR="00B15A5D" w:rsidRPr="00B15A5D" w:rsidRDefault="00B15A5D" w:rsidP="00FF548B">
      <w:pPr>
        <w:pStyle w:val="bodyisip"/>
      </w:pPr>
      <w:r w:rsidRPr="00B15A5D">
        <w:t xml:space="preserve">The forward-backward algorithm for the joint sample </w:t>
      </w:r>
      <w:r w:rsidR="008D730E">
        <w:t>z</w:t>
      </w:r>
      <w:r w:rsidR="008D730E" w:rsidRPr="008D730E">
        <w:rPr>
          <w:vertAlign w:val="subscript"/>
        </w:rPr>
        <w:t>1:T</w:t>
      </w:r>
      <w:r w:rsidRPr="00B15A5D">
        <w:t xml:space="preserve"> and</w:t>
      </w:r>
      <w:r w:rsidR="008D730E">
        <w:t xml:space="preserve"> s</w:t>
      </w:r>
      <w:r w:rsidR="008D730E" w:rsidRPr="008D730E">
        <w:rPr>
          <w:vertAlign w:val="subscript"/>
        </w:rPr>
        <w:t>1:T</w:t>
      </w:r>
      <w:r w:rsidR="008D730E">
        <w:t xml:space="preserve"> </w:t>
      </w:r>
      <w:r w:rsidRPr="00B15A5D">
        <w:t xml:space="preserve">given </w:t>
      </w:r>
      <w:r w:rsidR="008D730E">
        <w:t>x</w:t>
      </w:r>
      <w:r w:rsidR="008D730E" w:rsidRPr="008D730E">
        <w:rPr>
          <w:vertAlign w:val="subscript"/>
        </w:rPr>
        <w:t>1:T</w:t>
      </w:r>
      <w:r w:rsidR="00B52793">
        <w:rPr>
          <w:vertAlign w:val="subscript"/>
        </w:rPr>
        <w:t xml:space="preserve"> </w:t>
      </w:r>
      <w:r w:rsidRPr="00B15A5D">
        <w:t>can be obtained by:</w:t>
      </w:r>
    </w:p>
    <w:p w14:paraId="02630DD5" w14:textId="221E1F79" w:rsidR="008B2D1E" w:rsidRDefault="008B2D1E" w:rsidP="008B2D1E">
      <w:pPr>
        <w:pStyle w:val="MTDisplayEquation"/>
      </w:pPr>
      <w:r>
        <w:tab/>
      </w:r>
      <w:r w:rsidRPr="008B2D1E">
        <w:rPr>
          <w:position w:val="-36"/>
        </w:rPr>
        <w:object w:dxaOrig="7280" w:dyaOrig="820" w14:anchorId="5633E22B">
          <v:shape id="_x0000_i1155" type="#_x0000_t75" style="width:362pt;height:41.5pt" o:ole="">
            <v:imagedata r:id="rId277" o:title=""/>
          </v:shape>
          <o:OLEObject Type="Embed" ProgID="Equation.DSMT4" ShapeID="_x0000_i1155" DrawAspect="Content" ObjectID="_1300830591" r:id="rId278"/>
        </w:object>
      </w:r>
      <w:r>
        <w:tab/>
      </w:r>
      <w:r w:rsidR="00F74BBB">
        <w:t xml:space="preserve"> </w:t>
      </w:r>
      <w:r w:rsidR="00F74BBB">
        <w:fldChar w:fldCharType="begin"/>
      </w:r>
      <w:r w:rsidR="00F74BBB">
        <w:instrText xml:space="preserve"> MACROBUTTON MTPlaceRef \* MERGEFORMAT </w:instrText>
      </w:r>
      <w:fldSimple w:instr=" SEQ MTEqn \h \* MERGEFORMAT "/>
      <w:bookmarkStart w:id="976" w:name="ZEqnNum685297"/>
      <w:r w:rsidR="00F74BBB">
        <w:instrText>(</w:instrText>
      </w:r>
      <w:fldSimple w:instr=" SEQ MTEqn \c \* Arabic \* MERGEFORMAT ">
        <w:r w:rsidR="00AE165E">
          <w:rPr>
            <w:noProof/>
          </w:rPr>
          <w:instrText>52</w:instrText>
        </w:r>
      </w:fldSimple>
      <w:r w:rsidR="00F74BBB">
        <w:instrText>)</w:instrText>
      </w:r>
      <w:bookmarkEnd w:id="976"/>
      <w:r w:rsidR="00F74BBB">
        <w:fldChar w:fldCharType="end"/>
      </w:r>
    </w:p>
    <w:p w14:paraId="2D165010" w14:textId="54FACE42" w:rsidR="00B15A5D" w:rsidRPr="00B15A5D" w:rsidRDefault="00B15A5D" w:rsidP="00926100">
      <w:pPr>
        <w:pStyle w:val="bodyisip"/>
        <w:ind w:firstLine="0"/>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fldSimple w:instr=" REF ZEqnNum685297 \* Charformat \! \* MERGEFORMAT ">
        <w:r w:rsidR="00AE165E">
          <w:instrText>(52)</w:instrText>
        </w:r>
      </w:fldSimple>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ins w:id="977" w:author="Joseph Picone" w:date="2013-04-08T23:47:00Z">
        <w:r w:rsidR="00926100">
          <w:t xml:space="preserve"> </w:t>
        </w:r>
      </w:ins>
      <w:del w:id="978" w:author="Joseph Picone" w:date="2013-04-08T23:47:00Z">
        <w:r w:rsidR="003403AA" w:rsidDel="00926100">
          <w:delText xml:space="preserve"> </w:delText>
        </w:r>
      </w:del>
      <w:r w:rsidRPr="008B2D1E">
        <w:t>The</w:t>
      </w:r>
      <w:r w:rsidRPr="00B15A5D">
        <w:t xml:space="preserve"> forward probability includes </w:t>
      </w:r>
      <w:r w:rsidRPr="00B15A5D">
        <w:rPr>
          <w:position w:val="-16"/>
        </w:rPr>
        <w:object w:dxaOrig="5380" w:dyaOrig="440" w14:anchorId="1F787533">
          <v:shape id="_x0000_i1156" type="#_x0000_t75" style="width:268.5pt;height:21.5pt" o:ole="">
            <v:imagedata r:id="rId279" o:title=""/>
          </v:shape>
          <o:OLEObject Type="Embed" ProgID="Equation.DSMT4" ShapeID="_x0000_i1156" DrawAspect="Content" ObjectID="_1300830592" r:id="rId280"/>
        </w:object>
      </w:r>
      <w:ins w:id="979" w:author="Joseph Picone" w:date="2013-04-08T23:47:00Z">
        <w:r w:rsidR="00926100">
          <w:t xml:space="preserve"> </w:t>
        </w:r>
      </w:ins>
      <w:del w:id="980" w:author="Joseph Picone" w:date="2013-04-08T23:47:00Z">
        <w:r w:rsidRPr="00B15A5D" w:rsidDel="00926100">
          <w:delText xml:space="preserve">   </w:delText>
        </w:r>
      </w:del>
      <w:r w:rsidRPr="00B15A5D">
        <w:t>and</w:t>
      </w:r>
      <w:ins w:id="981" w:author="Joseph Picone" w:date="2013-04-08T23:47:00Z">
        <w:r w:rsidR="00926100">
          <w:t xml:space="preserve"> the </w:t>
        </w:r>
      </w:ins>
      <w:del w:id="982" w:author="Joseph Picone" w:date="2013-04-08T23:47:00Z">
        <w:r w:rsidRPr="00B15A5D" w:rsidDel="00926100">
          <w:delText xml:space="preserve"> </w:delText>
        </w:r>
      </w:del>
      <w:r w:rsidRPr="00B15A5D">
        <w:t>backward probability includes</w:t>
      </w:r>
      <w:ins w:id="983" w:author="Joseph Picone" w:date="2013-04-08T23:47:00Z">
        <w:r w:rsidR="00926100">
          <w:t xml:space="preserve"> </w:t>
        </w:r>
      </w:ins>
      <w:r w:rsidRPr="00B15A5D">
        <w:rPr>
          <w:position w:val="-12"/>
        </w:rPr>
        <w:object w:dxaOrig="1760" w:dyaOrig="360" w14:anchorId="6B34D661">
          <v:shape id="_x0000_i2430" type="#_x0000_t75" style="width:87.5pt;height:20pt" o:ole="">
            <v:imagedata r:id="rId281" o:title=""/>
          </v:shape>
          <o:OLEObject Type="Embed" ProgID="Equation.DSMT4" ShapeID="_x0000_i2430" DrawAspect="Content" ObjectID="_1300830593" r:id="rId282"/>
        </w:object>
      </w:r>
      <w:r w:rsidRPr="00B15A5D">
        <w:t xml:space="preserve">. The forward probabilities </w:t>
      </w:r>
      <w:ins w:id="984" w:author="Joseph Picone" w:date="2013-04-08T23:47:00Z">
        <w:r w:rsidR="00926100">
          <w:t xml:space="preserve">are </w:t>
        </w:r>
      </w:ins>
      <w:r w:rsidRPr="00B15A5D">
        <w:t>approximated with</w:t>
      </w:r>
      <w:r w:rsidRPr="00B15A5D">
        <w:rPr>
          <w:position w:val="-16"/>
        </w:rPr>
        <w:object w:dxaOrig="3739" w:dyaOrig="440" w14:anchorId="6511318F">
          <v:shape id="_x0000_i1158" type="#_x0000_t75" style="width:186pt;height:21.5pt" o:ole="">
            <v:imagedata r:id="rId283" o:title=""/>
          </v:shape>
          <o:OLEObject Type="Embed" ProgID="Equation.DSMT4" ShapeID="_x0000_i1158" DrawAspect="Content" ObjectID="_1300830594" r:id="rId284"/>
        </w:object>
      </w:r>
      <w:ins w:id="985" w:author="Joseph Picone" w:date="2013-04-08T23:48:00Z">
        <w:r w:rsidR="00926100">
          <w:t>.</w:t>
        </w:r>
      </w:ins>
      <w:del w:id="986" w:author="Joseph Picone" w:date="2013-04-08T23:48:00Z">
        <w:r w:rsidRPr="00B15A5D" w:rsidDel="00926100">
          <w:delText>,</w:delText>
        </w:r>
      </w:del>
      <w:r w:rsidRPr="00B15A5D">
        <w:t xml:space="preserve"> </w:t>
      </w:r>
      <w:ins w:id="987" w:author="Joseph Picone" w:date="2013-04-08T23:48:00Z">
        <w:r w:rsidR="00926100">
          <w:t>T</w:t>
        </w:r>
      </w:ins>
      <w:del w:id="988" w:author="Joseph Picone" w:date="2013-04-08T23:48:00Z">
        <w:r w:rsidRPr="00B15A5D" w:rsidDel="00926100">
          <w:delText>t</w:delText>
        </w:r>
      </w:del>
      <w:r w:rsidRPr="00B15A5D">
        <w:t>herefore</w:t>
      </w:r>
      <w:ins w:id="989" w:author="Joseph Picone" w:date="2013-04-08T23:48:00Z">
        <w:r w:rsidR="00926100">
          <w:t>,</w:t>
        </w:r>
      </w:ins>
      <w:r w:rsidRPr="00B15A5D">
        <w:t xml:space="preserve"> for </w:t>
      </w:r>
      <w:ins w:id="990" w:author="Joseph Picone" w:date="2013-04-08T23:48:00Z">
        <w:r w:rsidR="00926100">
          <w:t xml:space="preserve">the </w:t>
        </w:r>
      </w:ins>
      <w:r w:rsidRPr="00B15A5D">
        <w:t>backward probabilities we have:</w:t>
      </w:r>
    </w:p>
    <w:p w14:paraId="4C0A4BAF" w14:textId="609A7BE3" w:rsidR="008B2D1E" w:rsidRDefault="008B2D1E" w:rsidP="008B2D1E">
      <w:pPr>
        <w:pStyle w:val="MTDisplayEquation"/>
      </w:pPr>
      <w:r>
        <w:tab/>
      </w:r>
      <w:r w:rsidRPr="008B2D1E">
        <w:rPr>
          <w:position w:val="-122"/>
        </w:rPr>
        <w:object w:dxaOrig="6500" w:dyaOrig="2560" w14:anchorId="5FA7318F">
          <v:shape id="_x0000_i1159" type="#_x0000_t75" style="width:325.5pt;height:128.5pt" o:ole="">
            <v:imagedata r:id="rId285" o:title=""/>
          </v:shape>
          <o:OLEObject Type="Embed" ProgID="Equation.DSMT4" ShapeID="_x0000_i1159" DrawAspect="Content" ObjectID="_1300830595" r:id="rId28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53</w:instrText>
        </w:r>
      </w:fldSimple>
      <w:r>
        <w:instrText>)</w:instrText>
      </w:r>
      <w:r>
        <w:fldChar w:fldCharType="end"/>
      </w:r>
    </w:p>
    <w:p w14:paraId="42064932" w14:textId="418BAB05" w:rsidR="00B15A5D" w:rsidRPr="00B15A5D" w:rsidRDefault="00B15A5D" w:rsidP="00926100">
      <w:pPr>
        <w:pStyle w:val="bodyisip"/>
        <w:ind w:firstLine="0"/>
      </w:pPr>
      <w:r w:rsidRPr="00B15A5D">
        <w:lastRenderedPageBreak/>
        <w:t>As a result we</w:t>
      </w:r>
      <w:ins w:id="991" w:author="Joseph Picone" w:date="2013-04-08T23:48:00Z">
        <w:r w:rsidR="00926100">
          <w:t xml:space="preserve"> </w:t>
        </w:r>
      </w:ins>
      <w:del w:id="992" w:author="Joseph Picone" w:date="2013-04-08T23:48:00Z">
        <w:r w:rsidRPr="00B15A5D" w:rsidDel="00926100">
          <w:delText xml:space="preserve"> would </w:delText>
        </w:r>
      </w:del>
      <w:r w:rsidRPr="00B15A5D">
        <w:t>have</w:t>
      </w:r>
      <w:r w:rsidRPr="00B15A5D">
        <w:rPr>
          <w:noProof/>
        </w:rPr>
        <w:t xml:space="preserve"> (Fox et al, 2010)</w:t>
      </w:r>
      <w:r w:rsidRPr="00B15A5D">
        <w:t xml:space="preserve"> :</w:t>
      </w:r>
    </w:p>
    <w:p w14:paraId="0632EE17" w14:textId="1D26A440" w:rsidR="008B2D1E" w:rsidRDefault="008B2D1E" w:rsidP="008B2D1E">
      <w:pPr>
        <w:pStyle w:val="MTDisplayEquation"/>
      </w:pPr>
      <w:r>
        <w:tab/>
      </w:r>
      <w:r w:rsidRPr="008B2D1E">
        <w:rPr>
          <w:position w:val="-36"/>
        </w:rPr>
        <w:object w:dxaOrig="2820" w:dyaOrig="820" w14:anchorId="2C252965">
          <v:shape id="_x0000_i1160" type="#_x0000_t75" style="width:142.5pt;height:41.5pt" o:ole="">
            <v:imagedata r:id="rId287" o:title=""/>
          </v:shape>
          <o:OLEObject Type="Embed" ProgID="Equation.DSMT4" ShapeID="_x0000_i1160" DrawAspect="Content" ObjectID="_1300830596" r:id="rId28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54</w:instrText>
        </w:r>
      </w:fldSimple>
      <w:r>
        <w:instrText>)</w:instrText>
      </w:r>
      <w:r>
        <w:fldChar w:fldCharType="end"/>
      </w:r>
    </w:p>
    <w:p w14:paraId="6AE4A38C" w14:textId="77777777" w:rsidR="00B15A5D" w:rsidRPr="00B15A5D" w:rsidRDefault="00B15A5D" w:rsidP="00926100">
      <w:pPr>
        <w:pStyle w:val="bodyisip"/>
        <w:ind w:firstLine="0"/>
      </w:pPr>
      <w:r w:rsidRPr="00B15A5D">
        <w:t xml:space="preserve">where for Gaussian emission for components are given by </w:t>
      </w:r>
      <w:r w:rsidRPr="00B15A5D">
        <w:rPr>
          <w:position w:val="-16"/>
        </w:rPr>
        <w:object w:dxaOrig="2560" w:dyaOrig="440" w14:anchorId="28B1D77E">
          <v:shape id="_x0000_i1161" type="#_x0000_t75" style="width:130pt;height:21.5pt" o:ole="">
            <v:imagedata r:id="rId289" o:title=""/>
          </v:shape>
          <o:OLEObject Type="Embed" ProgID="Equation.DSMT4" ShapeID="_x0000_i1161" DrawAspect="Content" ObjectID="_1300830597" r:id="rId290"/>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162" type="#_x0000_t75" style="width:80pt;height:20pt" o:ole="">
            <v:imagedata r:id="rId291" o:title=""/>
          </v:shape>
          <o:OLEObject Type="Embed" ProgID="Equation.DSMT4" ShapeID="_x0000_i1162" DrawAspect="Content" ObjectID="_1300830598" r:id="rId292"/>
        </w:object>
      </w:r>
      <w:r w:rsidRPr="00B15A5D">
        <w:t>and</w:t>
      </w:r>
      <w:r w:rsidRPr="00B15A5D">
        <w:rPr>
          <w:position w:val="-6"/>
        </w:rPr>
        <w:object w:dxaOrig="520" w:dyaOrig="320" w14:anchorId="509C9B4E">
          <v:shape id="_x0000_i1163" type="#_x0000_t75" style="width:26.5pt;height:15.5pt" o:ole="">
            <v:imagedata r:id="rId293" o:title=""/>
          </v:shape>
          <o:OLEObject Type="Embed" ProgID="Equation.DSMT4" ShapeID="_x0000_i1163" DrawAspect="Content" ObjectID="_1300830599" r:id="rId294"/>
        </w:object>
      </w:r>
      <w:r w:rsidRPr="00B15A5D">
        <w:t>.</w:t>
      </w:r>
    </w:p>
    <w:p w14:paraId="46A8D384" w14:textId="77777777" w:rsidR="00B15A5D" w:rsidRPr="00B15A5D" w:rsidRDefault="00B15A5D" w:rsidP="00155B0D">
      <w:pPr>
        <w:pStyle w:val="bodyisip"/>
        <w:numPr>
          <w:ilvl w:val="0"/>
          <w:numId w:val="9"/>
        </w:numPr>
      </w:pPr>
      <w:r w:rsidRPr="00B15A5D">
        <w:t>For</w:t>
      </w:r>
      <w:r w:rsidR="008D730E" w:rsidRPr="00B15A5D">
        <w:rPr>
          <w:position w:val="-12"/>
        </w:rPr>
        <w:object w:dxaOrig="1020" w:dyaOrig="340" w14:anchorId="22FEE816">
          <v:shape id="_x0000_i1164" type="#_x0000_t75" style="width:52.5pt;height:19pt" o:ole="">
            <v:imagedata r:id="rId295" o:title=""/>
          </v:shape>
          <o:OLEObject Type="Embed" ProgID="Equation.DSMT4" ShapeID="_x0000_i1164" DrawAspect="Content" ObjectID="_1300830600" r:id="rId296"/>
        </w:object>
      </w:r>
      <w:r w:rsidRPr="00B15A5D">
        <w:t xml:space="preserve">, initialize messages to </w:t>
      </w:r>
      <w:r w:rsidR="008D730E" w:rsidRPr="008D730E">
        <w:rPr>
          <w:position w:val="-12"/>
        </w:rPr>
        <w:object w:dxaOrig="1140" w:dyaOrig="340" w14:anchorId="281A6B49">
          <v:shape id="_x0000_i1165" type="#_x0000_t75" style="width:54.5pt;height:17.5pt" o:ole="">
            <v:imagedata r:id="rId297" o:title=""/>
          </v:shape>
          <o:OLEObject Type="Embed" ProgID="Equation.DSMT4" ShapeID="_x0000_i1165" DrawAspect="Content" ObjectID="_1300830601" r:id="rId298"/>
        </w:object>
      </w:r>
    </w:p>
    <w:p w14:paraId="55C74B7D" w14:textId="77777777" w:rsidR="00B15A5D" w:rsidRPr="00B15A5D" w:rsidRDefault="00B15A5D" w:rsidP="00155B0D">
      <w:pPr>
        <w:pStyle w:val="bodyisip"/>
        <w:numPr>
          <w:ilvl w:val="0"/>
          <w:numId w:val="9"/>
        </w:numPr>
      </w:pPr>
      <w:r w:rsidRPr="00B15A5D">
        <w:t>For</w:t>
      </w:r>
      <w:r w:rsidR="008D730E" w:rsidRPr="00B15A5D">
        <w:rPr>
          <w:position w:val="-12"/>
        </w:rPr>
        <w:object w:dxaOrig="1240" w:dyaOrig="340" w14:anchorId="18929A73">
          <v:shape id="_x0000_i1166" type="#_x0000_t75" style="width:63.5pt;height:19pt" o:ole="">
            <v:imagedata r:id="rId299" o:title=""/>
          </v:shape>
          <o:OLEObject Type="Embed" ProgID="Equation.DSMT4" ShapeID="_x0000_i1166" DrawAspect="Content" ObjectID="_1300830602" r:id="rId300"/>
        </w:object>
      </w:r>
      <w:r w:rsidRPr="00B15A5D">
        <w:t>and</w:t>
      </w:r>
      <w:r w:rsidR="008D730E" w:rsidRPr="00B15A5D">
        <w:rPr>
          <w:position w:val="-12"/>
        </w:rPr>
        <w:object w:dxaOrig="1020" w:dyaOrig="340" w14:anchorId="4B3BF9D4">
          <v:shape id="_x0000_i1167" type="#_x0000_t75" style="width:52.5pt;height:19pt" o:ole="">
            <v:imagedata r:id="rId301" o:title=""/>
          </v:shape>
          <o:OLEObject Type="Embed" ProgID="Equation.DSMT4" ShapeID="_x0000_i1167" DrawAspect="Content" ObjectID="_1300830603" r:id="rId302"/>
        </w:object>
      </w:r>
      <w:r w:rsidRPr="00B15A5D">
        <w:t xml:space="preserve"> compute</w:t>
      </w:r>
    </w:p>
    <w:p w14:paraId="59A7E0C3" w14:textId="082111D0" w:rsidR="0094379B" w:rsidRDefault="0094379B" w:rsidP="0094379B">
      <w:pPr>
        <w:pStyle w:val="MTDisplayEquation"/>
      </w:pPr>
      <w:r>
        <w:tab/>
      </w:r>
      <w:r w:rsidRPr="0094379B">
        <w:rPr>
          <w:position w:val="-28"/>
        </w:rPr>
        <w:object w:dxaOrig="4120" w:dyaOrig="680" w14:anchorId="56EC21DD">
          <v:shape id="_x0000_i1168" type="#_x0000_t75" style="width:208.5pt;height:34pt" o:ole="">
            <v:imagedata r:id="rId303" o:title=""/>
          </v:shape>
          <o:OLEObject Type="Embed" ProgID="Equation.DSMT4" ShapeID="_x0000_i1168" DrawAspect="Content" ObjectID="_1300830604" r:id="rId304"/>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55</w:instrText>
        </w:r>
      </w:fldSimple>
      <w:r>
        <w:instrText>)</w:instrText>
      </w:r>
      <w:r>
        <w:fldChar w:fldCharType="end"/>
      </w:r>
    </w:p>
    <w:p w14:paraId="18667754" w14:textId="2B253BE4" w:rsidR="00B15A5D" w:rsidRPr="00B15A5D" w:rsidRDefault="00B15A5D" w:rsidP="00155B0D">
      <w:pPr>
        <w:pStyle w:val="bodyisip"/>
        <w:numPr>
          <w:ilvl w:val="0"/>
          <w:numId w:val="9"/>
        </w:numPr>
      </w:pPr>
      <w:r w:rsidRPr="00B15A5D">
        <w:t>Sample the augmented state</w:t>
      </w:r>
      <w:r w:rsidR="008D730E">
        <w:t xml:space="preserve"> (z</w:t>
      </w:r>
      <w:r w:rsidR="008D730E" w:rsidRPr="008D730E">
        <w:rPr>
          <w:vertAlign w:val="subscript"/>
        </w:rPr>
        <w:t>t</w:t>
      </w:r>
      <w:r w:rsidR="008D730E">
        <w:t>,s</w:t>
      </w:r>
      <w:r w:rsidR="008D730E" w:rsidRPr="008D730E">
        <w:rPr>
          <w:vertAlign w:val="subscript"/>
        </w:rPr>
        <w:t>t</w:t>
      </w:r>
      <w:r w:rsidR="008D730E">
        <w:t xml:space="preserve">) </w:t>
      </w:r>
      <w:r w:rsidRPr="00B15A5D">
        <w:t>sequentially and start from</w:t>
      </w:r>
      <w:r w:rsidR="008D730E">
        <w:t xml:space="preserve"> t=1</w: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169" type="#_x0000_t75" style="width:64pt;height:20pt" o:ole="">
            <v:imagedata r:id="rId305" o:title=""/>
          </v:shape>
          <o:OLEObject Type="Embed" ProgID="Equation.DSMT4" ShapeID="_x0000_i1169" DrawAspect="Content" ObjectID="_1300830605" r:id="rId306"/>
        </w:object>
      </w:r>
      <w:r w:rsidRPr="00B15A5D">
        <w:t>and</w:t>
      </w:r>
      <w:r w:rsidRPr="00B15A5D">
        <w:rPr>
          <w:position w:val="-14"/>
        </w:rPr>
        <w:object w:dxaOrig="680" w:dyaOrig="360" w14:anchorId="5B6AF37E">
          <v:shape id="_x0000_i1170" type="#_x0000_t75" style="width:34pt;height:20pt" o:ole="">
            <v:imagedata r:id="rId307" o:title=""/>
          </v:shape>
          <o:OLEObject Type="Embed" ProgID="Equation.DSMT4" ShapeID="_x0000_i1170" DrawAspect="Content" ObjectID="_1300830606" r:id="rId308"/>
        </w:object>
      </w:r>
      <w:r w:rsidRPr="00B15A5D">
        <w:t>for</w:t>
      </w:r>
      <w:r w:rsidRPr="00B15A5D">
        <w:rPr>
          <w:position w:val="-12"/>
        </w:rPr>
        <w:object w:dxaOrig="1460" w:dyaOrig="400" w14:anchorId="310C0A42">
          <v:shape id="_x0000_i1171" type="#_x0000_t75" style="width:1in;height:20pt" o:ole="">
            <v:imagedata r:id="rId309" o:title=""/>
          </v:shape>
          <o:OLEObject Type="Embed" ProgID="Equation.DSMT4" ShapeID="_x0000_i1171" DrawAspect="Content" ObjectID="_1300830607" r:id="rId310"/>
        </w:object>
      </w:r>
      <w:r w:rsidRPr="00B15A5D">
        <w:t>and</w:t>
      </w:r>
      <w:r w:rsidR="008D730E" w:rsidRPr="00B15A5D">
        <w:rPr>
          <w:position w:val="-12"/>
        </w:rPr>
        <w:object w:dxaOrig="2240" w:dyaOrig="340" w14:anchorId="35F25C85">
          <v:shape id="_x0000_i1172" type="#_x0000_t75" style="width:113.5pt;height:19pt" o:ole="">
            <v:imagedata r:id="rId311" o:title=""/>
          </v:shape>
          <o:OLEObject Type="Embed" ProgID="Equation.DSMT4" ShapeID="_x0000_i1172" DrawAspect="Content" ObjectID="_1300830608" r:id="rId312"/>
        </w:object>
      </w:r>
    </w:p>
    <w:p w14:paraId="4BCEB2B6" w14:textId="77777777" w:rsidR="00B15A5D" w:rsidRPr="00B15A5D" w:rsidRDefault="00B15A5D" w:rsidP="00155B0D">
      <w:pPr>
        <w:pStyle w:val="bodyisip"/>
        <w:numPr>
          <w:ilvl w:val="0"/>
          <w:numId w:val="9"/>
        </w:numPr>
        <w:rPr>
          <w:sz w:val="20"/>
        </w:rPr>
      </w:pPr>
      <w:r w:rsidRPr="00B15A5D">
        <w:t>For all</w:t>
      </w:r>
      <w:r w:rsidR="008D730E" w:rsidRPr="00B15A5D">
        <w:rPr>
          <w:position w:val="-12"/>
        </w:rPr>
        <w:object w:dxaOrig="2240" w:dyaOrig="340" w14:anchorId="2DD42C4A">
          <v:shape id="_x0000_i1173" type="#_x0000_t75" style="width:113.5pt;height:19pt" o:ole="">
            <v:imagedata r:id="rId313" o:title=""/>
          </v:shape>
          <o:OLEObject Type="Embed" ProgID="Equation.DSMT4" ShapeID="_x0000_i1173" DrawAspect="Content" ObjectID="_1300830609" r:id="rId314"/>
        </w:object>
      </w:r>
      <w:r w:rsidRPr="00B15A5D">
        <w:t xml:space="preserve"> compute: </w:t>
      </w:r>
    </w:p>
    <w:p w14:paraId="53AAD592" w14:textId="7A590DBF" w:rsidR="0094379B" w:rsidRDefault="0094379B" w:rsidP="0094379B">
      <w:pPr>
        <w:pStyle w:val="MTDisplayEquation"/>
      </w:pPr>
      <w:r>
        <w:tab/>
      </w:r>
      <w:r w:rsidRPr="0094379B">
        <w:rPr>
          <w:position w:val="-16"/>
        </w:rPr>
        <w:object w:dxaOrig="4000" w:dyaOrig="420" w14:anchorId="3FB3E1C8">
          <v:shape id="_x0000_i1174" type="#_x0000_t75" style="width:201pt;height:21.5pt" o:ole="">
            <v:imagedata r:id="rId315" o:title=""/>
          </v:shape>
          <o:OLEObject Type="Embed" ProgID="Equation.DSMT4" ShapeID="_x0000_i1174" DrawAspect="Content" ObjectID="_1300830610" r:id="rId31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56</w:instrText>
        </w:r>
      </w:fldSimple>
      <w:r>
        <w:instrText>)</w:instrText>
      </w:r>
      <w:r>
        <w:fldChar w:fldCharType="end"/>
      </w:r>
    </w:p>
    <w:p w14:paraId="5BD019A1" w14:textId="4C59E394" w:rsidR="00B15A5D" w:rsidRPr="00B15A5D" w:rsidRDefault="00B15A5D" w:rsidP="00155B0D">
      <w:pPr>
        <w:pStyle w:val="bodyisip"/>
        <w:numPr>
          <w:ilvl w:val="0"/>
          <w:numId w:val="9"/>
        </w:numPr>
      </w:pPr>
      <w:r w:rsidRPr="00B15A5D">
        <w:t>Sample augmented state</w:t>
      </w:r>
      <w:r w:rsidR="003B269B">
        <w:t xml:space="preserve"> </w:t>
      </w:r>
      <w:r w:rsidR="008D730E">
        <w:t>(z</w:t>
      </w:r>
      <w:r w:rsidR="008D730E" w:rsidRPr="008D730E">
        <w:rPr>
          <w:vertAlign w:val="subscript"/>
        </w:rPr>
        <w:t>t</w:t>
      </w:r>
      <w:r w:rsidR="008D730E">
        <w:t>,s</w:t>
      </w:r>
      <w:r w:rsidR="008D730E" w:rsidRPr="008D730E">
        <w:rPr>
          <w:vertAlign w:val="subscript"/>
        </w:rPr>
        <w:t>t</w:t>
      </w:r>
      <w:r w:rsidR="008D730E">
        <w:t>)</w:t>
      </w:r>
      <w:r w:rsidRPr="00B15A5D">
        <w:t>:</w:t>
      </w:r>
    </w:p>
    <w:p w14:paraId="59741C4A" w14:textId="271E7917" w:rsidR="0094379B" w:rsidRDefault="0094379B" w:rsidP="0094379B">
      <w:pPr>
        <w:pStyle w:val="MTDisplayEquation"/>
      </w:pPr>
      <w:r>
        <w:tab/>
      </w:r>
      <w:r w:rsidRPr="0094379B">
        <w:rPr>
          <w:position w:val="-26"/>
        </w:rPr>
        <w:object w:dxaOrig="3080" w:dyaOrig="600" w14:anchorId="06BC9B18">
          <v:shape id="_x0000_i1175" type="#_x0000_t75" style="width:153pt;height:30pt" o:ole="">
            <v:imagedata r:id="rId317" o:title=""/>
          </v:shape>
          <o:OLEObject Type="Embed" ProgID="Equation.DSMT4" ShapeID="_x0000_i1175" DrawAspect="Content" ObjectID="_1300830611" r:id="rId31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57</w:instrText>
        </w:r>
      </w:fldSimple>
      <w:r>
        <w:instrText>)</w:instrText>
      </w:r>
      <w:r>
        <w:fldChar w:fldCharType="end"/>
      </w:r>
    </w:p>
    <w:p w14:paraId="566E24D0" w14:textId="422DFC0F"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176" type="#_x0000_t75" style="width:22pt;height:20pt" o:ole="">
            <v:imagedata r:id="rId319" o:title=""/>
          </v:shape>
          <o:OLEObject Type="Embed" ProgID="Equation.DSMT4" ShapeID="_x0000_i1176" DrawAspect="Content" ObjectID="_1300830612" r:id="rId320"/>
        </w:object>
      </w:r>
      <w:r w:rsidRPr="00B15A5D">
        <w:t>and</w:t>
      </w:r>
      <w:r w:rsidRPr="00B15A5D">
        <w:rPr>
          <w:position w:val="-14"/>
        </w:rPr>
        <w:object w:dxaOrig="400" w:dyaOrig="360" w14:anchorId="0A5F0CBC">
          <v:shape id="_x0000_i1177" type="#_x0000_t75" style="width:20pt;height:20pt" o:ole="">
            <v:imagedata r:id="rId321" o:title=""/>
          </v:shape>
          <o:OLEObject Type="Embed" ProgID="Equation.DSMT4" ShapeID="_x0000_i1177" DrawAspect="Content" ObjectID="_1300830613" r:id="rId322"/>
        </w:object>
      </w:r>
      <w:r w:rsidRPr="00B15A5D">
        <w:t>and  add</w:t>
      </w:r>
      <w:r w:rsidR="008D730E">
        <w:t xml:space="preserve"> x</w:t>
      </w:r>
      <w:r w:rsidR="008D730E" w:rsidRPr="008D730E">
        <w:rPr>
          <w:vertAlign w:val="subscript"/>
        </w:rPr>
        <w:t>t</w:t>
      </w:r>
      <w:r w:rsidRPr="00B15A5D">
        <w:t xml:space="preserve"> to the cached statistics. </w:t>
      </w:r>
    </w:p>
    <w:p w14:paraId="5A8728E9" w14:textId="53F241BB" w:rsidR="0094379B" w:rsidRDefault="0094379B" w:rsidP="0094379B">
      <w:pPr>
        <w:pStyle w:val="MTDisplayEquation"/>
      </w:pPr>
      <w:r>
        <w:tab/>
      </w:r>
      <w:r w:rsidRPr="0094379B">
        <w:rPr>
          <w:position w:val="-14"/>
        </w:rPr>
        <w:object w:dxaOrig="1520" w:dyaOrig="360" w14:anchorId="4E4F2FF7">
          <v:shape id="_x0000_i1178" type="#_x0000_t75" style="width:75pt;height:17.5pt" o:ole="">
            <v:imagedata r:id="rId323" o:title=""/>
          </v:shape>
          <o:OLEObject Type="Embed" ProgID="Equation.DSMT4" ShapeID="_x0000_i1178" DrawAspect="Content" ObjectID="_1300830614" r:id="rId324"/>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58</w:instrText>
        </w:r>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179" type="#_x0000_t75" style="width:38.5pt;height:14.5pt" o:ole="">
            <v:imagedata r:id="rId325" o:title=""/>
          </v:shape>
          <o:OLEObject Type="Embed" ProgID="Equation.DSMT4" ShapeID="_x0000_i1179" DrawAspect="Content" ObjectID="_1300830615" r:id="rId326"/>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180" type="#_x0000_t75" style="width:13pt;height:15.5pt" o:ole="">
            <v:imagedata r:id="rId327" o:title=""/>
          </v:shape>
          <o:OLEObject Type="Embed" ProgID="Equation.DSMT4" ShapeID="_x0000_i1180" DrawAspect="Content" ObjectID="_1300830616" r:id="rId328"/>
        </w:object>
      </w:r>
      <w:r w:rsidRPr="00B15A5D">
        <w:t>:</w:t>
      </w:r>
    </w:p>
    <w:p w14:paraId="15430C96" w14:textId="4BDF6EA5" w:rsidR="0094379B" w:rsidRDefault="0094379B" w:rsidP="0094379B">
      <w:pPr>
        <w:pStyle w:val="MTDisplayEquation"/>
      </w:pPr>
      <w:r>
        <w:tab/>
      </w:r>
      <w:r w:rsidRPr="0094379B">
        <w:rPr>
          <w:position w:val="-12"/>
        </w:rPr>
        <w:object w:dxaOrig="3080" w:dyaOrig="360" w14:anchorId="0CF3E5C1">
          <v:shape id="_x0000_i1181" type="#_x0000_t75" style="width:153pt;height:17.5pt" o:ole="">
            <v:imagedata r:id="rId329" o:title=""/>
          </v:shape>
          <o:OLEObject Type="Embed" ProgID="Equation.DSMT4" ShapeID="_x0000_i1181" DrawAspect="Content" ObjectID="_1300830617" r:id="rId330"/>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59</w:instrText>
        </w:r>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182" type="#_x0000_t75" style="width:56pt;height:20pt" o:ole="">
            <v:imagedata r:id="rId331" o:title=""/>
          </v:shape>
          <o:OLEObject Type="Embed" ProgID="Equation.DSMT4" ShapeID="_x0000_i1182" DrawAspect="Content" ObjectID="_1300830618" r:id="rId332"/>
        </w:object>
      </w:r>
      <w:r w:rsidRPr="00B15A5D">
        <w:t>:</w:t>
      </w:r>
    </w:p>
    <w:p w14:paraId="58C836FE" w14:textId="77777777" w:rsidR="00B15A5D" w:rsidRPr="00B15A5D" w:rsidRDefault="00B15A5D" w:rsidP="006B5C03">
      <w:pPr>
        <w:pStyle w:val="bodyisip"/>
        <w:numPr>
          <w:ilvl w:val="1"/>
          <w:numId w:val="9"/>
        </w:numPr>
      </w:pPr>
      <w:r w:rsidRPr="00B15A5D">
        <w:lastRenderedPageBreak/>
        <w:t xml:space="preserve">Sample </w:t>
      </w:r>
      <w:r w:rsidRPr="00B15A5D">
        <w:rPr>
          <w:position w:val="-10"/>
        </w:rPr>
        <w:object w:dxaOrig="279" w:dyaOrig="320" w14:anchorId="40E43A91">
          <v:shape id="_x0000_i1183" type="#_x0000_t75" style="width:14.5pt;height:15.5pt" o:ole="">
            <v:imagedata r:id="rId333" o:title=""/>
          </v:shape>
          <o:OLEObject Type="Embed" ProgID="Equation.DSMT4" ShapeID="_x0000_i1183" DrawAspect="Content" ObjectID="_1300830619" r:id="rId334"/>
        </w:object>
      </w:r>
      <w:r w:rsidRPr="00B15A5D">
        <w:t>and</w:t>
      </w:r>
      <w:r w:rsidRPr="00B15A5D">
        <w:rPr>
          <w:position w:val="-10"/>
        </w:rPr>
        <w:object w:dxaOrig="300" w:dyaOrig="320" w14:anchorId="0EA79EA7">
          <v:shape id="_x0000_i1184" type="#_x0000_t75" style="width:15.5pt;height:15.5pt" o:ole="">
            <v:imagedata r:id="rId335" o:title=""/>
          </v:shape>
          <o:OLEObject Type="Embed" ProgID="Equation.DSMT4" ShapeID="_x0000_i1184" DrawAspect="Content" ObjectID="_1300830620" r:id="rId336"/>
        </w:object>
      </w:r>
      <w:r w:rsidRPr="00B15A5D">
        <w:t>:</w:t>
      </w:r>
    </w:p>
    <w:p w14:paraId="13F29348" w14:textId="254C2390" w:rsidR="0094379B" w:rsidRDefault="0094379B" w:rsidP="0094379B">
      <w:pPr>
        <w:pStyle w:val="MTDisplayEquation"/>
      </w:pPr>
      <w:r>
        <w:tab/>
      </w:r>
      <w:r w:rsidRPr="0094379B">
        <w:rPr>
          <w:position w:val="-32"/>
        </w:rPr>
        <w:object w:dxaOrig="4459" w:dyaOrig="740" w14:anchorId="4F7E1534">
          <v:shape id="_x0000_i1185" type="#_x0000_t75" style="width:223pt;height:37pt" o:ole="">
            <v:imagedata r:id="rId337" o:title=""/>
          </v:shape>
          <o:OLEObject Type="Embed" ProgID="Equation.DSMT4" ShapeID="_x0000_i1185" DrawAspect="Content" ObjectID="_1300830621" r:id="rId33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60</w:instrText>
        </w:r>
      </w:fldSimple>
      <w:r>
        <w:instrText>)</w:instrText>
      </w:r>
      <w:r>
        <w:fldChar w:fldCharType="end"/>
      </w:r>
    </w:p>
    <w:p w14:paraId="5C08DEF0" w14:textId="77777777" w:rsidR="00B15A5D" w:rsidRPr="00B15A5D" w:rsidRDefault="00B15A5D" w:rsidP="006B5C03">
      <w:pPr>
        <w:pStyle w:val="bodyisip"/>
        <w:numPr>
          <w:ilvl w:val="1"/>
          <w:numId w:val="9"/>
        </w:numPr>
      </w:pPr>
      <w:r w:rsidRPr="00B15A5D">
        <w:t xml:space="preserve">For </w:t>
      </w:r>
      <w:r w:rsidR="00871830" w:rsidRPr="00B15A5D">
        <w:rPr>
          <w:position w:val="-12"/>
        </w:rPr>
        <w:object w:dxaOrig="1080" w:dyaOrig="340" w14:anchorId="33004FFF">
          <v:shape id="_x0000_i1186" type="#_x0000_t75" style="width:55pt;height:19pt" o:ole="">
            <v:imagedata r:id="rId339" o:title=""/>
          </v:shape>
          <o:OLEObject Type="Embed" ProgID="Equation.DSMT4" ShapeID="_x0000_i1186" DrawAspect="Content" ObjectID="_1300830622" r:id="rId340"/>
        </w:object>
      </w:r>
      <w:r w:rsidRPr="00B15A5D">
        <w:t xml:space="preserve"> sample:</w:t>
      </w:r>
    </w:p>
    <w:p w14:paraId="5B5D765A" w14:textId="2A00AEF6" w:rsidR="0094379B" w:rsidRDefault="0094379B" w:rsidP="0094379B">
      <w:pPr>
        <w:pStyle w:val="MTDisplayEquation"/>
      </w:pPr>
      <w:r>
        <w:tab/>
      </w:r>
      <w:r w:rsidRPr="0094379B">
        <w:rPr>
          <w:position w:val="-16"/>
        </w:rPr>
        <w:object w:dxaOrig="1780" w:dyaOrig="420" w14:anchorId="2E09B6E4">
          <v:shape id="_x0000_i1187" type="#_x0000_t75" style="width:89pt;height:21.5pt" o:ole="">
            <v:imagedata r:id="rId341" o:title=""/>
          </v:shape>
          <o:OLEObject Type="Embed" ProgID="Equation.DSMT4" ShapeID="_x0000_i1187" DrawAspect="Content" ObjectID="_1300830623" r:id="rId342"/>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61</w:instrText>
        </w:r>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188" type="#_x0000_t75" style="width:120pt;height:20pt" o:ole="">
            <v:imagedata r:id="rId343" o:title=""/>
          </v:shape>
          <o:OLEObject Type="Embed" ProgID="Equation.DSMT4" ShapeID="_x0000_i1188" DrawAspect="Content" ObjectID="_1300830624" r:id="rId344"/>
        </w:object>
      </w:r>
      <w:r w:rsidRPr="00B15A5D">
        <w:t>and</w:t>
      </w:r>
      <w:r w:rsidRPr="00B15A5D">
        <w:rPr>
          <w:position w:val="-6"/>
        </w:rPr>
        <w:object w:dxaOrig="720" w:dyaOrig="320" w14:anchorId="0CA09C09">
          <v:shape id="_x0000_i1189" type="#_x0000_t75" style="width:38.5pt;height:15.5pt" o:ole="">
            <v:imagedata r:id="rId345" o:title=""/>
          </v:shape>
          <o:OLEObject Type="Embed" ProgID="Equation.DSMT4" ShapeID="_x0000_i1189" DrawAspect="Content" ObjectID="_1300830625" r:id="rId346"/>
        </w:object>
      </w:r>
    </w:p>
    <w:p w14:paraId="23D6735B" w14:textId="765D8BAF" w:rsidR="00B15A5D" w:rsidRPr="00B15A5D" w:rsidRDefault="00B15A5D" w:rsidP="00155B0D">
      <w:pPr>
        <w:pStyle w:val="bodyisip"/>
        <w:numPr>
          <w:ilvl w:val="0"/>
          <w:numId w:val="9"/>
        </w:numPr>
      </w:pPr>
      <w:r w:rsidRPr="00B15A5D">
        <w:t>Optionally sample hyper-parameters</w:t>
      </w:r>
      <w:r w:rsidR="00871830">
        <w:t xml:space="preserve"> </w:t>
      </w:r>
      <w:r w:rsidR="00871830">
        <w:rPr>
          <w:rFonts w:cs="Times New Roman"/>
        </w:rPr>
        <w:t xml:space="preserve">ϭ, γ, α </w:t>
      </w:r>
      <w:r w:rsidR="00871830" w:rsidRPr="00B15A5D">
        <w:t>and</w:t>
      </w:r>
      <w:r w:rsidR="00871830">
        <w:t xml:space="preserve"> </w:t>
      </w:r>
      <w:r w:rsidR="00871830">
        <w:rPr>
          <w:rFonts w:cs="Times New Roman"/>
        </w:rPr>
        <w:t>κ</w:t>
      </w:r>
      <w:r w:rsidRPr="00B15A5D">
        <w:t xml:space="preserve">.     </w:t>
      </w:r>
    </w:p>
    <w:p w14:paraId="751434E9" w14:textId="77777777" w:rsidR="00B15A5D" w:rsidRPr="00B15A5D" w:rsidRDefault="00B15A5D" w:rsidP="00CB7106">
      <w:pPr>
        <w:pStyle w:val="Heading3"/>
      </w:pPr>
      <w:bookmarkStart w:id="993" w:name="_Toc318303873"/>
      <w:bookmarkStart w:id="994" w:name="_Toc318900824"/>
      <w:bookmarkStart w:id="995" w:name="_Toc347164376"/>
      <w:r w:rsidRPr="00B15A5D">
        <w:t>Learning Hyper</w:t>
      </w:r>
      <w:del w:id="996" w:author="Joseph Picone" w:date="2013-04-08T23:48:00Z">
        <w:r w:rsidRPr="00B15A5D" w:rsidDel="00926100">
          <w:delText>-</w:delText>
        </w:r>
      </w:del>
      <w:r w:rsidRPr="00B15A5D">
        <w:t>parameters</w:t>
      </w:r>
      <w:bookmarkEnd w:id="993"/>
      <w:bookmarkEnd w:id="994"/>
      <w:bookmarkEnd w:id="995"/>
    </w:p>
    <w:p w14:paraId="233EBA18" w14:textId="5186DCAC" w:rsidR="00B15A5D" w:rsidRPr="00B15A5D" w:rsidRDefault="00B15A5D" w:rsidP="00FF548B">
      <w:pPr>
        <w:pStyle w:val="bodyisip"/>
      </w:pPr>
      <w:r w:rsidRPr="00B15A5D">
        <w:t>Hyper-parameters including</w:t>
      </w:r>
      <w:r w:rsidR="00871830" w:rsidRPr="00871830">
        <w:rPr>
          <w:rFonts w:cs="Times New Roman"/>
        </w:rPr>
        <w:t xml:space="preserve"> </w:t>
      </w:r>
      <w:r w:rsidR="00871830">
        <w:rPr>
          <w:rFonts w:cs="Times New Roman"/>
        </w:rPr>
        <w:t xml:space="preserve">ϭ, γ, α </w:t>
      </w:r>
      <w:r w:rsidR="00871830" w:rsidRPr="00B15A5D">
        <w:t>and</w:t>
      </w:r>
      <w:r w:rsidR="00871830">
        <w:t xml:space="preserve"> </w:t>
      </w:r>
      <w:r w:rsidR="00871830">
        <w:rPr>
          <w:rFonts w:cs="Times New Roman"/>
        </w:rPr>
        <w:t>κ</w:t>
      </w:r>
      <w:r w:rsidR="00AD7B5C">
        <w:t xml:space="preserve"> </w:t>
      </w:r>
      <w:r w:rsidRPr="00B15A5D">
        <w:t xml:space="preserve">can also be inferred like other parameters of the model </w:t>
      </w:r>
      <w:r w:rsidRPr="00B15A5D">
        <w:rPr>
          <w:noProof/>
        </w:rPr>
        <w:t>(Fox et al. , 2010)</w:t>
      </w:r>
      <w:r w:rsidRPr="00B15A5D">
        <w:t>.</w:t>
      </w:r>
    </w:p>
    <w:p w14:paraId="3875F07A" w14:textId="12D4D5CF" w:rsidR="00B15A5D" w:rsidRPr="00B15A5D" w:rsidRDefault="00B15A5D" w:rsidP="00CB7106">
      <w:pPr>
        <w:pStyle w:val="Heading4"/>
      </w:pPr>
      <w:r w:rsidRPr="00B15A5D">
        <w:t xml:space="preserve"> </w:t>
      </w:r>
      <w:r w:rsidRPr="00CB7106">
        <w:t xml:space="preserve">Posterior for </w:t>
      </w:r>
      <w:r w:rsidR="00D15C35">
        <w:t>(</w:t>
      </w:r>
      <w:r w:rsidR="00D15C35">
        <w:rPr>
          <w:rFonts w:cs="Times New Roman"/>
        </w:rPr>
        <w:t xml:space="preserve">α </w:t>
      </w:r>
      <w:r w:rsidR="00D15C35">
        <w:t xml:space="preserve">+ </w:t>
      </w:r>
      <w:r w:rsidR="00D15C35">
        <w:rPr>
          <w:rFonts w:cs="Times New Roman"/>
        </w:rPr>
        <w:t>κ</w:t>
      </w:r>
      <w:r w:rsidR="00D15C35">
        <w:t xml:space="preserve"> )</w:t>
      </w:r>
      <w:r w:rsidR="00D15C35" w:rsidRPr="00B15A5D">
        <w:t xml:space="preserve"> </w:t>
      </w:r>
    </w:p>
    <w:p w14:paraId="1F975648" w14:textId="064BB4FA" w:rsidR="00B15A5D" w:rsidRPr="00B15A5D" w:rsidRDefault="00B15A5D" w:rsidP="00FF548B">
      <w:pPr>
        <w:pStyle w:val="bodyisip"/>
      </w:pPr>
      <w:r w:rsidRPr="00B15A5D">
        <w:t xml:space="preserve">Consider the probability of data </w:t>
      </w:r>
      <w:r w:rsidR="00D15C35">
        <w:t>x</w:t>
      </w:r>
      <w:r w:rsidR="00D15C35" w:rsidRPr="00D15C35">
        <w:rPr>
          <w:vertAlign w:val="subscript"/>
        </w:rPr>
        <w:t>ji</w:t>
      </w:r>
      <w:r w:rsidR="00D15C35">
        <w:t xml:space="preserve"> </w:t>
      </w:r>
      <w:r w:rsidRPr="00B15A5D">
        <w:t>to sit behind table</w:t>
      </w:r>
      <w:r w:rsidR="00D15C35">
        <w:t xml:space="preserve"> t</w:t>
      </w:r>
      <w:r w:rsidRPr="00B15A5D">
        <w:t>:</w:t>
      </w:r>
    </w:p>
    <w:p w14:paraId="0BD5D975" w14:textId="262B0B85" w:rsidR="0094379B" w:rsidRDefault="0094379B" w:rsidP="0094379B">
      <w:pPr>
        <w:pStyle w:val="MTDisplayEquation"/>
      </w:pPr>
      <w:r>
        <w:tab/>
      </w:r>
      <w:r w:rsidR="00926100" w:rsidRPr="00926100">
        <w:rPr>
          <w:position w:val="-42"/>
        </w:rPr>
        <w:object w:dxaOrig="4420" w:dyaOrig="940" w14:anchorId="133B2D0D">
          <v:shape id="_x0000_i2433" type="#_x0000_t75" style="width:221pt;height:47pt" o:ole="">
            <v:imagedata r:id="rId347" o:title=""/>
          </v:shape>
          <o:OLEObject Type="Embed" ProgID="Equation.DSMT4" ShapeID="_x0000_i2433" DrawAspect="Content" ObjectID="_1300830626" r:id="rId34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62</w:instrText>
        </w:r>
      </w:fldSimple>
      <w:r>
        <w:instrText>)</w:instrText>
      </w:r>
      <w:r>
        <w:fldChar w:fldCharType="end"/>
      </w:r>
    </w:p>
    <w:p w14:paraId="2604140E" w14:textId="2D70C35E"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fldSimple w:instr=" REF ZEqnNum178669 \* Charformat \! \* MERGEFORMAT ">
        <w:r w:rsidR="00AE165E">
          <w:instrText>(26)</w:instrText>
        </w:r>
      </w:fldSimple>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ins w:id="997" w:author="Joseph Picone" w:date="2013-04-08T21:29:00Z">
        <w:r w:rsidR="00AE165E" w:rsidRPr="001E3F1F">
          <w:rPr>
            <w:iCs/>
          </w:rPr>
          <w:instrText>(</w:instrText>
        </w:r>
        <w:r w:rsidR="00AE165E" w:rsidRPr="00AE165E">
          <w:rPr>
            <w:iCs/>
            <w:rPrChange w:id="998" w:author="Joseph Picone" w:date="2013-04-08T21:29:00Z">
              <w:rPr>
                <w:noProof/>
              </w:rPr>
            </w:rPrChange>
          </w:rPr>
          <w:instrText>30</w:instrText>
        </w:r>
        <w:r w:rsidR="00AE165E" w:rsidRPr="001E3F1F">
          <w:rPr>
            <w:iCs/>
          </w:rPr>
          <w:instrText>)</w:instrText>
        </w:r>
      </w:ins>
      <w:del w:id="999" w:author="Joseph Picone" w:date="2013-04-08T21:26:00Z">
        <w:r w:rsidR="00AF2BE1" w:rsidRPr="00AF2BE1" w:rsidDel="00AE165E">
          <w:rPr>
            <w:iCs/>
          </w:rPr>
          <w:delInstrText>(30)</w:delInstrText>
        </w:r>
      </w:del>
      <w:r w:rsidR="00AE1A75">
        <w:rPr>
          <w:iCs/>
        </w:rPr>
        <w:fldChar w:fldCharType="end"/>
      </w:r>
      <w:r w:rsidR="00AE1A75">
        <w:rPr>
          <w:iCs/>
        </w:rPr>
        <w:fldChar w:fldCharType="end"/>
      </w:r>
      <w:r w:rsidRPr="00B15A5D">
        <w:t>. From this equation we can say customer table assignment follows a DP with concentration parameter</w:t>
      </w:r>
      <w:r w:rsidR="00E0148F" w:rsidRPr="00E0148F">
        <w:rPr>
          <w:rFonts w:cs="Times New Roman"/>
        </w:rPr>
        <w:t xml:space="preserve"> </w:t>
      </w:r>
      <w:r w:rsidR="00E0148F">
        <w:rPr>
          <w:rFonts w:cs="Times New Roman"/>
        </w:rPr>
        <w:t xml:space="preserve">α </w:t>
      </w:r>
      <w:r w:rsidR="00E0148F">
        <w:t xml:space="preserve">+ </w:t>
      </w:r>
      <w:r w:rsidR="00E0148F">
        <w:rPr>
          <w:rFonts w:cs="Times New Roman"/>
        </w:rPr>
        <w:t>κ</w:t>
      </w:r>
      <w:r w:rsidRPr="00B15A5D">
        <w:t>. Antoniak</w:t>
      </w:r>
      <w:ins w:id="1000" w:author="Joseph Picone" w:date="2013-04-08T23:50:00Z">
        <w:r w:rsidR="00926100">
          <w:rPr>
            <w:noProof/>
          </w:rPr>
          <w:t> </w:t>
        </w:r>
      </w:ins>
      <w:del w:id="1001" w:author="Joseph Picone" w:date="2013-04-08T23:50:00Z">
        <w:r w:rsidRPr="00B15A5D" w:rsidDel="00926100">
          <w:rPr>
            <w:noProof/>
          </w:rPr>
          <w:delText xml:space="preserve"> (Antoniak, </w:delText>
        </w:r>
      </w:del>
      <w:ins w:id="1002" w:author="Joseph Picone" w:date="2013-04-08T23:50:00Z">
        <w:r w:rsidR="00926100">
          <w:rPr>
            <w:noProof/>
          </w:rPr>
          <w:t>(</w:t>
        </w:r>
      </w:ins>
      <w:r w:rsidRPr="00B15A5D">
        <w:rPr>
          <w:noProof/>
        </w:rPr>
        <w:t>1974)</w:t>
      </w:r>
      <w:r w:rsidRPr="00B15A5D">
        <w:t xml:space="preserve"> has shown that if </w:t>
      </w:r>
      <w:r w:rsidR="007B1B6B" w:rsidRPr="007B1B6B">
        <w:rPr>
          <w:position w:val="-10"/>
        </w:rPr>
        <w:object w:dxaOrig="1680" w:dyaOrig="320" w14:anchorId="78415EA1">
          <v:shape id="_x0000_i1191" type="#_x0000_t75" style="width:83pt;height:17.5pt" o:ole="">
            <v:imagedata r:id="rId349" o:title=""/>
          </v:shape>
          <o:OLEObject Type="Embed" ProgID="Equation.DSMT4" ShapeID="_x0000_i1191" DrawAspect="Content" ObjectID="_1300830627" r:id="rId350"/>
        </w:object>
      </w:r>
      <w:r w:rsidRPr="00B15A5D">
        <w:t xml:space="preserve"> then the distribution of the number of unique values of </w:t>
      </w:r>
      <w:r w:rsidR="00E0148F">
        <w:t>z</w:t>
      </w:r>
      <w:r w:rsidR="00E0148F" w:rsidRPr="00E0148F">
        <w:rPr>
          <w:vertAlign w:val="subscript"/>
        </w:rPr>
        <w:t>i</w:t>
      </w:r>
      <w:r w:rsidRPr="00B15A5D">
        <w:rPr>
          <w:position w:val="-10"/>
        </w:rPr>
        <w:t xml:space="preserve"> </w:t>
      </w:r>
      <w:r w:rsidRPr="00B15A5D">
        <w:t xml:space="preserve">resulting from </w:t>
      </w:r>
      <w:r w:rsidR="00E0148F">
        <w:t xml:space="preserve">N </w:t>
      </w:r>
      <w:r w:rsidRPr="00B15A5D">
        <w:t>draws from</w:t>
      </w:r>
      <w:r w:rsidR="00143B1E">
        <w:t xml:space="preserve"> </w:t>
      </w:r>
      <w:r w:rsidR="00143B1E" w:rsidRPr="00143B1E">
        <w:rPr>
          <w:rFonts w:cs="Times New Roman"/>
          <w:i/>
        </w:rPr>
        <w:t>β</w:t>
      </w:r>
      <w:r w:rsidRPr="00B15A5D">
        <w:t xml:space="preserve"> has the following form:</w:t>
      </w:r>
    </w:p>
    <w:p w14:paraId="0582198F" w14:textId="298EEFDE" w:rsidR="0094379B" w:rsidRDefault="0094379B" w:rsidP="0094379B">
      <w:pPr>
        <w:pStyle w:val="MTDisplayEquation"/>
      </w:pPr>
      <w:r>
        <w:tab/>
      </w:r>
      <w:r w:rsidRPr="0094379B">
        <w:rPr>
          <w:position w:val="-28"/>
        </w:rPr>
        <w:object w:dxaOrig="3140" w:dyaOrig="639" w14:anchorId="797CFAE8">
          <v:shape id="_x0000_i1192" type="#_x0000_t75" style="width:157pt;height:33.5pt" o:ole="">
            <v:imagedata r:id="rId351" o:title=""/>
          </v:shape>
          <o:OLEObject Type="Embed" ProgID="Equation.DSMT4" ShapeID="_x0000_i1192" DrawAspect="Content" ObjectID="_1300830628" r:id="rId352"/>
        </w:object>
      </w:r>
      <w:r>
        <w:tab/>
      </w:r>
      <w:r>
        <w:fldChar w:fldCharType="begin"/>
      </w:r>
      <w:r>
        <w:instrText xml:space="preserve"> MACROBUTTON MTPlaceRef \* MERGEFORMAT </w:instrText>
      </w:r>
      <w:fldSimple w:instr=" SEQ MTEqn \h \* MERGEFORMAT "/>
      <w:bookmarkStart w:id="1003" w:name="ZEqnNum756502"/>
      <w:r>
        <w:instrText>(</w:instrText>
      </w:r>
      <w:fldSimple w:instr=" SEQ MTEqn \c \* Arabic \* MERGEFORMAT ">
        <w:r w:rsidR="00AE165E">
          <w:rPr>
            <w:noProof/>
          </w:rPr>
          <w:instrText>63</w:instrText>
        </w:r>
      </w:fldSimple>
      <w:r>
        <w:instrText>)</w:instrText>
      </w:r>
      <w:bookmarkEnd w:id="1003"/>
      <w:r>
        <w:fldChar w:fldCharType="end"/>
      </w:r>
    </w:p>
    <w:p w14:paraId="6B1B2677" w14:textId="5912A709" w:rsidR="00B15A5D" w:rsidRPr="00B15A5D" w:rsidRDefault="00926100" w:rsidP="00926100">
      <w:pPr>
        <w:pStyle w:val="bodyisip"/>
        <w:ind w:firstLine="0"/>
      </w:pPr>
      <w:ins w:id="1004" w:author="Joseph Picone" w:date="2013-04-08T23:50:00Z">
        <w:r>
          <w:t>w</w:t>
        </w:r>
      </w:ins>
      <w:del w:id="1005" w:author="Joseph Picone" w:date="2013-04-08T23:50:00Z">
        <w:r w:rsidR="00B15A5D" w:rsidRPr="00B15A5D" w:rsidDel="00926100">
          <w:delText>W</w:delText>
        </w:r>
      </w:del>
      <w:r w:rsidR="00B15A5D" w:rsidRPr="00B15A5D">
        <w:t>here</w:t>
      </w:r>
      <w:r w:rsidR="00E0148F">
        <w:t xml:space="preserve"> s(N,K)</w:t>
      </w:r>
      <w:r w:rsidR="00B15A5D" w:rsidRPr="00B15A5D">
        <w:t xml:space="preserve"> is the Stirling number of the first kind. Using these two equations the distribution of the number of tables in the restaurant</w:t>
      </w:r>
      <w:r w:rsidR="00B15A5D" w:rsidRPr="00B15A5D">
        <w:rPr>
          <w:position w:val="-10"/>
        </w:rPr>
        <w:object w:dxaOrig="180" w:dyaOrig="279" w14:anchorId="4077A277">
          <v:shape id="_x0000_i1193" type="#_x0000_t75" style="width:8pt;height:14.5pt" o:ole="">
            <v:imagedata r:id="rId353" o:title=""/>
          </v:shape>
          <o:OLEObject Type="Embed" ProgID="Equation.DSMT4" ShapeID="_x0000_i1193" DrawAspect="Content" ObjectID="_1300830629" r:id="rId354"/>
        </w:object>
      </w:r>
      <w:r w:rsidR="00B15A5D" w:rsidRPr="00B15A5D">
        <w:t>is as follows:</w:t>
      </w:r>
    </w:p>
    <w:p w14:paraId="0B9F80D2" w14:textId="47CE0A73" w:rsidR="0094379B" w:rsidRDefault="0094379B" w:rsidP="0094379B">
      <w:pPr>
        <w:pStyle w:val="MTDisplayEquation"/>
      </w:pPr>
      <w:r>
        <w:tab/>
      </w:r>
      <w:r w:rsidRPr="0094379B">
        <w:rPr>
          <w:position w:val="-36"/>
        </w:rPr>
        <w:object w:dxaOrig="5080" w:dyaOrig="760" w14:anchorId="48A09223">
          <v:shape id="_x0000_i1194" type="#_x0000_t75" style="width:254.5pt;height:38.5pt" o:ole="">
            <v:imagedata r:id="rId355" o:title=""/>
          </v:shape>
          <o:OLEObject Type="Embed" ProgID="Equation.DSMT4" ShapeID="_x0000_i1194" DrawAspect="Content" ObjectID="_1300830630" r:id="rId35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64</w:instrText>
        </w:r>
      </w:fldSimple>
      <w:r>
        <w:instrText>)</w:instrText>
      </w:r>
      <w:r>
        <w:fldChar w:fldCharType="end"/>
      </w:r>
    </w:p>
    <w:p w14:paraId="011DA6D3" w14:textId="3183776D" w:rsidR="00B15A5D" w:rsidRPr="00B15A5D" w:rsidRDefault="00B15A5D" w:rsidP="00FF548B">
      <w:pPr>
        <w:pStyle w:val="bodyisip"/>
      </w:pPr>
      <w:r w:rsidRPr="00B15A5D">
        <w:lastRenderedPageBreak/>
        <w:t>The posterior over</w:t>
      </w:r>
      <w:r w:rsidR="00E0148F" w:rsidRPr="00E0148F">
        <w:rPr>
          <w:rFonts w:cs="Times New Roman"/>
        </w:rPr>
        <w:t xml:space="preserve"> </w:t>
      </w:r>
      <w:r w:rsidR="00E0148F">
        <w:rPr>
          <w:rFonts w:cs="Times New Roman"/>
        </w:rPr>
        <w:t xml:space="preserve">α </w:t>
      </w:r>
      <w:r w:rsidR="00E0148F">
        <w:t xml:space="preserve">+ </w:t>
      </w:r>
      <w:r w:rsidR="00E0148F">
        <w:rPr>
          <w:rFonts w:cs="Times New Roman"/>
        </w:rPr>
        <w:t>κ</w:t>
      </w:r>
      <w:r w:rsidR="00E0148F">
        <w:t xml:space="preserve">  </w:t>
      </w:r>
      <w:r w:rsidRPr="00B15A5D">
        <w:t>is as follows:</w:t>
      </w:r>
    </w:p>
    <w:p w14:paraId="69959869" w14:textId="61496F35" w:rsidR="0094379B" w:rsidRDefault="0094379B" w:rsidP="0094379B">
      <w:pPr>
        <w:pStyle w:val="MTDisplayEquation"/>
      </w:pPr>
      <w:r>
        <w:tab/>
      </w:r>
      <w:r w:rsidRPr="0094379B">
        <w:rPr>
          <w:position w:val="-126"/>
        </w:rPr>
        <w:object w:dxaOrig="7360" w:dyaOrig="2620" w14:anchorId="1EC882C7">
          <v:shape id="_x0000_i1195" type="#_x0000_t75" style="width:367.5pt;height:131pt" o:ole="">
            <v:imagedata r:id="rId357" o:title=""/>
          </v:shape>
          <o:OLEObject Type="Embed" ProgID="Equation.DSMT4" ShapeID="_x0000_i1195" DrawAspect="Content" ObjectID="_1300830631" r:id="rId35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65</w:instrText>
        </w:r>
      </w:fldSimple>
      <w:r>
        <w:instrText>)</w:instrText>
      </w:r>
      <w:r>
        <w:fldChar w:fldCharType="end"/>
      </w:r>
    </w:p>
    <w:p w14:paraId="2B04D0FC" w14:textId="7863F76B" w:rsidR="00B15A5D" w:rsidRPr="00B15A5D" w:rsidRDefault="00B15A5D" w:rsidP="00FF548B">
      <w:pPr>
        <w:pStyle w:val="bodyisip"/>
      </w:pPr>
      <w:r w:rsidRPr="00B15A5D">
        <w:t xml:space="preserve">The reason for the last line is that </w:t>
      </w:r>
      <w:r w:rsidR="006856A8" w:rsidRPr="006856A8">
        <w:rPr>
          <w:position w:val="-30"/>
        </w:rPr>
        <w:object w:dxaOrig="1240" w:dyaOrig="700" w14:anchorId="0D4DE17D">
          <v:shape id="_x0000_i1196" type="#_x0000_t75" style="width:63.5pt;height:37pt" o:ole="">
            <v:imagedata r:id="rId359" o:title=""/>
          </v:shape>
          <o:OLEObject Type="Embed" ProgID="Equation.DSMT4" ShapeID="_x0000_i1196" DrawAspect="Content" ObjectID="_1300830632" r:id="rId360"/>
        </w:object>
      </w:r>
      <w:r w:rsidRPr="00B15A5D">
        <w:t xml:space="preserve">is not a function of </w:t>
      </w:r>
      <w:r w:rsidR="00E0148F">
        <w:rPr>
          <w:rFonts w:cs="Times New Roman"/>
        </w:rPr>
        <w:t xml:space="preserve">α </w:t>
      </w:r>
      <w:r w:rsidR="00E0148F">
        <w:t xml:space="preserve">+ </w:t>
      </w:r>
      <w:r w:rsidR="00E0148F">
        <w:rPr>
          <w:rFonts w:cs="Times New Roman"/>
        </w:rPr>
        <w:t>κ</w:t>
      </w:r>
      <w:ins w:id="1006" w:author="Joseph Picone" w:date="2013-04-08T23:50:00Z">
        <w:r w:rsidR="00926100">
          <w:t xml:space="preserve"> </w:t>
        </w:r>
      </w:ins>
      <w:del w:id="1007" w:author="Joseph Picone" w:date="2013-04-08T23:50:00Z">
        <w:r w:rsidR="00E0148F" w:rsidDel="00926100">
          <w:delText xml:space="preserve">  </w:delText>
        </w:r>
      </w:del>
      <w:r w:rsidRPr="00B15A5D">
        <w:t>and therefore can be ignored.</w:t>
      </w:r>
    </w:p>
    <w:p w14:paraId="62464B9A" w14:textId="77777777" w:rsidR="00926100" w:rsidRDefault="00B15A5D" w:rsidP="00926100">
      <w:pPr>
        <w:pStyle w:val="bodyisip"/>
        <w:ind w:firstLine="0"/>
        <w:rPr>
          <w:ins w:id="1008" w:author="Joseph Picone" w:date="2013-04-08T23:51:00Z"/>
        </w:rPr>
        <w:pPrChange w:id="1009" w:author="Joseph Picone" w:date="2013-04-08T23:51:00Z">
          <w:pPr>
            <w:pStyle w:val="MTDisplayEquation"/>
          </w:pPr>
        </w:pPrChange>
      </w:pPr>
      <w:r w:rsidRPr="00B15A5D">
        <w:t xml:space="preserve">By substitution of </w:t>
      </w:r>
      <w:r w:rsidR="006856A8" w:rsidRPr="006856A8">
        <w:rPr>
          <w:position w:val="-30"/>
        </w:rPr>
        <w:object w:dxaOrig="3360" w:dyaOrig="720" w14:anchorId="7335B258">
          <v:shape id="_x0000_i1197" type="#_x0000_t75" style="width:166.5pt;height:37pt" o:ole="">
            <v:imagedata r:id="rId361" o:title=""/>
          </v:shape>
          <o:OLEObject Type="Embed" ProgID="Equation.DSMT4" ShapeID="_x0000_i1197" DrawAspect="Content" ObjectID="_1300830633" r:id="rId362"/>
        </w:object>
      </w:r>
      <w:r w:rsidRPr="00B15A5D">
        <w:t xml:space="preserve"> and also by considering that </w:t>
      </w:r>
      <w:r w:rsidR="00E0148F" w:rsidRPr="00B15A5D">
        <w:rPr>
          <w:position w:val="-12"/>
        </w:rPr>
        <w:object w:dxaOrig="1480" w:dyaOrig="340" w14:anchorId="6E07DDC4">
          <v:shape id="_x0000_i1198" type="#_x0000_t75" style="width:74.5pt;height:19pt" o:ole="">
            <v:imagedata r:id="rId363" o:title=""/>
          </v:shape>
          <o:OLEObject Type="Embed" ProgID="Equation.DSMT4" ShapeID="_x0000_i1198" DrawAspect="Content" ObjectID="_1300830634" r:id="rId364"/>
        </w:object>
      </w:r>
      <w:r w:rsidRPr="00B15A5D">
        <w:t xml:space="preserve"> we obtain:</w:t>
      </w:r>
    </w:p>
    <w:p w14:paraId="72D21482" w14:textId="7CF680AD" w:rsidR="00B15A5D" w:rsidDel="00926100" w:rsidRDefault="00B15A5D" w:rsidP="00926100">
      <w:pPr>
        <w:pStyle w:val="bodyisip"/>
        <w:tabs>
          <w:tab w:val="right" w:pos="8640"/>
        </w:tabs>
        <w:rPr>
          <w:del w:id="1010" w:author="Joseph Picone" w:date="2013-04-08T23:51:00Z"/>
        </w:rPr>
        <w:pPrChange w:id="1011" w:author="Joseph Picone" w:date="2013-04-08T23:52:00Z">
          <w:pPr>
            <w:pStyle w:val="bodyisip"/>
            <w:tabs>
              <w:tab w:val="left" w:pos="7920"/>
            </w:tabs>
          </w:pPr>
        </w:pPrChange>
      </w:pPr>
      <w:del w:id="1012" w:author="Joseph Picone" w:date="2013-04-08T23:51:00Z">
        <w:r w:rsidRPr="00B15A5D" w:rsidDel="00926100">
          <w:delText xml:space="preserve"> </w:delText>
        </w:r>
      </w:del>
      <w:moveToRangeStart w:id="1013" w:author="Joseph Picone" w:date="2013-04-08T23:51:00Z" w:name="move227084422"/>
      <w:moveTo w:id="1014" w:author="Joseph Picone" w:date="2013-04-08T23:51:00Z">
        <w:r w:rsidR="00926100" w:rsidRPr="0094379B">
          <w:rPr>
            <w:position w:val="-32"/>
          </w:rPr>
          <w:object w:dxaOrig="7900" w:dyaOrig="740" w14:anchorId="47D295D2">
            <v:shape id="_x0000_i2440" type="#_x0000_t75" style="width:396pt;height:37pt" o:ole="">
              <v:imagedata r:id="rId365" o:title=""/>
            </v:shape>
            <o:OLEObject Type="Embed" ProgID="Equation.DSMT4" ShapeID="_x0000_i2440" DrawAspect="Content" ObjectID="_1300830635" r:id="rId366"/>
          </w:object>
        </w:r>
      </w:moveTo>
      <w:moveToRangeEnd w:id="1013"/>
      <w:ins w:id="1015" w:author="Joseph Picone" w:date="2013-04-08T23:52:00Z">
        <w:r w:rsidR="00926100">
          <w:rPr>
            <w:position w:val="-32"/>
          </w:rPr>
          <w:tab/>
        </w:r>
      </w:ins>
      <w:ins w:id="1016" w:author="Joseph Picone" w:date="2013-04-08T23:51:00Z">
        <w:r w:rsidR="00926100">
          <w:fldChar w:fldCharType="begin"/>
        </w:r>
        <w:r w:rsidR="00926100">
          <w:instrText xml:space="preserve"> MACROBUTTON MTPlaceRef \* MERGEFORMAT </w:instrText>
        </w:r>
        <w:r w:rsidR="00926100">
          <w:fldChar w:fldCharType="begin"/>
        </w:r>
        <w:r w:rsidR="00926100">
          <w:instrText xml:space="preserve"> SEQ MTEqn \h \* MERGEFORMAT </w:instrText>
        </w:r>
        <w:r w:rsidR="00926100">
          <w:fldChar w:fldCharType="end"/>
        </w:r>
        <w:r w:rsidR="00926100">
          <w:instrText>(</w:instrText>
        </w:r>
        <w:r w:rsidR="00926100">
          <w:fldChar w:fldCharType="begin"/>
        </w:r>
        <w:r w:rsidR="00926100">
          <w:instrText xml:space="preserve"> SEQ MTEqn \c \* Arabic \* MERGEFORMAT </w:instrText>
        </w:r>
        <w:r w:rsidR="00926100">
          <w:fldChar w:fldCharType="separate"/>
        </w:r>
      </w:ins>
      <w:r w:rsidR="00926100">
        <w:rPr>
          <w:noProof/>
        </w:rPr>
        <w:instrText>66</w:instrText>
      </w:r>
      <w:ins w:id="1017" w:author="Joseph Picone" w:date="2013-04-08T23:51:00Z">
        <w:r w:rsidR="00926100">
          <w:rPr>
            <w:noProof/>
          </w:rPr>
          <w:fldChar w:fldCharType="end"/>
        </w:r>
        <w:r w:rsidR="00926100">
          <w:instrText>)</w:instrText>
        </w:r>
        <w:r w:rsidR="00926100">
          <w:fldChar w:fldCharType="end"/>
        </w:r>
      </w:ins>
    </w:p>
    <w:p w14:paraId="31D2A32F" w14:textId="77777777" w:rsidR="00926100" w:rsidRDefault="00926100" w:rsidP="00926100">
      <w:pPr>
        <w:pStyle w:val="bodyisip"/>
        <w:tabs>
          <w:tab w:val="right" w:pos="8640"/>
        </w:tabs>
        <w:ind w:firstLine="0"/>
        <w:rPr>
          <w:ins w:id="1018" w:author="Joseph Picone" w:date="2013-04-08T23:51:00Z"/>
        </w:rPr>
        <w:pPrChange w:id="1019" w:author="Joseph Picone" w:date="2013-04-08T23:52:00Z">
          <w:pPr>
            <w:pStyle w:val="MTDisplayEquation"/>
          </w:pPr>
        </w:pPrChange>
      </w:pPr>
    </w:p>
    <w:p w14:paraId="0069AB94" w14:textId="4091C7E0" w:rsidR="0094379B" w:rsidDel="00926100" w:rsidRDefault="0094379B" w:rsidP="00926100">
      <w:pPr>
        <w:pStyle w:val="bodyisip"/>
        <w:ind w:firstLine="0"/>
        <w:rPr>
          <w:del w:id="1020" w:author="Joseph Picone" w:date="2013-04-08T23:52:00Z"/>
        </w:rPr>
        <w:pPrChange w:id="1021" w:author="Joseph Picone" w:date="2013-04-08T23:51:00Z">
          <w:pPr>
            <w:pStyle w:val="MTDisplayEquation"/>
          </w:pPr>
        </w:pPrChange>
      </w:pPr>
      <w:del w:id="1022" w:author="Joseph Picone" w:date="2013-04-08T23:50:00Z">
        <w:r w:rsidDel="00926100">
          <w:tab/>
        </w:r>
      </w:del>
      <w:moveFromRangeStart w:id="1023" w:author="Joseph Picone" w:date="2013-04-08T23:51:00Z" w:name="move227084422"/>
      <w:moveFrom w:id="1024" w:author="Joseph Picone" w:date="2013-04-08T23:51:00Z">
        <w:r w:rsidRPr="0094379B" w:rsidDel="00926100">
          <w:rPr>
            <w:position w:val="-32"/>
          </w:rPr>
          <w:object w:dxaOrig="7900" w:dyaOrig="740" w14:anchorId="3ED39586">
            <v:shape id="_x0000_i1199" type="#_x0000_t75" style="width:396pt;height:37pt" o:ole="">
              <v:imagedata r:id="rId367" o:title=""/>
            </v:shape>
            <o:OLEObject Type="Embed" ProgID="Equation.DSMT4" ShapeID="_x0000_i1199" DrawAspect="Content" ObjectID="_1300830636" r:id="rId368"/>
          </w:object>
        </w:r>
      </w:moveFrom>
      <w:moveFromRangeEnd w:id="1023"/>
      <w:r>
        <w:tab/>
      </w:r>
      <w:del w:id="1025" w:author="Joseph Picone" w:date="2013-04-08T23:51:00Z">
        <w:r w:rsidDel="00926100">
          <w:fldChar w:fldCharType="begin"/>
        </w:r>
        <w:r w:rsidDel="00926100">
          <w:delInstrText xml:space="preserve"> MACROBUTTON MTPlaceRef \* MERGEFORMAT </w:delInstrText>
        </w:r>
        <w:r w:rsidR="00B63B5E" w:rsidDel="00926100">
          <w:fldChar w:fldCharType="begin"/>
        </w:r>
        <w:r w:rsidR="00B63B5E" w:rsidDel="00926100">
          <w:delInstrText xml:space="preserve"> SEQ MTEqn \h \* MERGEFORMAT </w:delInstrText>
        </w:r>
      </w:del>
      <w:del w:id="1026" w:author="Joseph Picone" w:date="2013-04-08T21:26:00Z">
        <w:r w:rsidR="00AE165E" w:rsidDel="00AE165E">
          <w:fldChar w:fldCharType="separate"/>
        </w:r>
      </w:del>
      <w:del w:id="1027" w:author="Joseph Picone" w:date="2013-04-08T23:51:00Z">
        <w:r w:rsidR="00B63B5E" w:rsidDel="00926100">
          <w:fldChar w:fldCharType="end"/>
        </w:r>
        <w:r w:rsidDel="00926100">
          <w:delInstrText>(</w:delInstrText>
        </w:r>
        <w:r w:rsidR="00136AA7" w:rsidDel="00926100">
          <w:fldChar w:fldCharType="begin"/>
        </w:r>
        <w:r w:rsidR="00136AA7" w:rsidDel="00926100">
          <w:delInstrText xml:space="preserve"> SEQ MTEqn \c \* Arabic \* MERGEFORMAT </w:delInstrText>
        </w:r>
        <w:r w:rsidR="00136AA7" w:rsidDel="00926100">
          <w:fldChar w:fldCharType="separate"/>
        </w:r>
        <w:r w:rsidR="00AE165E" w:rsidDel="00926100">
          <w:rPr>
            <w:noProof/>
          </w:rPr>
          <w:delInstrText>66</w:delInstrText>
        </w:r>
        <w:r w:rsidR="00136AA7" w:rsidDel="00926100">
          <w:rPr>
            <w:noProof/>
          </w:rPr>
          <w:fldChar w:fldCharType="end"/>
        </w:r>
        <w:r w:rsidDel="00926100">
          <w:delInstrText>)</w:delInstrText>
        </w:r>
        <w:r w:rsidDel="00926100">
          <w:fldChar w:fldCharType="end"/>
        </w:r>
      </w:del>
    </w:p>
    <w:p w14:paraId="70E7F30D" w14:textId="46F4D08B" w:rsidR="00B15A5D" w:rsidRPr="00B15A5D" w:rsidRDefault="00B15A5D" w:rsidP="00926100">
      <w:pPr>
        <w:pStyle w:val="bodyisip"/>
        <w:ind w:firstLine="0"/>
        <w:pPrChange w:id="1028" w:author="Joseph Picone" w:date="2013-04-08T23:52:00Z">
          <w:pPr>
            <w:pStyle w:val="bodyisip"/>
          </w:pPr>
        </w:pPrChange>
      </w:pPr>
      <w:r w:rsidRPr="00B15A5D">
        <w:t>Finally by considering the fact that we have placed a</w:t>
      </w:r>
      <w:r w:rsidR="00E0148F">
        <w:t xml:space="preserve"> Gamma(a,b)</w:t>
      </w:r>
      <w:r w:rsidRPr="00B15A5D">
        <w:t xml:space="preserve"> prior on</w:t>
      </w:r>
      <w:r w:rsidR="00E0148F" w:rsidRPr="00E0148F">
        <w:rPr>
          <w:rFonts w:cs="Times New Roman"/>
        </w:rPr>
        <w:t xml:space="preserve"> </w:t>
      </w:r>
      <w:r w:rsidR="00E0148F">
        <w:rPr>
          <w:rFonts w:cs="Times New Roman"/>
        </w:rPr>
        <w:t xml:space="preserve">α </w:t>
      </w:r>
      <w:r w:rsidR="00E0148F">
        <w:t xml:space="preserve">+ </w:t>
      </w:r>
      <w:r w:rsidR="00E0148F">
        <w:rPr>
          <w:rFonts w:cs="Times New Roman"/>
        </w:rPr>
        <w:t xml:space="preserve">κ </w:t>
      </w:r>
      <w:r w:rsidRPr="00B15A5D">
        <w:t xml:space="preserve"> we can write:</w:t>
      </w:r>
    </w:p>
    <w:p w14:paraId="0D6432F6" w14:textId="3E46EE7F" w:rsidR="0094379B" w:rsidRDefault="0094379B" w:rsidP="00926100">
      <w:pPr>
        <w:pStyle w:val="MTDisplayEquation"/>
        <w:ind w:firstLine="0"/>
      </w:pPr>
      <w:r>
        <w:tab/>
      </w:r>
      <w:r w:rsidRPr="0094379B">
        <w:rPr>
          <w:position w:val="-32"/>
        </w:rPr>
        <w:object w:dxaOrig="7780" w:dyaOrig="780" w14:anchorId="48C03C6D">
          <v:shape id="_x0000_i1200" type="#_x0000_t75" style="width:388.5pt;height:39.5pt" o:ole="">
            <v:imagedata r:id="rId369" o:title=""/>
          </v:shape>
          <o:OLEObject Type="Embed" ProgID="Equation.DSMT4" ShapeID="_x0000_i1200" DrawAspect="Content" ObjectID="_1300830637" r:id="rId370"/>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67</w:instrText>
        </w:r>
      </w:fldSimple>
      <w:r>
        <w:instrText>)</w:instrText>
      </w:r>
      <w:r>
        <w:fldChar w:fldCharType="end"/>
      </w:r>
    </w:p>
    <w:p w14:paraId="5803C52F" w14:textId="46FCFFC8" w:rsidR="00B15A5D" w:rsidRPr="00B15A5D" w:rsidRDefault="00926100" w:rsidP="00926100">
      <w:pPr>
        <w:pStyle w:val="bodyisip"/>
        <w:ind w:firstLine="0"/>
      </w:pPr>
      <w:ins w:id="1029" w:author="Joseph Picone" w:date="2013-04-08T23:52:00Z">
        <w:r>
          <w:t>w</w:t>
        </w:r>
      </w:ins>
      <w:del w:id="1030" w:author="Joseph Picone" w:date="2013-04-08T23:52:00Z">
        <w:r w:rsidR="00B15A5D" w:rsidRPr="00B15A5D" w:rsidDel="00926100">
          <w:delText>W</w:delText>
        </w:r>
      </w:del>
      <w:r w:rsidR="00B15A5D" w:rsidRPr="00B15A5D">
        <w:t>here</w:t>
      </w:r>
      <w:r w:rsidR="00E0148F">
        <w:t xml:space="preserve"> s</w:t>
      </w:r>
      <w:r w:rsidR="00E0148F" w:rsidRPr="00E0148F">
        <w:rPr>
          <w:vertAlign w:val="subscript"/>
        </w:rPr>
        <w:t>j</w:t>
      </w:r>
      <w:r w:rsidR="00E0148F">
        <w:t xml:space="preserve"> </w:t>
      </w:r>
      <w:r w:rsidR="00B15A5D" w:rsidRPr="00B15A5D">
        <w:t>can be either one or zero. For marginal probabilities we obtain:</w:t>
      </w:r>
    </w:p>
    <w:p w14:paraId="23B0704C" w14:textId="038606AC" w:rsidR="0094379B" w:rsidRDefault="0094379B" w:rsidP="0094379B">
      <w:pPr>
        <w:pStyle w:val="MTDisplayEquation"/>
      </w:pPr>
      <w:r>
        <w:tab/>
      </w:r>
      <w:r w:rsidRPr="0094379B">
        <w:rPr>
          <w:position w:val="-48"/>
        </w:rPr>
        <w:object w:dxaOrig="7119" w:dyaOrig="1080" w14:anchorId="17A2383C">
          <v:shape id="_x0000_i1201" type="#_x0000_t75" style="width:356pt;height:54.5pt" o:ole="">
            <v:imagedata r:id="rId371" o:title=""/>
          </v:shape>
          <o:OLEObject Type="Embed" ProgID="Equation.DSMT4" ShapeID="_x0000_i1201" DrawAspect="Content" ObjectID="_1300830638" r:id="rId372"/>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68</w:instrText>
        </w:r>
      </w:fldSimple>
      <w:r>
        <w:instrText>)</w:instrText>
      </w:r>
      <w:r>
        <w:fldChar w:fldCharType="end"/>
      </w:r>
    </w:p>
    <w:p w14:paraId="42D0CD61" w14:textId="5FFB0C54" w:rsidR="0094379B" w:rsidRDefault="0094379B" w:rsidP="00926100">
      <w:pPr>
        <w:pStyle w:val="bodyisip"/>
        <w:tabs>
          <w:tab w:val="right" w:pos="8640"/>
        </w:tabs>
        <w:ind w:firstLine="0"/>
        <w:pPrChange w:id="1031" w:author="Joseph Picone" w:date="2013-04-08T23:52:00Z">
          <w:pPr>
            <w:pStyle w:val="bodyisip"/>
            <w:tabs>
              <w:tab w:val="right" w:pos="8280"/>
            </w:tabs>
            <w:ind w:firstLine="0"/>
          </w:pPr>
        </w:pPrChange>
      </w:pPr>
      <w:del w:id="1032" w:author="Joseph Picone" w:date="2013-04-08T23:53:00Z">
        <w:r w:rsidDel="00926100">
          <w:tab/>
        </w:r>
      </w:del>
      <w:r w:rsidRPr="0094379B">
        <w:rPr>
          <w:position w:val="-16"/>
        </w:rPr>
        <w:object w:dxaOrig="7020" w:dyaOrig="480" w14:anchorId="45541663">
          <v:shape id="_x0000_i1202" type="#_x0000_t75" style="width:352pt;height:24pt" o:ole="">
            <v:imagedata r:id="rId373" o:title=""/>
          </v:shape>
          <o:OLEObject Type="Embed" ProgID="Equation.DSMT4" ShapeID="_x0000_i1202" DrawAspect="Content" ObjectID="_1300830639" r:id="rId374"/>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69</w:instrText>
        </w:r>
      </w:fldSimple>
      <w:r>
        <w:instrText>)</w:instrText>
      </w:r>
      <w:r>
        <w:fldChar w:fldCharType="end"/>
      </w:r>
    </w:p>
    <w:p w14:paraId="5F63DDCD" w14:textId="6565E8E5" w:rsidR="0094379B" w:rsidRDefault="0094379B" w:rsidP="0094379B">
      <w:pPr>
        <w:pStyle w:val="MTDisplayEquation"/>
      </w:pPr>
      <w:r>
        <w:tab/>
      </w:r>
      <w:r w:rsidRPr="0094379B">
        <w:rPr>
          <w:position w:val="-32"/>
        </w:rPr>
        <w:object w:dxaOrig="6320" w:dyaOrig="780" w14:anchorId="45EB9D78">
          <v:shape id="_x0000_i1203" type="#_x0000_t75" style="width:316.5pt;height:39.5pt" o:ole="">
            <v:imagedata r:id="rId375" o:title=""/>
          </v:shape>
          <o:OLEObject Type="Embed" ProgID="Equation.DSMT4" ShapeID="_x0000_i1203" DrawAspect="Content" ObjectID="_1300830640" r:id="rId37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0</w:instrText>
        </w:r>
      </w:fldSimple>
      <w:r>
        <w:instrText>)</w:instrText>
      </w:r>
      <w:r>
        <w:fldChar w:fldCharType="end"/>
      </w:r>
    </w:p>
    <w:p w14:paraId="1540D9F7" w14:textId="12696378" w:rsidR="00B15A5D" w:rsidRPr="00B15A5D" w:rsidRDefault="00B15A5D" w:rsidP="00CB7106">
      <w:pPr>
        <w:pStyle w:val="Heading4"/>
      </w:pPr>
      <w:r w:rsidRPr="00B15A5D">
        <w:lastRenderedPageBreak/>
        <w:t>Posterior of</w:t>
      </w:r>
      <w:r w:rsidR="00E0148F">
        <w:t xml:space="preserve"> </w:t>
      </w:r>
      <w:r w:rsidR="00E0148F">
        <w:rPr>
          <w:rFonts w:cs="Times New Roman"/>
        </w:rPr>
        <w:t>γ</w:t>
      </w:r>
    </w:p>
    <w:p w14:paraId="73F6A00F" w14:textId="31FF2B05"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fldSimple w:instr=" REF ZEqnNum756502 \* Charformat \! \* MERGEFORMAT ">
        <w:r w:rsidR="00AE165E">
          <w:instrText>(63)</w:instrText>
        </w:r>
      </w:fldSimple>
      <w:r w:rsidR="00AE1A75">
        <w:fldChar w:fldCharType="end"/>
      </w:r>
      <w:ins w:id="1033" w:author="Joseph Picone" w:date="2013-04-08T23:53:00Z">
        <w:r w:rsidR="00926100">
          <w:t xml:space="preserve"> </w:t>
        </w:r>
      </w:ins>
      <w:del w:id="1034" w:author="Joseph Picone" w:date="2013-04-08T23:53:00Z">
        <w:r w:rsidR="00AE1A75" w:rsidDel="00926100">
          <w:delText xml:space="preserve"> </w:delText>
        </w:r>
        <w:r w:rsidRPr="00B15A5D" w:rsidDel="00926100">
          <w:delText xml:space="preserve"> </w:delText>
        </w:r>
      </w:del>
      <w:r w:rsidRPr="00B15A5D">
        <w:t>if we want to find the distribution of the unique number of dishes served in the whole franchise</w:t>
      </w:r>
      <w:ins w:id="1035" w:author="Joseph Picone" w:date="2013-04-08T23:53:00Z">
        <w:r w:rsidR="00926100">
          <w:t>,</w:t>
        </w:r>
      </w:ins>
      <w:r w:rsidRPr="00B15A5D">
        <w:t xml:space="preserve"> we would have</w:t>
      </w:r>
      <w:r w:rsidR="006856A8" w:rsidRPr="006856A8">
        <w:rPr>
          <w:position w:val="-28"/>
        </w:rPr>
        <w:object w:dxaOrig="3000" w:dyaOrig="660" w14:anchorId="05ECED75">
          <v:shape id="_x0000_i1204" type="#_x0000_t75" style="width:150.5pt;height:36.5pt" o:ole="">
            <v:imagedata r:id="rId377" o:title=""/>
          </v:shape>
          <o:OLEObject Type="Embed" ProgID="Equation.DSMT4" ShapeID="_x0000_i1204" DrawAspect="Content" ObjectID="_1300830641" r:id="rId378"/>
        </w:object>
      </w:r>
      <w:r w:rsidRPr="00B15A5D">
        <w:t>. Therefore for the posterior distribution of</w:t>
      </w:r>
      <w:r w:rsidR="00E0148F" w:rsidRPr="00E0148F">
        <w:rPr>
          <w:rFonts w:cs="Times New Roman"/>
        </w:rPr>
        <w:t xml:space="preserve"> </w:t>
      </w:r>
      <w:r w:rsidR="00E0148F">
        <w:rPr>
          <w:rFonts w:cs="Times New Roman"/>
        </w:rPr>
        <w:t>γ</w:t>
      </w:r>
      <w:r w:rsidRPr="00B15A5D">
        <w:t xml:space="preserve"> we can write:</w:t>
      </w:r>
    </w:p>
    <w:p w14:paraId="57675CA7" w14:textId="4B927882" w:rsidR="0094379B" w:rsidRDefault="0094379B" w:rsidP="0094379B">
      <w:pPr>
        <w:pStyle w:val="MTDisplayEquation"/>
      </w:pPr>
      <w:r>
        <w:tab/>
      </w:r>
      <w:r w:rsidRPr="0094379B">
        <w:rPr>
          <w:position w:val="-106"/>
        </w:rPr>
        <w:object w:dxaOrig="4440" w:dyaOrig="1840" w14:anchorId="54768F4E">
          <v:shape id="_x0000_i1205" type="#_x0000_t75" style="width:221pt;height:92pt" o:ole="">
            <v:imagedata r:id="rId379" o:title=""/>
          </v:shape>
          <o:OLEObject Type="Embed" ProgID="Equation.DSMT4" ShapeID="_x0000_i1205" DrawAspect="Content" ObjectID="_1300830642" r:id="rId380"/>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1</w:instrText>
        </w:r>
      </w:fldSimple>
      <w:r>
        <w:instrText>)</w:instrText>
      </w:r>
      <w:r>
        <w:fldChar w:fldCharType="end"/>
      </w:r>
    </w:p>
    <w:p w14:paraId="335A6097" w14:textId="25D3C626" w:rsidR="00B15A5D" w:rsidRPr="00B15A5D" w:rsidRDefault="00B15A5D" w:rsidP="00FF548B">
      <w:pPr>
        <w:pStyle w:val="bodyisip"/>
      </w:pPr>
      <w:r w:rsidRPr="00B15A5D">
        <w:t>By considering the fact that that prior over</w:t>
      </w:r>
      <w:r w:rsidR="00A62BA2" w:rsidRPr="00A62BA2">
        <w:rPr>
          <w:rFonts w:cs="Times New Roman"/>
        </w:rPr>
        <w:t xml:space="preserve"> </w:t>
      </w:r>
      <w:r w:rsidR="00A62BA2">
        <w:rPr>
          <w:rFonts w:cs="Times New Roman"/>
        </w:rPr>
        <w:t>γ</w:t>
      </w:r>
      <w:r w:rsidR="00793F81">
        <w:t xml:space="preserve"> </w:t>
      </w:r>
      <w:r w:rsidRPr="00B15A5D">
        <w:t>is</w:t>
      </w:r>
      <w:r w:rsidR="00A62BA2">
        <w:t xml:space="preserve"> Gamma(a,b) </w:t>
      </w:r>
      <w:r w:rsidRPr="00B15A5D">
        <w:t>we can finally write:</w:t>
      </w:r>
    </w:p>
    <w:p w14:paraId="2D38463E" w14:textId="45577C14" w:rsidR="0094379B" w:rsidRDefault="0094379B" w:rsidP="0094379B">
      <w:pPr>
        <w:pStyle w:val="MTDisplayEquation"/>
      </w:pPr>
      <w:r>
        <w:tab/>
      </w:r>
      <w:r w:rsidRPr="0094379B">
        <w:rPr>
          <w:position w:val="-28"/>
        </w:rPr>
        <w:object w:dxaOrig="4800" w:dyaOrig="720" w14:anchorId="2DBC6B38">
          <v:shape id="_x0000_i1206" type="#_x0000_t75" style="width:238pt;height:36.5pt" o:ole="">
            <v:imagedata r:id="rId381" o:title=""/>
          </v:shape>
          <o:OLEObject Type="Embed" ProgID="Equation.DSMT4" ShapeID="_x0000_i1206" DrawAspect="Content" ObjectID="_1300830643" r:id="rId382"/>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2</w:instrText>
        </w:r>
      </w:fldSimple>
      <w:r>
        <w:instrText>)</w:instrText>
      </w:r>
      <w:r>
        <w:fldChar w:fldCharType="end"/>
      </w:r>
    </w:p>
    <w:p w14:paraId="62EB73A4" w14:textId="73D69949" w:rsidR="00B15A5D" w:rsidRPr="00B15A5D" w:rsidRDefault="00926100" w:rsidP="00926100">
      <w:pPr>
        <w:pStyle w:val="bodyisip"/>
        <w:ind w:firstLine="0"/>
      </w:pPr>
      <w:ins w:id="1036" w:author="Joseph Picone" w:date="2013-04-08T23:53:00Z">
        <w:r>
          <w:t>a</w:t>
        </w:r>
      </w:ins>
      <w:del w:id="1037" w:author="Joseph Picone" w:date="2013-04-08T23:53:00Z">
        <w:r w:rsidR="00B15A5D" w:rsidRPr="00B15A5D" w:rsidDel="00926100">
          <w:delText>A</w:delText>
        </w:r>
      </w:del>
      <w:r w:rsidR="00B15A5D" w:rsidRPr="00B15A5D">
        <w:t>nd finally for the marginal distributions we have:</w:t>
      </w:r>
    </w:p>
    <w:p w14:paraId="7DC0407A" w14:textId="54D7FEE7" w:rsidR="00B15A5D" w:rsidRPr="00B15A5D" w:rsidRDefault="0094379B" w:rsidP="00793F81">
      <w:pPr>
        <w:pStyle w:val="MTDisplayEquation"/>
      </w:pPr>
      <w:r>
        <w:tab/>
      </w:r>
      <w:r w:rsidRPr="0094379B">
        <w:rPr>
          <w:position w:val="-12"/>
        </w:rPr>
        <w:object w:dxaOrig="6140" w:dyaOrig="400" w14:anchorId="306A165E">
          <v:shape id="_x0000_i1207" type="#_x0000_t75" style="width:305.5pt;height:20pt" o:ole="">
            <v:imagedata r:id="rId383" o:title=""/>
          </v:shape>
          <o:OLEObject Type="Embed" ProgID="Equation.DSMT4" ShapeID="_x0000_i1207" DrawAspect="Content" ObjectID="_1300830644" r:id="rId384"/>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3</w:instrText>
        </w:r>
      </w:fldSimple>
      <w:r>
        <w:instrText>)</w:instrText>
      </w:r>
      <w:r>
        <w:fldChar w:fldCharType="end"/>
      </w:r>
    </w:p>
    <w:p w14:paraId="537689B8" w14:textId="20CF0361" w:rsidR="0094379B" w:rsidRDefault="0094379B" w:rsidP="0094379B">
      <w:pPr>
        <w:pStyle w:val="MTDisplayEquation"/>
      </w:pPr>
      <w:r>
        <w:tab/>
      </w:r>
      <w:r w:rsidRPr="0094379B">
        <w:rPr>
          <w:position w:val="-12"/>
        </w:rPr>
        <w:object w:dxaOrig="4520" w:dyaOrig="400" w14:anchorId="70E8D183">
          <v:shape id="_x0000_i1208" type="#_x0000_t75" style="width:225pt;height:20pt" o:ole="">
            <v:imagedata r:id="rId385" o:title=""/>
          </v:shape>
          <o:OLEObject Type="Embed" ProgID="Equation.DSMT4" ShapeID="_x0000_i1208" DrawAspect="Content" ObjectID="_1300830645" r:id="rId38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4</w:instrText>
        </w:r>
      </w:fldSimple>
      <w:r>
        <w:instrText>)</w:instrText>
      </w:r>
      <w:r>
        <w:fldChar w:fldCharType="end"/>
      </w:r>
    </w:p>
    <w:p w14:paraId="058E4C5C" w14:textId="556491C1" w:rsidR="0094379B" w:rsidRDefault="0094379B" w:rsidP="0094379B">
      <w:pPr>
        <w:pStyle w:val="MTDisplayEquation"/>
      </w:pPr>
      <w:r>
        <w:tab/>
      </w:r>
      <w:r w:rsidRPr="0094379B">
        <w:rPr>
          <w:position w:val="-30"/>
        </w:rPr>
        <w:object w:dxaOrig="3840" w:dyaOrig="740" w14:anchorId="2EBA85BA">
          <v:shape id="_x0000_i1209" type="#_x0000_t75" style="width:192pt;height:37pt" o:ole="">
            <v:imagedata r:id="rId387" o:title=""/>
          </v:shape>
          <o:OLEObject Type="Embed" ProgID="Equation.DSMT4" ShapeID="_x0000_i1209" DrawAspect="Content" ObjectID="_1300830646" r:id="rId38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5</w:instrText>
        </w:r>
      </w:fldSimple>
      <w:r>
        <w:instrText>)</w:instrText>
      </w:r>
      <w:r>
        <w:fldChar w:fldCharType="end"/>
      </w:r>
    </w:p>
    <w:p w14:paraId="3F142A35" w14:textId="3C95933D" w:rsidR="00B15A5D" w:rsidRPr="00B15A5D" w:rsidRDefault="00B15A5D" w:rsidP="00AA7961">
      <w:pPr>
        <w:pStyle w:val="Heading4"/>
      </w:pPr>
      <w:r w:rsidRPr="00B15A5D">
        <w:t>Posterior of</w:t>
      </w:r>
      <w:r w:rsidR="00A62BA2">
        <w:t xml:space="preserve"> </w:t>
      </w:r>
      <w:r w:rsidR="00A62BA2">
        <w:rPr>
          <w:rFonts w:cs="Times New Roman"/>
        </w:rPr>
        <w:t>ϭ</w:t>
      </w:r>
      <w:r w:rsidRPr="00B15A5D">
        <w:t xml:space="preserve"> </w:t>
      </w:r>
    </w:p>
    <w:p w14:paraId="03A4035B" w14:textId="239D67E3" w:rsidR="00B15A5D" w:rsidRPr="00B15A5D" w:rsidRDefault="00B15A5D" w:rsidP="00FF548B">
      <w:pPr>
        <w:pStyle w:val="bodyisip"/>
      </w:pPr>
      <w:r w:rsidRPr="00B15A5D">
        <w:t>The posterior for</w:t>
      </w:r>
      <w:r w:rsidR="00A62BA2" w:rsidRPr="00A62BA2">
        <w:rPr>
          <w:rFonts w:cs="Times New Roman"/>
        </w:rPr>
        <w:t xml:space="preserve"> </w:t>
      </w:r>
      <w:r w:rsidR="00A62BA2">
        <w:rPr>
          <w:rFonts w:cs="Times New Roman"/>
        </w:rPr>
        <w:t>ϭ</w:t>
      </w:r>
      <w:r w:rsidR="00A62BA2" w:rsidRPr="00B15A5D">
        <w:t xml:space="preserve"> </w:t>
      </w:r>
      <w:r w:rsidRPr="00B15A5D">
        <w:t>is obtained in a similar way to</w:t>
      </w:r>
      <w:r w:rsidR="00A62BA2">
        <w:t xml:space="preserve"> </w:t>
      </w:r>
      <w:r w:rsidR="00A62BA2">
        <w:rPr>
          <w:rFonts w:cs="Times New Roman"/>
        </w:rPr>
        <w:t>α</w:t>
      </w:r>
      <w:r w:rsidR="00A62BA2">
        <w:t>+</w:t>
      </w:r>
      <w:r w:rsidR="00A62BA2">
        <w:rPr>
          <w:rFonts w:cs="Times New Roman"/>
        </w:rPr>
        <w:t>κ</w:t>
      </w:r>
      <w:r w:rsidRPr="00B15A5D">
        <w:t>. We use two auxiliary variables</w:t>
      </w:r>
      <w:r w:rsidRPr="00B15A5D">
        <w:rPr>
          <w:position w:val="-4"/>
        </w:rPr>
        <w:object w:dxaOrig="220" w:dyaOrig="260" w14:anchorId="01896431">
          <v:shape id="_x0000_i1210" type="#_x0000_t75" style="width:12.5pt;height:14pt" o:ole="">
            <v:imagedata r:id="rId389" o:title=""/>
          </v:shape>
          <o:OLEObject Type="Embed" ProgID="Equation.DSMT4" ShapeID="_x0000_i1210" DrawAspect="Content" ObjectID="_1300830647" r:id="rId390"/>
        </w:object>
      </w:r>
      <w:r w:rsidRPr="00B15A5D">
        <w:t>and</w:t>
      </w:r>
      <w:r w:rsidRPr="00B15A5D">
        <w:rPr>
          <w:position w:val="-6"/>
        </w:rPr>
        <w:object w:dxaOrig="220" w:dyaOrig="279" w14:anchorId="0ED54A01">
          <v:shape id="_x0000_i1211" type="#_x0000_t75" style="width:12.5pt;height:14.5pt" o:ole="">
            <v:imagedata r:id="rId391" o:title=""/>
          </v:shape>
          <o:OLEObject Type="Embed" ProgID="Equation.DSMT4" ShapeID="_x0000_i1211" DrawAspect="Content" ObjectID="_1300830648" r:id="rId392"/>
        </w:object>
      </w:r>
      <w:r w:rsidR="00022131">
        <w:t xml:space="preserve">; </w:t>
      </w:r>
      <w:r w:rsidR="00022131" w:rsidRPr="00B15A5D">
        <w:t>the</w:t>
      </w:r>
      <w:r w:rsidRPr="00B15A5D">
        <w:t xml:space="preserve"> final marginalized distributions are:</w:t>
      </w:r>
    </w:p>
    <w:p w14:paraId="46217434" w14:textId="25E6D497" w:rsidR="0094379B" w:rsidRDefault="0094379B" w:rsidP="0094379B">
      <w:pPr>
        <w:pStyle w:val="MTDisplayEquation"/>
      </w:pPr>
      <w:r>
        <w:tab/>
      </w:r>
      <w:r w:rsidRPr="0094379B">
        <w:rPr>
          <w:position w:val="-12"/>
        </w:rPr>
        <w:object w:dxaOrig="5800" w:dyaOrig="520" w14:anchorId="2784B431">
          <v:shape id="_x0000_i1212" type="#_x0000_t75" style="width:288.5pt;height:26.5pt" o:ole="">
            <v:imagedata r:id="rId393" o:title=""/>
          </v:shape>
          <o:OLEObject Type="Embed" ProgID="Equation.DSMT4" ShapeID="_x0000_i1212" DrawAspect="Content" ObjectID="_1300830649" r:id="rId394"/>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6</w:instrText>
        </w:r>
      </w:fldSimple>
      <w:r>
        <w:instrText>)</w:instrText>
      </w:r>
      <w:r>
        <w:fldChar w:fldCharType="end"/>
      </w:r>
    </w:p>
    <w:p w14:paraId="0C73C6EF" w14:textId="131E0D64" w:rsidR="0094379B" w:rsidRDefault="0094379B" w:rsidP="0094379B">
      <w:pPr>
        <w:pStyle w:val="MTDisplayEquation"/>
      </w:pPr>
      <w:r>
        <w:tab/>
      </w:r>
      <w:r w:rsidRPr="0094379B">
        <w:rPr>
          <w:position w:val="-16"/>
        </w:rPr>
        <w:object w:dxaOrig="4800" w:dyaOrig="480" w14:anchorId="29018C7B">
          <v:shape id="_x0000_i1213" type="#_x0000_t75" style="width:238pt;height:24pt" o:ole="">
            <v:imagedata r:id="rId395" o:title=""/>
          </v:shape>
          <o:OLEObject Type="Embed" ProgID="Equation.DSMT4" ShapeID="_x0000_i1213" DrawAspect="Content" ObjectID="_1300830650" r:id="rId39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7</w:instrText>
        </w:r>
      </w:fldSimple>
      <w:r>
        <w:instrText>)</w:instrText>
      </w:r>
      <w:r>
        <w:fldChar w:fldCharType="end"/>
      </w:r>
    </w:p>
    <w:p w14:paraId="50A382B5" w14:textId="7850D6E1" w:rsidR="0094379B" w:rsidRDefault="0094379B" w:rsidP="0094379B">
      <w:pPr>
        <w:pStyle w:val="MTDisplayEquation"/>
      </w:pPr>
      <w:r>
        <w:tab/>
      </w:r>
      <w:r w:rsidRPr="0094379B">
        <w:rPr>
          <w:position w:val="-30"/>
        </w:rPr>
        <w:object w:dxaOrig="4160" w:dyaOrig="760" w14:anchorId="3B771E14">
          <v:shape id="_x0000_i1214" type="#_x0000_t75" style="width:208pt;height:38.5pt" o:ole="">
            <v:imagedata r:id="rId397" o:title=""/>
          </v:shape>
          <o:OLEObject Type="Embed" ProgID="Equation.DSMT4" ShapeID="_x0000_i1214" DrawAspect="Content" ObjectID="_1300830651" r:id="rId398"/>
        </w:object>
      </w:r>
      <w:r>
        <w:tab/>
        <w:t xml:space="preserve"> </w:t>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8</w:instrText>
        </w:r>
      </w:fldSimple>
      <w:r>
        <w:instrText>)</w:instrText>
      </w:r>
      <w:r>
        <w:fldChar w:fldCharType="end"/>
      </w:r>
    </w:p>
    <w:p w14:paraId="2BDA4953" w14:textId="77777777" w:rsidR="00B15A5D" w:rsidRPr="00B15A5D" w:rsidRDefault="00B15A5D" w:rsidP="00FF548B">
      <w:pPr>
        <w:pStyle w:val="bodyisip"/>
      </w:pPr>
      <w:r w:rsidRPr="00B15A5D">
        <w:lastRenderedPageBreak/>
        <w:t xml:space="preserve">It should be noted that in cases where we use auxiliary variables we prefer to iterate several times before moving to the next iteration of the main algorithm. </w:t>
      </w:r>
    </w:p>
    <w:p w14:paraId="703BBA62" w14:textId="2A0D7E79" w:rsidR="00B15A5D" w:rsidRPr="00B15A5D" w:rsidRDefault="00B15A5D" w:rsidP="00AA7961">
      <w:pPr>
        <w:pStyle w:val="Heading4"/>
      </w:pPr>
      <w:r w:rsidRPr="00B15A5D">
        <w:t xml:space="preserve"> Posterior of </w:t>
      </w:r>
      <w:r w:rsidR="00A62BA2">
        <w:rPr>
          <w:rFonts w:cs="Times New Roman"/>
        </w:rPr>
        <w:t>ρ</w:t>
      </w:r>
    </w:p>
    <w:p w14:paraId="3E6A3B83" w14:textId="7E0504AB" w:rsidR="00B15A5D" w:rsidRPr="00B15A5D" w:rsidRDefault="00B15A5D" w:rsidP="00FF548B">
      <w:pPr>
        <w:pStyle w:val="bodyisip"/>
      </w:pPr>
      <w:r w:rsidRPr="00B15A5D">
        <w:t xml:space="preserve">By definition </w:t>
      </w:r>
      <w:r w:rsidRPr="00B15A5D">
        <w:rPr>
          <w:position w:val="-22"/>
        </w:rPr>
        <w:object w:dxaOrig="960" w:dyaOrig="580" w14:anchorId="4EA9957D">
          <v:shape id="_x0000_i1215" type="#_x0000_t75" style="width:48pt;height:30pt" o:ole="">
            <v:imagedata r:id="rId399" o:title=""/>
          </v:shape>
          <o:OLEObject Type="Embed" ProgID="Equation.DSMT4" ShapeID="_x0000_i1215" DrawAspect="Content" ObjectID="_1300830652" r:id="rId400"/>
        </w:object>
      </w:r>
      <w:r w:rsidRPr="00B15A5D">
        <w:t xml:space="preserve"> and by considering the fact that the prior on </w:t>
      </w:r>
      <w:r w:rsidR="00A62BA2">
        <w:rPr>
          <w:rFonts w:cs="Times New Roman"/>
        </w:rPr>
        <w:t>ρ</w:t>
      </w:r>
      <w:r w:rsidR="00A62BA2" w:rsidRPr="00B15A5D">
        <w:t xml:space="preserve"> </w:t>
      </w:r>
      <w:r w:rsidRPr="00B15A5D">
        <w:t xml:space="preserve">is </w:t>
      </w:r>
      <w:r w:rsidR="00A62BA2">
        <w:t xml:space="preserve">Beta(c,d) </w:t>
      </w:r>
      <w:r w:rsidRPr="00B15A5D">
        <w:t xml:space="preserve">and </w:t>
      </w:r>
      <w:r w:rsidR="00A62BA2" w:rsidRPr="00B15A5D">
        <w:rPr>
          <w:position w:val="-14"/>
        </w:rPr>
        <w:object w:dxaOrig="1180" w:dyaOrig="360" w14:anchorId="7034B31A">
          <v:shape id="_x0000_i1216" type="#_x0000_t75" style="width:61pt;height:19pt" o:ole="">
            <v:imagedata r:id="rId401" o:title=""/>
          </v:shape>
          <o:OLEObject Type="Embed" ProgID="Equation.DSMT4" ShapeID="_x0000_i1216" DrawAspect="Content" ObjectID="_1300830653" r:id="rId402"/>
        </w:object>
      </w:r>
      <w:r w:rsidRPr="00B15A5D">
        <w:t>we can write:</w:t>
      </w:r>
    </w:p>
    <w:p w14:paraId="0C79D873" w14:textId="3A1FC359" w:rsidR="0094379B" w:rsidRDefault="0094379B" w:rsidP="0094379B">
      <w:pPr>
        <w:pStyle w:val="MTDisplayEquation"/>
      </w:pPr>
      <w:r>
        <w:tab/>
      </w:r>
      <w:r w:rsidRPr="0094379B">
        <w:rPr>
          <w:position w:val="-112"/>
        </w:rPr>
        <w:object w:dxaOrig="4160" w:dyaOrig="1939" w14:anchorId="30C7EC0D">
          <v:shape id="_x0000_i1217" type="#_x0000_t75" style="width:208pt;height:96.5pt" o:ole="">
            <v:imagedata r:id="rId403" o:title=""/>
          </v:shape>
          <o:OLEObject Type="Embed" ProgID="Equation.DSMT4" ShapeID="_x0000_i1217" DrawAspect="Content" ObjectID="_1300830654" r:id="rId404"/>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79</w:instrText>
        </w:r>
      </w:fldSimple>
      <w:r>
        <w:instrText>)</w:instrText>
      </w:r>
      <w:r>
        <w:fldChar w:fldCharType="end"/>
      </w:r>
    </w:p>
    <w:p w14:paraId="39716EAC" w14:textId="77777777" w:rsidR="00F06C34" w:rsidRDefault="00F06C34">
      <w:pPr>
        <w:pStyle w:val="chptisip"/>
      </w:pPr>
      <w:r>
        <w:lastRenderedPageBreak/>
        <w:br/>
      </w:r>
      <w:bookmarkStart w:id="1038" w:name="_Ref348276618"/>
      <w:bookmarkStart w:id="1039" w:name="_Ref348276737"/>
      <w:bookmarkStart w:id="1040" w:name="_Toc348276849"/>
      <w:r w:rsidRPr="00F06C34">
        <w:t>ACOUSTIC MODELING</w:t>
      </w:r>
      <w:bookmarkEnd w:id="1038"/>
      <w:bookmarkEnd w:id="1039"/>
      <w:bookmarkEnd w:id="1040"/>
      <w:r w:rsidRPr="00F06C34">
        <w:t xml:space="preserve"> </w:t>
      </w:r>
    </w:p>
    <w:p w14:paraId="4FAF8D7B" w14:textId="6C4A8F81" w:rsidR="00F06C34" w:rsidRDefault="00022131" w:rsidP="00F06C34">
      <w:pPr>
        <w:pStyle w:val="bodyisip"/>
      </w:pPr>
      <w:r>
        <w:t>T</w:t>
      </w:r>
      <w:r w:rsidR="00F06C34">
        <w:t>he</w:t>
      </w:r>
      <w:r w:rsidR="00256538">
        <w:t xml:space="preserve"> ultimate goal of speech recognition </w:t>
      </w:r>
      <w:r w:rsidR="00F06C34">
        <w:t>is to map the acoustic data into word sequence</w:t>
      </w:r>
      <w:r w:rsidR="00256538">
        <w:t>s</w:t>
      </w:r>
      <w:r w:rsidR="00F06C34">
        <w:t>. This problem can be form</w:t>
      </w:r>
      <w:r w:rsidR="00256538">
        <w:t>ulated</w:t>
      </w:r>
      <w:ins w:id="1041" w:author="Joseph Picone" w:date="2013-04-08T23:55:00Z">
        <w:r w:rsidR="004A45D0">
          <w:t xml:space="preserve"> as (ref, XXXX):</w:t>
        </w:r>
      </w:ins>
      <w:del w:id="1042" w:author="Joseph Picone" w:date="2013-04-08T23:55:00Z">
        <w:r w:rsidR="00256538" w:rsidDel="004A45D0">
          <w:delText>, simplistically, with</w:delText>
        </w:r>
        <w:r w:rsidR="00F06C34" w:rsidDel="004A45D0">
          <w:delText>:</w:delText>
        </w:r>
      </w:del>
      <w:r w:rsidR="00F06C34">
        <w:tab/>
        <w:t xml:space="preserve"> </w:t>
      </w:r>
      <w:r w:rsidR="00F06C34">
        <w:tab/>
      </w:r>
    </w:p>
    <w:p w14:paraId="1CD38F16" w14:textId="66E933D2" w:rsidR="00F06C34" w:rsidRDefault="00F06C34" w:rsidP="00F06C34">
      <w:pPr>
        <w:pStyle w:val="MTDisplayEquation"/>
      </w:pPr>
      <w:r>
        <w:tab/>
      </w:r>
      <w:r w:rsidRPr="00F06C34">
        <w:rPr>
          <w:position w:val="-28"/>
        </w:rPr>
        <w:object w:dxaOrig="2580" w:dyaOrig="660" w14:anchorId="00B76F17">
          <v:shape id="_x0000_i1218" type="#_x0000_t75" style="width:129pt;height:34pt" o:ole="">
            <v:imagedata r:id="rId405" o:title=""/>
          </v:shape>
          <o:OLEObject Type="Embed" ProgID="Equation.DSMT4" ShapeID="_x0000_i1218" DrawAspect="Content" ObjectID="_1300830655" r:id="rId406"/>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80</w:instrText>
        </w:r>
      </w:fldSimple>
      <w:r>
        <w:instrText>)</w:instrText>
      </w:r>
      <w:r>
        <w:fldChar w:fldCharType="end"/>
      </w:r>
    </w:p>
    <w:p w14:paraId="7B250BF1" w14:textId="5DEB49ED" w:rsidR="00F06C34" w:rsidRDefault="00F06C34" w:rsidP="004A45D0">
      <w:pPr>
        <w:pStyle w:val="bodyisip"/>
        <w:ind w:firstLine="0"/>
        <w:pPrChange w:id="1043" w:author="Joseph Picone" w:date="2013-04-08T23:56:00Z">
          <w:pPr>
            <w:pStyle w:val="bodyisip"/>
          </w:pPr>
        </w:pPrChange>
      </w:pPr>
      <w:r>
        <w:t xml:space="preserve">In this formulation, </w:t>
      </w:r>
      <w:r w:rsidR="00256538" w:rsidRPr="00256538">
        <w:rPr>
          <w:i/>
        </w:rPr>
        <w:t>P(W|A)</w:t>
      </w:r>
      <w:r w:rsidR="00256538">
        <w:t xml:space="preserve"> </w:t>
      </w:r>
      <w:r>
        <w:t>is the probability of a particular word sequence given acoustical observations</w:t>
      </w:r>
      <w:ins w:id="1044" w:author="Joseph Picone" w:date="2013-04-08T23:55:00Z">
        <w:r w:rsidR="004A45D0">
          <w:t xml:space="preserve">. The </w:t>
        </w:r>
      </w:ins>
      <w:del w:id="1045" w:author="Joseph Picone" w:date="2013-04-08T23:55:00Z">
        <w:r w:rsidDel="004A45D0">
          <w:delText xml:space="preserve">, and </w:delText>
        </w:r>
        <w:r w:rsidR="00256538" w:rsidDel="004A45D0">
          <w:delText xml:space="preserve">the </w:delText>
        </w:r>
      </w:del>
      <w:r w:rsidR="00256538">
        <w:t xml:space="preserve">goal is to find a sequence </w:t>
      </w:r>
      <w:r w:rsidR="00256538" w:rsidRPr="00256538">
        <w:rPr>
          <w:i/>
        </w:rPr>
        <w:t>W</w:t>
      </w:r>
      <w:r>
        <w:t xml:space="preserve"> t</w:t>
      </w:r>
      <w:r w:rsidR="005F6D35">
        <w:t>hat maximizes this probability</w:t>
      </w:r>
      <w:ins w:id="1046" w:author="Joseph Picone" w:date="2013-04-08T23:55:00Z">
        <w:r w:rsidR="004A45D0">
          <w:t>.</w:t>
        </w:r>
      </w:ins>
      <w:del w:id="1047" w:author="Joseph Picone" w:date="2013-04-08T23:55:00Z">
        <w:r w:rsidR="005F6D35" w:rsidDel="004A45D0">
          <w:delText>;</w:delText>
        </w:r>
      </w:del>
      <w:r w:rsidR="005F6D35">
        <w:t xml:space="preserve"> </w:t>
      </w:r>
      <w:r w:rsidR="00256538" w:rsidRPr="00256538">
        <w:rPr>
          <w:i/>
        </w:rPr>
        <w:t>P(W)</w:t>
      </w:r>
      <w:r w:rsidR="00256538">
        <w:t xml:space="preserve"> </w:t>
      </w:r>
      <w:r>
        <w:t>is the language model and indicates what is</w:t>
      </w:r>
      <w:r w:rsidR="00EE32CA">
        <w:t xml:space="preserve"> the prior probability of words</w:t>
      </w:r>
      <w:ins w:id="1048" w:author="Joseph Picone" w:date="2013-04-08T23:55:00Z">
        <w:r w:rsidR="004A45D0">
          <w:t xml:space="preserve">. </w:t>
        </w:r>
      </w:ins>
      <w:del w:id="1049" w:author="Joseph Picone" w:date="2013-04-08T23:55:00Z">
        <w:r w:rsidR="00EE32CA" w:rsidDel="004A45D0">
          <w:delText xml:space="preserve">, </w:delText>
        </w:r>
      </w:del>
      <w:r w:rsidR="00256538" w:rsidRPr="00256538">
        <w:rPr>
          <w:i/>
        </w:rPr>
        <w:t>P(A)</w:t>
      </w:r>
      <w:r>
        <w:t xml:space="preserve"> is the probability of the observed acoustic data and</w:t>
      </w:r>
      <w:ins w:id="1050" w:author="Joseph Picone" w:date="2013-04-08T23:55:00Z">
        <w:r w:rsidR="004A45D0">
          <w:t xml:space="preserve"> </w:t>
        </w:r>
      </w:ins>
      <w:del w:id="1051" w:author="Joseph Picone" w:date="2013-04-08T23:55:00Z">
        <w:r w:rsidDel="004A45D0">
          <w:delText xml:space="preserve">  </w:delText>
        </w:r>
      </w:del>
      <w:r>
        <w:t>usually can be ignored</w:t>
      </w:r>
      <w:ins w:id="1052" w:author="Joseph Picone" w:date="2013-04-08T23:56:00Z">
        <w:r w:rsidR="004A45D0">
          <w:t xml:space="preserve">. </w:t>
        </w:r>
      </w:ins>
      <w:del w:id="1053" w:author="Joseph Picone" w:date="2013-04-08T23:56:00Z">
        <w:r w:rsidDel="004A45D0">
          <w:delText xml:space="preserve"> and finally </w:delText>
        </w:r>
      </w:del>
      <w:r w:rsidR="00256538" w:rsidRPr="00256538">
        <w:rPr>
          <w:i/>
        </w:rPr>
        <w:t>P(A|W)</w:t>
      </w:r>
      <w:r>
        <w:t xml:space="preserve"> is the acoustic model.</w:t>
      </w:r>
      <w:ins w:id="1054" w:author="Joseph Picone" w:date="2013-04-08T23:56:00Z">
        <w:r w:rsidR="004A45D0">
          <w:t xml:space="preserve"> </w:t>
        </w:r>
      </w:ins>
      <w:del w:id="1055" w:author="Joseph Picone" w:date="2013-04-08T23:56:00Z">
        <w:r w:rsidDel="004A45D0">
          <w:delText xml:space="preserve"> </w:delText>
        </w:r>
      </w:del>
      <w:r>
        <w:t>Therefore generally we can divide the problem into two separate sub-problems</w:t>
      </w:r>
      <w:r w:rsidR="00E937DC">
        <w:t>, namely langu</w:t>
      </w:r>
      <w:r w:rsidR="00695CE2">
        <w:t>age modeling and acoustic modeli</w:t>
      </w:r>
      <w:r w:rsidR="00E937DC">
        <w:t>ng,</w:t>
      </w:r>
      <w:r>
        <w:t xml:space="preserve"> and solve each one independently.  Our focus in this research will be </w:t>
      </w:r>
      <w:r w:rsidR="00256538">
        <w:t xml:space="preserve">on </w:t>
      </w:r>
      <w:r>
        <w:t>the acoustical modeling problem.</w:t>
      </w:r>
    </w:p>
    <w:p w14:paraId="57480B4B" w14:textId="2F5973BA" w:rsidR="00F06C34" w:rsidRDefault="00F06C34" w:rsidP="00F06C34">
      <w:pPr>
        <w:pStyle w:val="sect1isip"/>
      </w:pPr>
      <w:bookmarkStart w:id="1056" w:name="_Toc347164378"/>
      <w:bookmarkStart w:id="1057" w:name="_Toc348276850"/>
      <w:r>
        <w:t xml:space="preserve">Acoustic Modeling in </w:t>
      </w:r>
      <w:ins w:id="1058" w:author="Joseph Picone" w:date="2013-04-08T23:56:00Z">
        <w:r w:rsidR="004A45D0">
          <w:t>St</w:t>
        </w:r>
      </w:ins>
      <w:del w:id="1059" w:author="Joseph Picone" w:date="2013-04-08T23:56:00Z">
        <w:r w:rsidDel="004A45D0">
          <w:delText>s</w:delText>
        </w:r>
      </w:del>
      <w:r>
        <w:t>ate of the Art Automatic Speech Recognizers</w:t>
      </w:r>
      <w:bookmarkEnd w:id="1056"/>
      <w:bookmarkEnd w:id="1057"/>
      <w:r>
        <w:t xml:space="preserve"> </w:t>
      </w:r>
    </w:p>
    <w:p w14:paraId="759BFC9F" w14:textId="2F538449" w:rsidR="00F06C34" w:rsidRDefault="00F06C34" w:rsidP="00261C04">
      <w:pPr>
        <w:pStyle w:val="bodyisip"/>
      </w:pPr>
      <w:r>
        <w:t>In this section, we review the approach that is used to tackle the acoustic modeling problem in most state of the art Automatic Speech Recogni</w:t>
      </w:r>
      <w:ins w:id="1060" w:author="Joseph Picone" w:date="2013-04-08T23:56:00Z">
        <w:r w:rsidR="004A45D0">
          <w:t>tion</w:t>
        </w:r>
      </w:ins>
      <w:del w:id="1061" w:author="Joseph Picone" w:date="2013-04-08T23:56:00Z">
        <w:r w:rsidDel="004A45D0">
          <w:delText>ze</w:delText>
        </w:r>
      </w:del>
      <w:del w:id="1062" w:author="Joseph Picone" w:date="2013-04-08T23:57:00Z">
        <w:r w:rsidDel="004A45D0">
          <w:delText xml:space="preserve">rs </w:delText>
        </w:r>
      </w:del>
      <w:ins w:id="1063" w:author="Joseph Picone" w:date="2013-04-08T23:57:00Z">
        <w:r w:rsidR="004A45D0">
          <w:t> </w:t>
        </w:r>
      </w:ins>
      <w:r w:rsidR="00261C04">
        <w:t>(ASR)</w:t>
      </w:r>
      <w:ins w:id="1064" w:author="Joseph Picone" w:date="2013-04-08T23:57:00Z">
        <w:r w:rsidR="004A45D0">
          <w:t xml:space="preserve"> systems</w:t>
        </w:r>
      </w:ins>
      <w:r w:rsidR="00261C04">
        <w:t xml:space="preserve">. </w:t>
      </w:r>
      <w:r>
        <w:t xml:space="preserve">The basic idea for acoustic modeling is to find a mapping between word sequences and acoustic observations. In early systems (Furui, 1986), each word </w:t>
      </w:r>
      <w:ins w:id="1065" w:author="Joseph Picone" w:date="2013-04-08T23:57:00Z">
        <w:r w:rsidR="004A45D0">
          <w:t xml:space="preserve">was </w:t>
        </w:r>
      </w:ins>
      <w:r>
        <w:t>modeled separately. This approach is relatively simple and works satisfactory for small vocabulary and isolated speech recognition tasks</w:t>
      </w:r>
      <w:ins w:id="1066" w:author="Joseph Picone" w:date="2013-04-08T23:57:00Z">
        <w:r w:rsidR="004A45D0">
          <w:t>.</w:t>
        </w:r>
      </w:ins>
      <w:del w:id="1067" w:author="Joseph Picone" w:date="2013-04-08T23:57:00Z">
        <w:r w:rsidDel="004A45D0">
          <w:delText xml:space="preserve">, </w:delText>
        </w:r>
      </w:del>
      <w:ins w:id="1068" w:author="Joseph Picone" w:date="2013-04-08T23:57:00Z">
        <w:r w:rsidR="004A45D0">
          <w:t xml:space="preserve"> H</w:t>
        </w:r>
      </w:ins>
      <w:del w:id="1069" w:author="Joseph Picone" w:date="2013-04-08T23:57:00Z">
        <w:r w:rsidDel="004A45D0">
          <w:delText>h</w:delText>
        </w:r>
      </w:del>
      <w:r>
        <w:t>owever, it is not scalable to continu</w:t>
      </w:r>
      <w:r w:rsidR="006F4EB7">
        <w:t>ou</w:t>
      </w:r>
      <w:r>
        <w:t xml:space="preserv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People used different units such as phonemes (Lee, 1990), syllable</w:t>
      </w:r>
      <w:r>
        <w:t xml:space="preserve"> </w:t>
      </w:r>
      <w:r>
        <w:lastRenderedPageBreak/>
        <w:t>(Ganapathiraju et al., 2001) and acoustically inspired units (Paliwal, 1990). Phonemes are the most popular and eas</w:t>
      </w:r>
      <w:r w:rsidR="00D9306D">
        <w:t>iest</w:t>
      </w:r>
      <w:r>
        <w:t xml:space="preserve"> to use units and most successful commercial systems are based on them. </w:t>
      </w:r>
    </w:p>
    <w:p w14:paraId="7C3767E8" w14:textId="4F922B70" w:rsidR="00F06C34" w:rsidRDefault="00F06C34" w:rsidP="00F06C34">
      <w:pPr>
        <w:pStyle w:val="bodyisip"/>
      </w:pPr>
      <w:r>
        <w:t xml:space="preserve">After selecting </w:t>
      </w:r>
      <w:ins w:id="1070" w:author="Joseph Picone" w:date="2013-04-08T23:57:00Z">
        <w:r w:rsidR="004A45D0">
          <w:t xml:space="preserve">the </w:t>
        </w:r>
      </w:ins>
      <w:r>
        <w:t>type of the units (e.g. phonemes)</w:t>
      </w:r>
      <w:r w:rsidR="00693458">
        <w:t>, and corresponding dictionary or lexicon that maps words into these units,</w:t>
      </w:r>
      <w:r>
        <w:t xml:space="preserve">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41EF60D0" w14:textId="77777777" w:rsidR="004A45D0" w:rsidRDefault="00F06C34" w:rsidP="00F06C34">
      <w:pPr>
        <w:pStyle w:val="bodyisip"/>
        <w:rPr>
          <w:ins w:id="1071" w:author="Joseph Picone" w:date="2013-04-08T23:59:00Z"/>
        </w:rPr>
      </w:pPr>
      <w:r>
        <w:t>State of the art speech recognizers usually use some form of context dependent unit instead of simple context independent units. For example, phoneme</w:t>
      </w:r>
      <w:ins w:id="1072" w:author="Joseph Picone" w:date="2013-04-08T23:58:00Z">
        <w:r w:rsidR="004A45D0">
          <w:t>-</w:t>
        </w:r>
      </w:ins>
      <w:del w:id="1073" w:author="Joseph Picone" w:date="2013-04-08T23:58:00Z">
        <w:r w:rsidDel="004A45D0">
          <w:delText xml:space="preserve"> </w:delText>
        </w:r>
      </w:del>
      <w:r>
        <w:t>based systems usually ha</w:t>
      </w:r>
      <w:ins w:id="1074" w:author="Joseph Picone" w:date="2013-04-08T23:58:00Z">
        <w:r w:rsidR="004A45D0">
          <w:t>ve</w:t>
        </w:r>
      </w:ins>
      <w:del w:id="1075" w:author="Joseph Picone" w:date="2013-04-08T23:58:00Z">
        <w:r w:rsidDel="004A45D0">
          <w:delText xml:space="preserve">s </w:delText>
        </w:r>
      </w:del>
      <w:ins w:id="1076" w:author="Joseph Picone" w:date="2013-04-08T23:58:00Z">
        <w:r w:rsidR="004A45D0">
          <w:t xml:space="preserve"> </w:t>
        </w:r>
      </w:ins>
      <w:r>
        <w:t>42 context</w:t>
      </w:r>
      <w:ins w:id="1077" w:author="Joseph Picone" w:date="2013-04-08T23:58:00Z">
        <w:r w:rsidR="004A45D0">
          <w:t>-</w:t>
        </w:r>
      </w:ins>
      <w:del w:id="1078" w:author="Joseph Picone" w:date="2013-04-08T23:58:00Z">
        <w:r w:rsidDel="004A45D0">
          <w:delText xml:space="preserve"> </w:delText>
        </w:r>
      </w:del>
      <w:r>
        <w:t>independent phonemes</w:t>
      </w:r>
      <w:ins w:id="1079" w:author="Joseph Picone" w:date="2013-04-08T23:58:00Z">
        <w:r w:rsidR="004A45D0">
          <w:t xml:space="preserve">. </w:t>
        </w:r>
      </w:ins>
      <w:del w:id="1080" w:author="Joseph Picone" w:date="2013-04-08T23:58:00Z">
        <w:r w:rsidDel="004A45D0">
          <w:delText xml:space="preserve"> but i</w:delText>
        </w:r>
      </w:del>
      <w:ins w:id="1081" w:author="Joseph Picone" w:date="2013-04-08T23:58:00Z">
        <w:r w:rsidR="004A45D0">
          <w:t>I</w:t>
        </w:r>
      </w:ins>
      <w:r>
        <w:t>n order to improve the quality of models we can incorporate the left and right context and define</w:t>
      </w:r>
      <w:r w:rsidR="00A9332F">
        <w:t xml:space="preserve"> context</w:t>
      </w:r>
      <w:ins w:id="1082" w:author="Joseph Picone" w:date="2013-04-08T23:58:00Z">
        <w:r w:rsidR="004A45D0">
          <w:t>-</w:t>
        </w:r>
      </w:ins>
      <w:del w:id="1083" w:author="Joseph Picone" w:date="2013-04-08T23:58:00Z">
        <w:r w:rsidR="00A9332F" w:rsidDel="004A45D0">
          <w:delText xml:space="preserve"> </w:delText>
        </w:r>
      </w:del>
      <w:r w:rsidR="00A9332F">
        <w:t>dependent units (e.g</w:t>
      </w:r>
      <w:r w:rsidR="00D6549C">
        <w:t xml:space="preserve">. </w:t>
      </w:r>
      <w:r>
        <w:t xml:space="preserve">triphones).  However, the number of units grows exponentially with increasing the depth of the context. For example, number of </w:t>
      </w:r>
      <w:r w:rsidR="00D95596">
        <w:t>possible triphones are 42</w:t>
      </w:r>
      <w:ins w:id="1084" w:author="Joseph Picone" w:date="2013-04-08T23:59:00Z">
        <w:r w:rsidR="004A45D0">
          <w:t>x</w:t>
        </w:r>
      </w:ins>
      <w:del w:id="1085" w:author="Joseph Picone" w:date="2013-04-08T23:59:00Z">
        <w:r w:rsidDel="004A45D0">
          <w:delText>*</w:delText>
        </w:r>
      </w:del>
      <w:r>
        <w:t>42</w:t>
      </w:r>
      <w:ins w:id="1086" w:author="Joseph Picone" w:date="2013-04-08T23:59:00Z">
        <w:r w:rsidR="004A45D0">
          <w:t>x</w:t>
        </w:r>
      </w:ins>
      <w:del w:id="1087" w:author="Joseph Picone" w:date="2013-04-08T23:59:00Z">
        <w:r w:rsidDel="004A45D0">
          <w:delText>*</w:delText>
        </w:r>
      </w:del>
      <w:r>
        <w:t>42</w:t>
      </w:r>
      <w:ins w:id="1088" w:author="Joseph Picone" w:date="2013-04-08T23:59:00Z">
        <w:r w:rsidR="004A45D0">
          <w:t> </w:t>
        </w:r>
      </w:ins>
      <w:r>
        <w:t>=</w:t>
      </w:r>
      <w:ins w:id="1089" w:author="Joseph Picone" w:date="2013-04-08T23:59:00Z">
        <w:r w:rsidR="004A45D0">
          <w:t> </w:t>
        </w:r>
      </w:ins>
      <w:r>
        <w:t>74</w:t>
      </w:r>
      <w:ins w:id="1090" w:author="Joseph Picone" w:date="2013-04-08T23:59:00Z">
        <w:r w:rsidR="004A45D0">
          <w:t>,</w:t>
        </w:r>
      </w:ins>
      <w:r>
        <w:t>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w:t>
      </w:r>
    </w:p>
    <w:p w14:paraId="749A21B2" w14:textId="2C675EDC" w:rsidR="00F06C34" w:rsidRDefault="00F06C34" w:rsidP="00F06C34">
      <w:pPr>
        <w:pStyle w:val="bodyisip"/>
      </w:pPr>
      <w:r>
        <w:t>In fact</w:t>
      </w:r>
      <w:ins w:id="1091" w:author="Joseph Picone" w:date="2013-04-08T23:59:00Z">
        <w:r w:rsidR="004A45D0">
          <w:t>,</w:t>
        </w:r>
      </w:ins>
      <w:r>
        <w:t xml:space="preserve"> the result</w:t>
      </w:r>
      <w:ins w:id="1092" w:author="Joseph Picone" w:date="2013-04-08T23:59:00Z">
        <w:r w:rsidR="004A45D0">
          <w:t>ing</w:t>
        </w:r>
      </w:ins>
      <w:del w:id="1093" w:author="Joseph Picone" w:date="2013-04-08T23:59:00Z">
        <w:r w:rsidDel="004A45D0">
          <w:delText>ed</w:delText>
        </w:r>
      </w:del>
      <w:r>
        <w:t xml:space="preserve"> system will perform worse than a context independent system for </w:t>
      </w:r>
      <w:r w:rsidR="00534507">
        <w:t>moderate or even relatively large</w:t>
      </w:r>
      <w:r>
        <w:t xml:space="preserve"> amount of training data. This problem has been tackled by tying models and states together so similar models share </w:t>
      </w:r>
      <w:del w:id="1094" w:author="Joseph Picone" w:date="2013-04-08T23:59:00Z">
        <w:r w:rsidDel="004A45D0">
          <w:delText>data which</w:delText>
        </w:r>
      </w:del>
      <w:ins w:id="1095" w:author="Joseph Picone" w:date="2013-04-08T23:59:00Z">
        <w:r w:rsidR="004A45D0">
          <w:t>data that</w:t>
        </w:r>
      </w:ins>
      <w:r>
        <w:t xml:space="preserve"> is a trade</w:t>
      </w:r>
      <w:ins w:id="1096" w:author="Joseph Picone" w:date="2013-04-08T23:59:00Z">
        <w:r w:rsidR="004A45D0">
          <w:t>off</w:t>
        </w:r>
      </w:ins>
      <w:del w:id="1097" w:author="Joseph Picone" w:date="2013-04-08T23:59:00Z">
        <w:r w:rsidDel="004A45D0">
          <w:delText xml:space="preserve"> of </w:delText>
        </w:r>
      </w:del>
      <w:ins w:id="1098" w:author="Joseph Picone" w:date="2013-04-08T23:59:00Z">
        <w:r w:rsidR="004A45D0">
          <w:t xml:space="preserve"> </w:t>
        </w:r>
      </w:ins>
      <w:r>
        <w:t xml:space="preserve">between model accuracy and amount of data. The most successful approach to tie states is based on a phonetic decision </w:t>
      </w:r>
      <w:del w:id="1099" w:author="Joseph Picone" w:date="2013-04-09T00:00:00Z">
        <w:r w:rsidDel="004A45D0">
          <w:delText>tree which</w:delText>
        </w:r>
      </w:del>
      <w:ins w:id="1100" w:author="Joseph Picone" w:date="2013-04-09T00:00:00Z">
        <w:r w:rsidR="004A45D0">
          <w:t>tree that</w:t>
        </w:r>
      </w:ins>
      <w:r>
        <w:t xml:space="preserve"> is a binary tree with phonetic questions attached to its nodes (Young et al., 2006). The </w:t>
      </w:r>
      <w:r>
        <w:lastRenderedPageBreak/>
        <w:t xml:space="preserve">tying is happening between corresponding states of all triphones with the same central </w:t>
      </w:r>
      <w:r w:rsidR="00DD1319">
        <w:t>phoneme</w:t>
      </w:r>
      <w:r>
        <w:t xml:space="preserve">.  For each state of a phoneme a tree grown from a single node that contains all the corresponding states of all triphones for that phoneme. The tree </w:t>
      </w:r>
      <w:ins w:id="1101" w:author="Joseph Picone" w:date="2013-04-09T00:00:00Z">
        <w:r w:rsidR="004A45D0">
          <w:t xml:space="preserve">is </w:t>
        </w:r>
      </w:ins>
      <w:r>
        <w:t>grown by asking phonetic questions and stop</w:t>
      </w:r>
      <w:ins w:id="1102" w:author="Joseph Picone" w:date="2013-04-09T00:00:00Z">
        <w:r w:rsidR="004A45D0">
          <w:t>ped</w:t>
        </w:r>
      </w:ins>
      <w:r>
        <w:t xml:space="preserve"> when the number of data points in a node reaches to a minimum amount or dividing a node does not increase the likelihood significantly.  After this step, we will have enough data for all states of all triphones.</w:t>
      </w:r>
    </w:p>
    <w:p w14:paraId="580B9197" w14:textId="758E0D66" w:rsidR="00F06C34" w:rsidRDefault="00F06C34" w:rsidP="00F06C34">
      <w:pPr>
        <w:pStyle w:val="bodyisip"/>
      </w:pPr>
      <w:r>
        <w:t xml:space="preserve">Therefore a general </w:t>
      </w:r>
      <w:r w:rsidR="00FB3EA0">
        <w:t>algorithm</w:t>
      </w:r>
      <w:r>
        <w:t xml:space="preserve"> to train acoustic models in a contemporary ASR is as follow:</w:t>
      </w:r>
    </w:p>
    <w:p w14:paraId="4EDD254C" w14:textId="483A310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w:t>
      </w:r>
      <w:r w:rsidR="00F80D84">
        <w:t>rds and their corresponding sub-</w:t>
      </w:r>
      <w:r w:rsidR="0024709D">
        <w:t>word</w:t>
      </w:r>
      <w:r>
        <w:t xml:space="preserve"> (e.g.  phonemes)  decomposition</w:t>
      </w:r>
      <w:r w:rsidR="0024709D">
        <w:t>s</w:t>
      </w:r>
      <w:r>
        <w:t>.</w:t>
      </w:r>
    </w:p>
    <w:p w14:paraId="14ECAD7A" w14:textId="1C49EE07" w:rsidR="00F06C34" w:rsidRDefault="00F06C34" w:rsidP="009A0F44">
      <w:pPr>
        <w:pStyle w:val="bodyisip"/>
        <w:numPr>
          <w:ilvl w:val="0"/>
          <w:numId w:val="10"/>
        </w:numPr>
      </w:pPr>
      <w:r>
        <w:t xml:space="preserve">The next step is </w:t>
      </w:r>
      <w:r w:rsidR="00C703A7">
        <w:t xml:space="preserve">to </w:t>
      </w:r>
      <w:r>
        <w:t xml:space="preserve">train all context independent phonetic models using the transcribed data and using </w:t>
      </w:r>
      <w:r w:rsidR="008D6006">
        <w:t>Expected Maximization (</w:t>
      </w:r>
      <w:r>
        <w:t>EM</w:t>
      </w:r>
      <w:r w:rsidR="008D6006">
        <w:t>)</w:t>
      </w:r>
      <w:r>
        <w:t xml:space="preserve"> algorithm</w:t>
      </w:r>
      <w:r w:rsidR="009A0F44">
        <w:t xml:space="preserve"> or equivalently </w:t>
      </w:r>
      <w:r w:rsidR="009A0F44" w:rsidRPr="009A0F44">
        <w:t>Baum-Welch</w:t>
      </w:r>
      <w:r>
        <w:t>. This step is usually performed using the s</w:t>
      </w:r>
      <w:r w:rsidR="00A87829">
        <w:t>elf-organizing property of HMMs;</w:t>
      </w:r>
      <w:r>
        <w:t xml:space="preserve"> </w:t>
      </w:r>
      <w:r w:rsidR="00A87829">
        <w:t>e.g. w</w:t>
      </w:r>
      <w:r>
        <w:t>e let HMMs to segment data into different models and states.</w:t>
      </w:r>
    </w:p>
    <w:p w14:paraId="56C7E521" w14:textId="38CCA964" w:rsidR="00F06C34" w:rsidRDefault="00F06C34" w:rsidP="00155B0D">
      <w:pPr>
        <w:pStyle w:val="bodyisip"/>
        <w:numPr>
          <w:ilvl w:val="0"/>
          <w:numId w:val="10"/>
        </w:numPr>
      </w:pPr>
      <w:r>
        <w:t>After training good monophone models, the next step is to clone monophones into triphones by simply copy</w:t>
      </w:r>
      <w:ins w:id="1103" w:author="Joseph Picone" w:date="2013-04-09T00:00:00Z">
        <w:r w:rsidR="004A45D0">
          <w:t>ing</w:t>
        </w:r>
      </w:ins>
      <w:del w:id="1104" w:author="Joseph Picone" w:date="2013-04-09T00:00:00Z">
        <w:r w:rsidDel="004A45D0">
          <w:delText xml:space="preserve"> </w:delText>
        </w:r>
      </w:del>
      <w:ins w:id="1105" w:author="Joseph Picone" w:date="2013-04-09T00:00:00Z">
        <w:r w:rsidR="004A45D0">
          <w:t xml:space="preserve"> </w:t>
        </w:r>
      </w:ins>
      <w:r>
        <w:t>the emission distribution</w:t>
      </w:r>
      <w:r w:rsidR="004C76A7">
        <w:t>s</w:t>
      </w:r>
      <w:r>
        <w:t xml:space="preserve"> and transition matrix for all triphones with same central </w:t>
      </w:r>
      <w:r w:rsidR="00A32095">
        <w:t>phoneme</w:t>
      </w:r>
      <w:r>
        <w:t xml:space="preserv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0F01B467" w:rsidR="002D0EAB" w:rsidRDefault="00F06C34" w:rsidP="00C37010">
      <w:pPr>
        <w:pStyle w:val="bodyisip"/>
      </w:pPr>
      <w:r>
        <w:lastRenderedPageBreak/>
        <w:t xml:space="preserve">In this research, our goal is to investigate the applications of nonparametric Bayesian </w:t>
      </w:r>
      <w:del w:id="1106" w:author="Joseph Picone" w:date="2013-04-09T00:01:00Z">
        <w:r w:rsidDel="004A45D0">
          <w:delText>methods which</w:delText>
        </w:r>
      </w:del>
      <w:ins w:id="1107" w:author="Joseph Picone" w:date="2013-04-09T00:01:00Z">
        <w:r w:rsidR="004A45D0">
          <w:t>methods that</w:t>
        </w:r>
      </w:ins>
      <w:r>
        <w:t xml:space="preserve"> discussed in previous section in acoustic modeling. In a typical speech recognizer </w:t>
      </w:r>
      <w:r w:rsidR="008D6006">
        <w:t>as</w:t>
      </w:r>
      <w:r>
        <w:t xml:space="preserve"> described above, there are several tasks (specially clustering, segmentation and model topology) that can be viewed as potential candidates for nonparametric Bayesian modeling.</w:t>
      </w:r>
      <w:del w:id="1108" w:author="Joseph Picone" w:date="2013-04-09T00:01:00Z">
        <w:r w:rsidDel="004A45D0">
          <w:delText xml:space="preserve"> In following sections we describe our proposed approaches for each of these tasks.</w:delText>
        </w:r>
      </w:del>
    </w:p>
    <w:p w14:paraId="248E83B0" w14:textId="77777777" w:rsidR="002D0EAB" w:rsidRPr="00484947" w:rsidRDefault="002D0EAB">
      <w:pPr>
        <w:pStyle w:val="chptisip"/>
      </w:pPr>
      <w:bookmarkStart w:id="1109" w:name="_Toc347164383"/>
      <w:r>
        <w:lastRenderedPageBreak/>
        <w:br/>
      </w:r>
      <w:bookmarkStart w:id="1110" w:name="_Ref348276637"/>
      <w:bookmarkStart w:id="1111" w:name="_Ref348276758"/>
      <w:bookmarkStart w:id="1112" w:name="_Toc348276851"/>
      <w:r>
        <w:t>Speech Segmentation and Acoustic</w:t>
      </w:r>
      <w:del w:id="1113" w:author="Joseph Picone" w:date="2013-04-09T00:02:00Z">
        <w:r w:rsidDel="00E85931">
          <w:delText>al</w:delText>
        </w:r>
      </w:del>
      <w:r>
        <w:t xml:space="preserve"> Unit Learning</w:t>
      </w:r>
      <w:bookmarkEnd w:id="1109"/>
      <w:bookmarkEnd w:id="1110"/>
      <w:bookmarkEnd w:id="1111"/>
      <w:bookmarkEnd w:id="1112"/>
    </w:p>
    <w:p w14:paraId="0A5EBF79" w14:textId="77777777" w:rsidR="002D0EAB" w:rsidRDefault="002D0EAB" w:rsidP="002D0EAB">
      <w:pPr>
        <w:pStyle w:val="sect1isip"/>
      </w:pPr>
      <w:bookmarkStart w:id="1114" w:name="_Toc347164384"/>
      <w:bookmarkStart w:id="1115" w:name="_Toc348276852"/>
      <w:r>
        <w:t>Problem statement</w:t>
      </w:r>
      <w:bookmarkEnd w:id="1114"/>
      <w:bookmarkEnd w:id="1115"/>
    </w:p>
    <w:p w14:paraId="6FE431D6" w14:textId="53B95AA3" w:rsidR="002D0EAB" w:rsidRDefault="002D0EAB" w:rsidP="002D0EAB">
      <w:pPr>
        <w:pStyle w:val="bodyisip"/>
      </w:pPr>
      <w:r>
        <w:t xml:space="preserve">Speech segmentation is perhaps the most fundamental process in speech recognition. </w:t>
      </w:r>
      <w:r w:rsidR="00082287">
        <w:t>T</w:t>
      </w:r>
      <w:r>
        <w:t>he popularity of HMMs is a result of their segmentation properties. By segmentation, we mean to find boundaries between different events in speech. If the event is a word then speech segmentation is become</w:t>
      </w:r>
      <w:ins w:id="1116" w:author="Joseph Picone" w:date="2013-04-09T00:03:00Z">
        <w:r w:rsidR="00E85931">
          <w:t>s a problem that is equivalent</w:t>
        </w:r>
      </w:ins>
      <w:del w:id="1117" w:author="Joseph Picone" w:date="2013-04-09T00:03:00Z">
        <w:r w:rsidDel="00E85931">
          <w:delText xml:space="preserve"> equal </w:delText>
        </w:r>
      </w:del>
      <w:ins w:id="1118" w:author="Joseph Picone" w:date="2013-04-09T00:03:00Z">
        <w:r w:rsidR="00E85931">
          <w:t xml:space="preserve"> </w:t>
        </w:r>
      </w:ins>
      <w:r>
        <w:t>to speech recognition. If the event is a phoneme then the segmentation is equal to phoneme recognition</w:t>
      </w:r>
      <w:ins w:id="1119" w:author="Joseph Picone" w:date="2013-04-09T00:03:00Z">
        <w:r w:rsidR="00E85931">
          <w:t xml:space="preserve">. </w:t>
        </w:r>
      </w:ins>
      <w:del w:id="1120" w:author="Joseph Picone" w:date="2013-04-09T00:03:00Z">
        <w:r w:rsidDel="00E85931">
          <w:delText xml:space="preserve"> and i</w:delText>
        </w:r>
      </w:del>
      <w:ins w:id="1121" w:author="Joseph Picone" w:date="2013-04-09T00:03:00Z">
        <w:r w:rsidR="00E85931">
          <w:t>I</w:t>
        </w:r>
      </w:ins>
      <w:r>
        <w:t xml:space="preserve">f the event is a speaker then the segmentation is equal to speaker recognition and </w:t>
      </w:r>
      <w:r w:rsidRPr="005E3922">
        <w:t>diarization</w:t>
      </w:r>
      <w:r>
        <w:t xml:space="preserve"> (Fox et al., 2011). </w:t>
      </w:r>
      <w:r w:rsidR="00925A76">
        <w:t xml:space="preserve">Segmentation is implicitly used in all speech recognition tasks, however explicit applications of speech segmentation is usually limited to </w:t>
      </w:r>
      <w:r>
        <w:t xml:space="preserve">unsupervised </w:t>
      </w:r>
      <w:r w:rsidR="00561768">
        <w:t>problem</w:t>
      </w:r>
      <w:r w:rsidR="00925A76">
        <w:t>s; e.g.</w:t>
      </w:r>
      <w:r>
        <w:t xml:space="preserv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t>Most approaches to automatic discovery of acoustic units (</w:t>
      </w:r>
      <w:r>
        <w:rPr>
          <w:rFonts w:eastAsia="Times New Roman"/>
        </w:rPr>
        <w:t>Bacchiani &amp; Ostendorf, 1999</w:t>
      </w:r>
      <w:r>
        <w:t xml:space="preserve">) do this in two steps: segmentation and clustering. Segmentation is accomplished using a heuristic method that detects changes in energy and/or spectrum. Similar segments are then clustered using </w:t>
      </w:r>
      <w:r>
        <w:lastRenderedPageBreak/>
        <w:t>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1122" w:name="_Toc347164385"/>
      <w:bookmarkStart w:id="1123" w:name="_Toc348276853"/>
      <w:r>
        <w:t>Related Works</w:t>
      </w:r>
      <w:bookmarkEnd w:id="1122"/>
      <w:bookmarkEnd w:id="1123"/>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1124" w:name="_Toc347164386"/>
      <w:bookmarkStart w:id="1125" w:name="_Toc348276854"/>
      <w:r>
        <w:t>Proposed Approach</w:t>
      </w:r>
      <w:bookmarkEnd w:id="1124"/>
      <w:bookmarkEnd w:id="1125"/>
    </w:p>
    <w:p w14:paraId="0BA5DAE3" w14:textId="357A08E4"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ins w:id="1126" w:author="Joseph Picone" w:date="2013-04-08T21:29:00Z">
        <w:r w:rsidR="00AE165E" w:rsidRPr="00E17884">
          <w:t>Figure</w:t>
        </w:r>
        <w:r w:rsidR="00AE165E" w:rsidRPr="00AE165E">
          <w:rPr>
            <w:b/>
            <w:rPrChange w:id="1127" w:author="Joseph Picone" w:date="2013-04-08T21:29:00Z">
              <w:rPr/>
            </w:rPrChange>
          </w:rPr>
          <w:t xml:space="preserve"> </w:t>
        </w:r>
        <w:r w:rsidR="00AE165E">
          <w:rPr>
            <w:noProof/>
          </w:rPr>
          <w:t>4</w:t>
        </w:r>
      </w:ins>
      <w:del w:id="1128" w:author="Joseph Picone" w:date="2013-04-08T21:26:00Z">
        <w:r w:rsidR="00AF2BE1" w:rsidRPr="00E17884" w:rsidDel="00AE165E">
          <w:delText>Figure</w:delText>
        </w:r>
        <w:r w:rsidR="00AF2BE1" w:rsidRPr="00AF2BE1" w:rsidDel="00AE165E">
          <w:rPr>
            <w:b/>
          </w:rPr>
          <w:delText xml:space="preserve"> </w:delText>
        </w:r>
        <w:r w:rsidR="00AF2BE1" w:rsidDel="00AE165E">
          <w:rPr>
            <w:noProof/>
          </w:rPr>
          <w:delText>4</w:delText>
        </w:r>
      </w:del>
      <w:r>
        <w:fldChar w:fldCharType="end"/>
      </w:r>
      <w:r>
        <w:t xml:space="preserve"> demonstrates an example on some primary experiments based on this model (Harati et al., 2013). From this figure we can see the discovered boundaries approximately coincide with </w:t>
      </w:r>
      <w:r>
        <w:lastRenderedPageBreak/>
        <w:t xml:space="preserve">phoneme boundaries. </w:t>
      </w:r>
      <w:r>
        <w:fldChar w:fldCharType="begin"/>
      </w:r>
      <w:r w:rsidRPr="00B5237A">
        <w:instrText xml:space="preserve"> REF _Ref346479824 \h </w:instrText>
      </w:r>
      <w:r>
        <w:instrText xml:space="preserve"> \* MERGEFORMAT </w:instrText>
      </w:r>
      <w:r>
        <w:fldChar w:fldCharType="separate"/>
      </w:r>
      <w:ins w:id="1129" w:author="Joseph Picone" w:date="2013-04-08T21:29:00Z">
        <w:r w:rsidR="00AE165E" w:rsidRPr="00E17884">
          <w:t>Table</w:t>
        </w:r>
        <w:r w:rsidR="00AE165E" w:rsidRPr="00AE165E">
          <w:rPr>
            <w:b/>
            <w:rPrChange w:id="1130" w:author="Joseph Picone" w:date="2013-04-08T21:29:00Z">
              <w:rPr/>
            </w:rPrChange>
          </w:rPr>
          <w:t xml:space="preserve"> </w:t>
        </w:r>
        <w:r w:rsidR="00AE165E">
          <w:rPr>
            <w:noProof/>
          </w:rPr>
          <w:t>1</w:t>
        </w:r>
      </w:ins>
      <w:del w:id="1131" w:author="Joseph Picone" w:date="2013-04-08T21:26:00Z">
        <w:r w:rsidR="00AF2BE1" w:rsidRPr="00E17884" w:rsidDel="00AE165E">
          <w:delText>Table</w:delText>
        </w:r>
        <w:r w:rsidR="00AF2BE1" w:rsidRPr="00AF2BE1" w:rsidDel="00AE165E">
          <w:rPr>
            <w:b/>
          </w:rPr>
          <w:delText xml:space="preserve"> </w:delText>
        </w:r>
        <w:r w:rsidR="00AF2BE1" w:rsidDel="00AE165E">
          <w:rPr>
            <w:noProof/>
          </w:rPr>
          <w:delText>1</w:delText>
        </w:r>
      </w:del>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w:t>
      </w:r>
      <w:del w:id="1132" w:author="Joseph Picone" w:date="2013-04-09T00:04:00Z">
        <w:r w:rsidRPr="00484947" w:rsidDel="00E85931">
          <w:delText>s</w:delText>
        </w:r>
      </w:del>
      <w:r w:rsidRPr="00484947">
        <w:t xml:space="preserve"> with phoneme boundaries is called precision. A single numeric score that represents the combination of these two is referred to as the F-score. It is defined as</w:t>
      </w:r>
      <w:r>
        <w:t>:</w:t>
      </w:r>
    </w:p>
    <w:p w14:paraId="74CB006B" w14:textId="030F67D9" w:rsidR="002D0EAB" w:rsidRPr="00D0151F" w:rsidRDefault="002D0EAB" w:rsidP="002D0EAB">
      <w:pPr>
        <w:pStyle w:val="MTDisplayEquation"/>
      </w:pPr>
      <w:r>
        <w:tab/>
      </w:r>
      <w:r w:rsidRPr="00484947">
        <w:rPr>
          <w:position w:val="-22"/>
        </w:rPr>
        <w:object w:dxaOrig="2900" w:dyaOrig="580" w14:anchorId="28D6C459">
          <v:shape id="_x0000_i1219" type="#_x0000_t75" style="width:144.5pt;height:29pt" o:ole="">
            <v:imagedata r:id="rId407" o:title=""/>
          </v:shape>
          <o:OLEObject Type="Embed" ProgID="Equation.DSMT4" ShapeID="_x0000_i1219" DrawAspect="Content" ObjectID="_1300830656" r:id="rId408"/>
        </w:object>
      </w:r>
      <w:r>
        <w:tab/>
      </w:r>
      <w:r>
        <w:fldChar w:fldCharType="begin"/>
      </w:r>
      <w:r>
        <w:instrText xml:space="preserve"> MACROBUTTON MTPlaceRef \* MERGEFORMAT </w:instrText>
      </w:r>
      <w:fldSimple w:instr=" SEQ MTEqn \h \* MERGEFORMAT "/>
      <w:r>
        <w:instrText>(</w:instrText>
      </w:r>
      <w:fldSimple w:instr=" SEQ MTEqn \c \* Arabic \* MERGEFORMAT ">
        <w:r w:rsidR="00AE165E">
          <w:rPr>
            <w:noProof/>
          </w:rPr>
          <w:instrText>81</w:instrText>
        </w:r>
      </w:fldSimple>
      <w:r>
        <w:instrText>)</w:instrText>
      </w:r>
      <w:r>
        <w:fldChar w:fldCharType="end"/>
      </w:r>
    </w:p>
    <w:p w14:paraId="2ADC046C" w14:textId="08469D20" w:rsidR="002D0EAB" w:rsidRDefault="002D0EAB" w:rsidP="002D0EAB">
      <w:pPr>
        <w:pStyle w:val="bodyisip"/>
      </w:pPr>
      <w:r>
        <w:t xml:space="preserve">From this table we can see </w:t>
      </w:r>
      <w:r w:rsidR="00B0459C">
        <w:t xml:space="preserve">the proposed algorithm </w:t>
      </w:r>
      <w:r>
        <w:t>performs particularly well on recall, which implies that it is finding boundaries that better match the reference phoneme boundaries. The improvement in recall is over 11%.</w:t>
      </w:r>
    </w:p>
    <w:p w14:paraId="50A30D41" w14:textId="703EFBD0" w:rsidR="00A57B89" w:rsidRDefault="002D0EAB" w:rsidP="00E833D2">
      <w:pPr>
        <w:pStyle w:val="bodyisip"/>
      </w:pPr>
      <w:r>
        <w:t xml:space="preserve">Although theoretically HDP-HMM should </w:t>
      </w:r>
      <w:ins w:id="1133" w:author="Joseph Picone" w:date="2013-04-09T00:04:00Z">
        <w:r w:rsidR="00E85931">
          <w:t>assign</w:t>
        </w:r>
      </w:ins>
      <w:del w:id="1134" w:author="Joseph Picone" w:date="2013-04-09T00:04:00Z">
        <w:r w:rsidDel="00E85931">
          <w:delText>label</w:delText>
        </w:r>
      </w:del>
      <w:r>
        <w:t xml:space="preserve"> segments to their corresponding clusters automatically, our initial results show this labeling is not reliable and so we need to perform another clustering stage. We propose to investigate different clustering methods including a nonparametric Bayesian app</w:t>
      </w:r>
      <w:r w:rsidR="00E833D2">
        <w:t>roach (e.g. DPM) for this step.</w:t>
      </w:r>
    </w:p>
    <w:p w14:paraId="1A404C8F" w14:textId="77777777" w:rsidR="00A57B89" w:rsidRDefault="00A57B89" w:rsidP="00E17884">
      <w:pPr>
        <w:pStyle w:val="bodyisip"/>
      </w:pPr>
      <w:r>
        <w:rPr>
          <w:noProof/>
        </w:rPr>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48EE1447" w:rsidR="00712740" w:rsidRDefault="00712740" w:rsidP="00A57B89">
                            <w:pPr>
                              <w:keepNext/>
                              <w:ind w:left="-180"/>
                              <w:jc w:val="center"/>
                            </w:pPr>
                            <w:r>
                              <w:rPr>
                                <w:noProof/>
                              </w:rPr>
                              <w:drawing>
                                <wp:inline distT="0" distB="0" distL="0" distR="0" wp14:anchorId="708CB471" wp14:editId="60F34C48">
                                  <wp:extent cx="3597310" cy="1898477"/>
                                  <wp:effectExtent l="0" t="0" r="3175"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409">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712740" w:rsidRPr="00E17884" w:rsidRDefault="00712740" w:rsidP="00A57B89">
                            <w:pPr>
                              <w:pStyle w:val="Caption"/>
                              <w:rPr>
                                <w:szCs w:val="22"/>
                              </w:rPr>
                            </w:pPr>
                            <w:bookmarkStart w:id="1135" w:name="_Ref346479790"/>
                            <w:bookmarkStart w:id="1136" w:name="_Toc348276261"/>
                            <w:bookmarkStart w:id="1137" w:name="_Toc35295608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AE165E">
                              <w:rPr>
                                <w:noProof/>
                                <w:szCs w:val="22"/>
                              </w:rPr>
                              <w:t>4</w:t>
                            </w:r>
                            <w:r w:rsidRPr="00E17884">
                              <w:rPr>
                                <w:noProof/>
                                <w:szCs w:val="22"/>
                              </w:rPr>
                              <w:fldChar w:fldCharType="end"/>
                            </w:r>
                            <w:bookmarkEnd w:id="1135"/>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136"/>
                            <w:bookmarkEnd w:id="113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" o:allowoverlap="f" stroked="f">
                <v:textbox>
                  <w:txbxContent>
                    <w:p w14:paraId="0E8C138E" w14:textId="48EE1447" w:rsidR="00712740" w:rsidRDefault="00712740" w:rsidP="00A57B89">
                      <w:pPr>
                        <w:keepNext/>
                        <w:ind w:left="-180"/>
                        <w:jc w:val="center"/>
                      </w:pPr>
                      <w:r>
                        <w:rPr>
                          <w:noProof/>
                        </w:rPr>
                        <w:drawing>
                          <wp:inline distT="0" distB="0" distL="0" distR="0" wp14:anchorId="708CB471" wp14:editId="60F34C48">
                            <wp:extent cx="3597310" cy="1898477"/>
                            <wp:effectExtent l="0" t="0" r="3175"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409">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712740" w:rsidRPr="00E17884" w:rsidRDefault="00712740" w:rsidP="00A57B89">
                      <w:pPr>
                        <w:pStyle w:val="Caption"/>
                        <w:rPr>
                          <w:szCs w:val="22"/>
                        </w:rPr>
                      </w:pPr>
                      <w:bookmarkStart w:id="1138" w:name="_Ref346479790"/>
                      <w:bookmarkStart w:id="1139" w:name="_Toc348276261"/>
                      <w:bookmarkStart w:id="1140" w:name="_Toc35295608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AE165E">
                        <w:rPr>
                          <w:noProof/>
                          <w:szCs w:val="22"/>
                        </w:rPr>
                        <w:t>4</w:t>
                      </w:r>
                      <w:r w:rsidRPr="00E17884">
                        <w:rPr>
                          <w:noProof/>
                          <w:szCs w:val="22"/>
                        </w:rPr>
                        <w:fldChar w:fldCharType="end"/>
                      </w:r>
                      <w:bookmarkEnd w:id="1138"/>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139"/>
                      <w:bookmarkEnd w:id="1140"/>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w:t>
      </w:r>
      <w:r w:rsidR="002D0EAB">
        <w:lastRenderedPageBreak/>
        <w:t xml:space="preserve">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44FE500A" w:rsidR="002D0EAB" w:rsidRDefault="002D0EAB" w:rsidP="00155B0D">
      <w:pPr>
        <w:pStyle w:val="bodyisip"/>
        <w:numPr>
          <w:ilvl w:val="0"/>
          <w:numId w:val="12"/>
        </w:numPr>
      </w:pPr>
      <w:r>
        <w:t xml:space="preserve">To measure the unit classification error. This will show how units modeled using our approach perform without considering errors that can </w:t>
      </w:r>
      <w:ins w:id="1141" w:author="Joseph Picone" w:date="2013-04-09T00:05:00Z">
        <w:r w:rsidR="00E85931">
          <w:t xml:space="preserve">be </w:t>
        </w:r>
      </w:ins>
      <w:r>
        <w:t xml:space="preserve">introduced in </w:t>
      </w:r>
      <w:ins w:id="1142" w:author="Joseph Picone" w:date="2013-04-09T00:05:00Z">
        <w:r w:rsidR="00E85931">
          <w:t xml:space="preserve">the </w:t>
        </w:r>
      </w:ins>
      <w:r>
        <w:t>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43C2C7F">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2590"/>
                        </a:xfrm>
                        <a:prstGeom prst="rect">
                          <a:avLst/>
                        </a:prstGeom>
                        <a:solidFill>
                          <a:srgbClr val="FFFFFF"/>
                        </a:solidFill>
                        <a:ln w="9525">
                          <a:noFill/>
                          <a:miter lim="800000"/>
                          <a:headEnd/>
                          <a:tailEnd/>
                        </a:ln>
                      </wps:spPr>
                      <wps:txbx>
                        <w:txbxContent>
                          <w:p w14:paraId="60BBEBB8" w14:textId="77777777" w:rsidR="00712740" w:rsidRPr="00E17884" w:rsidRDefault="00712740" w:rsidP="00A57B89">
                            <w:pPr>
                              <w:pStyle w:val="Caption"/>
                              <w:keepNext/>
                              <w:rPr>
                                <w:szCs w:val="22"/>
                              </w:rPr>
                            </w:pPr>
                            <w:bookmarkStart w:id="1143" w:name="_Ref346479824"/>
                            <w:bookmarkStart w:id="1144" w:name="_Toc347933156"/>
                            <w:bookmarkStart w:id="1145" w:name="_Toc352956115"/>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AE165E">
                              <w:rPr>
                                <w:noProof/>
                                <w:szCs w:val="22"/>
                              </w:rPr>
                              <w:t>1</w:t>
                            </w:r>
                            <w:r w:rsidRPr="00E17884">
                              <w:rPr>
                                <w:noProof/>
                                <w:szCs w:val="22"/>
                              </w:rPr>
                              <w:fldChar w:fldCharType="end"/>
                            </w:r>
                            <w:bookmarkEnd w:id="1143"/>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144"/>
                            <w:bookmarkEnd w:id="1145"/>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712740"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712740" w:rsidRPr="002F115A" w:rsidRDefault="00712740"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712740" w:rsidRPr="002F115A" w:rsidRDefault="00712740"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712740" w:rsidRPr="002F115A" w:rsidRDefault="00712740"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712740" w:rsidRPr="004F701E" w:rsidRDefault="00712740"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712740" w14:paraId="462DAC42" w14:textId="77777777" w:rsidTr="00143485">
                              <w:trPr>
                                <w:trHeight w:val="249"/>
                                <w:jc w:val="center"/>
                              </w:trPr>
                              <w:tc>
                                <w:tcPr>
                                  <w:tcW w:w="2343" w:type="dxa"/>
                                  <w:noWrap/>
                                  <w:tcMar>
                                    <w:left w:w="58" w:type="dxa"/>
                                    <w:right w:w="58" w:type="dxa"/>
                                  </w:tcMar>
                                  <w:vAlign w:val="center"/>
                                </w:tcPr>
                                <w:p w14:paraId="75D2F59C" w14:textId="77777777" w:rsidR="00712740" w:rsidRPr="002F115A" w:rsidRDefault="00712740"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712740" w:rsidRPr="003C3129" w:rsidRDefault="00712740"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712740" w:rsidRPr="003B2B74" w:rsidRDefault="00712740"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712740" w:rsidRPr="003C3129" w:rsidRDefault="00712740" w:rsidP="00143485">
                                  <w:pPr>
                                    <w:jc w:val="right"/>
                                    <w:rPr>
                                      <w:sz w:val="18"/>
                                      <w:szCs w:val="18"/>
                                    </w:rPr>
                                  </w:pPr>
                                  <w:r w:rsidRPr="003C3129">
                                    <w:rPr>
                                      <w:sz w:val="18"/>
                                      <w:szCs w:val="18"/>
                                    </w:rPr>
                                    <w:t>70.8</w:t>
                                  </w:r>
                                </w:p>
                              </w:tc>
                            </w:tr>
                            <w:tr w:rsidR="00712740" w14:paraId="786D78BB" w14:textId="77777777" w:rsidTr="00143485">
                              <w:trPr>
                                <w:trHeight w:val="259"/>
                                <w:jc w:val="center"/>
                              </w:trPr>
                              <w:tc>
                                <w:tcPr>
                                  <w:tcW w:w="2343" w:type="dxa"/>
                                  <w:noWrap/>
                                  <w:tcMar>
                                    <w:left w:w="58" w:type="dxa"/>
                                    <w:right w:w="58" w:type="dxa"/>
                                  </w:tcMar>
                                  <w:vAlign w:val="center"/>
                                </w:tcPr>
                                <w:p w14:paraId="613629B4" w14:textId="77777777" w:rsidR="00712740" w:rsidRPr="002F115A" w:rsidRDefault="00712740"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712740" w:rsidRPr="003C3129" w:rsidRDefault="00712740"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712740" w:rsidRPr="003C3129" w:rsidRDefault="00712740"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712740" w:rsidRPr="003C3129" w:rsidRDefault="00712740" w:rsidP="00143485">
                                  <w:pPr>
                                    <w:jc w:val="right"/>
                                    <w:rPr>
                                      <w:sz w:val="18"/>
                                      <w:szCs w:val="18"/>
                                    </w:rPr>
                                  </w:pPr>
                                  <w:r w:rsidRPr="003C3129">
                                    <w:rPr>
                                      <w:sz w:val="18"/>
                                      <w:szCs w:val="18"/>
                                    </w:rPr>
                                    <w:t>76.9</w:t>
                                  </w:r>
                                </w:p>
                              </w:tc>
                            </w:tr>
                            <w:tr w:rsidR="00712740" w14:paraId="1584BE1A" w14:textId="77777777" w:rsidTr="00143485">
                              <w:trPr>
                                <w:trHeight w:val="259"/>
                                <w:jc w:val="center"/>
                              </w:trPr>
                              <w:tc>
                                <w:tcPr>
                                  <w:tcW w:w="2343" w:type="dxa"/>
                                  <w:noWrap/>
                                  <w:tcMar>
                                    <w:left w:w="58" w:type="dxa"/>
                                    <w:right w:w="58" w:type="dxa"/>
                                  </w:tcMar>
                                  <w:vAlign w:val="center"/>
                                </w:tcPr>
                                <w:p w14:paraId="1ABD9A64" w14:textId="77777777" w:rsidR="00712740" w:rsidRPr="002F115A" w:rsidRDefault="00712740"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712740" w:rsidRPr="003C3129" w:rsidRDefault="00712740"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712740" w:rsidRPr="003C3129" w:rsidRDefault="00712740"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712740" w:rsidRPr="003C3129" w:rsidRDefault="00712740" w:rsidP="00143485">
                                  <w:pPr>
                                    <w:jc w:val="right"/>
                                    <w:rPr>
                                      <w:sz w:val="18"/>
                                      <w:szCs w:val="18"/>
                                    </w:rPr>
                                  </w:pPr>
                                  <w:r w:rsidRPr="003C3129">
                                    <w:rPr>
                                      <w:sz w:val="18"/>
                                      <w:szCs w:val="18"/>
                                    </w:rPr>
                                    <w:t>76.3</w:t>
                                  </w:r>
                                </w:p>
                              </w:tc>
                            </w:tr>
                            <w:tr w:rsidR="00712740" w14:paraId="632F8CB3" w14:textId="77777777" w:rsidTr="00143485">
                              <w:trPr>
                                <w:trHeight w:val="259"/>
                                <w:jc w:val="center"/>
                              </w:trPr>
                              <w:tc>
                                <w:tcPr>
                                  <w:tcW w:w="2343" w:type="dxa"/>
                                  <w:noWrap/>
                                  <w:tcMar>
                                    <w:left w:w="58" w:type="dxa"/>
                                    <w:right w:w="58" w:type="dxa"/>
                                  </w:tcMar>
                                  <w:vAlign w:val="center"/>
                                </w:tcPr>
                                <w:p w14:paraId="207DB554" w14:textId="77777777" w:rsidR="00712740" w:rsidRPr="002F115A" w:rsidRDefault="00712740"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712740" w:rsidRPr="003B2B74" w:rsidRDefault="00712740"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712740" w:rsidRPr="003C3129" w:rsidRDefault="00712740"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712740" w:rsidRPr="003C3129" w:rsidRDefault="00712740" w:rsidP="00143485">
                                  <w:pPr>
                                    <w:jc w:val="right"/>
                                    <w:rPr>
                                      <w:sz w:val="18"/>
                                      <w:szCs w:val="18"/>
                                    </w:rPr>
                                  </w:pPr>
                                  <w:r>
                                    <w:rPr>
                                      <w:sz w:val="18"/>
                                      <w:szCs w:val="18"/>
                                    </w:rPr>
                                    <w:t>76.6</w:t>
                                  </w:r>
                                </w:p>
                              </w:tc>
                            </w:tr>
                          </w:tbl>
                          <w:p w14:paraId="32358A84" w14:textId="77777777" w:rsidR="00712740" w:rsidRDefault="00712740"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" o:allowoverlap="f" stroked="f">
                <v:textbox>
                  <w:txbxContent>
                    <w:p w14:paraId="60BBEBB8" w14:textId="77777777" w:rsidR="00712740" w:rsidRPr="00E17884" w:rsidRDefault="00712740" w:rsidP="00A57B89">
                      <w:pPr>
                        <w:pStyle w:val="Caption"/>
                        <w:keepNext/>
                        <w:rPr>
                          <w:szCs w:val="22"/>
                        </w:rPr>
                      </w:pPr>
                      <w:bookmarkStart w:id="1146" w:name="_Ref346479824"/>
                      <w:bookmarkStart w:id="1147" w:name="_Toc347933156"/>
                      <w:bookmarkStart w:id="1148" w:name="_Toc352956115"/>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AE165E">
                        <w:rPr>
                          <w:noProof/>
                          <w:szCs w:val="22"/>
                        </w:rPr>
                        <w:t>1</w:t>
                      </w:r>
                      <w:r w:rsidRPr="00E17884">
                        <w:rPr>
                          <w:noProof/>
                          <w:szCs w:val="22"/>
                        </w:rPr>
                        <w:fldChar w:fldCharType="end"/>
                      </w:r>
                      <w:bookmarkEnd w:id="1146"/>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147"/>
                      <w:bookmarkEnd w:id="1148"/>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712740"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712740" w:rsidRPr="002F115A" w:rsidRDefault="00712740"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712740" w:rsidRPr="002F115A" w:rsidRDefault="00712740"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712740" w:rsidRPr="002F115A" w:rsidRDefault="00712740"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712740" w:rsidRPr="004F701E" w:rsidRDefault="00712740"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712740" w14:paraId="462DAC42" w14:textId="77777777" w:rsidTr="00143485">
                        <w:trPr>
                          <w:trHeight w:val="249"/>
                          <w:jc w:val="center"/>
                        </w:trPr>
                        <w:tc>
                          <w:tcPr>
                            <w:tcW w:w="2343" w:type="dxa"/>
                            <w:noWrap/>
                            <w:tcMar>
                              <w:left w:w="58" w:type="dxa"/>
                              <w:right w:w="58" w:type="dxa"/>
                            </w:tcMar>
                            <w:vAlign w:val="center"/>
                          </w:tcPr>
                          <w:p w14:paraId="75D2F59C" w14:textId="77777777" w:rsidR="00712740" w:rsidRPr="002F115A" w:rsidRDefault="00712740"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712740" w:rsidRPr="003C3129" w:rsidRDefault="00712740"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712740" w:rsidRPr="003B2B74" w:rsidRDefault="00712740"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712740" w:rsidRPr="003C3129" w:rsidRDefault="00712740" w:rsidP="00143485">
                            <w:pPr>
                              <w:jc w:val="right"/>
                              <w:rPr>
                                <w:sz w:val="18"/>
                                <w:szCs w:val="18"/>
                              </w:rPr>
                            </w:pPr>
                            <w:r w:rsidRPr="003C3129">
                              <w:rPr>
                                <w:sz w:val="18"/>
                                <w:szCs w:val="18"/>
                              </w:rPr>
                              <w:t>70.8</w:t>
                            </w:r>
                          </w:p>
                        </w:tc>
                      </w:tr>
                      <w:tr w:rsidR="00712740" w14:paraId="786D78BB" w14:textId="77777777" w:rsidTr="00143485">
                        <w:trPr>
                          <w:trHeight w:val="259"/>
                          <w:jc w:val="center"/>
                        </w:trPr>
                        <w:tc>
                          <w:tcPr>
                            <w:tcW w:w="2343" w:type="dxa"/>
                            <w:noWrap/>
                            <w:tcMar>
                              <w:left w:w="58" w:type="dxa"/>
                              <w:right w:w="58" w:type="dxa"/>
                            </w:tcMar>
                            <w:vAlign w:val="center"/>
                          </w:tcPr>
                          <w:p w14:paraId="613629B4" w14:textId="77777777" w:rsidR="00712740" w:rsidRPr="002F115A" w:rsidRDefault="00712740"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712740" w:rsidRPr="003C3129" w:rsidRDefault="00712740"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712740" w:rsidRPr="003C3129" w:rsidRDefault="00712740"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712740" w:rsidRPr="003C3129" w:rsidRDefault="00712740" w:rsidP="00143485">
                            <w:pPr>
                              <w:jc w:val="right"/>
                              <w:rPr>
                                <w:sz w:val="18"/>
                                <w:szCs w:val="18"/>
                              </w:rPr>
                            </w:pPr>
                            <w:r w:rsidRPr="003C3129">
                              <w:rPr>
                                <w:sz w:val="18"/>
                                <w:szCs w:val="18"/>
                              </w:rPr>
                              <w:t>76.9</w:t>
                            </w:r>
                          </w:p>
                        </w:tc>
                      </w:tr>
                      <w:tr w:rsidR="00712740" w14:paraId="1584BE1A" w14:textId="77777777" w:rsidTr="00143485">
                        <w:trPr>
                          <w:trHeight w:val="259"/>
                          <w:jc w:val="center"/>
                        </w:trPr>
                        <w:tc>
                          <w:tcPr>
                            <w:tcW w:w="2343" w:type="dxa"/>
                            <w:noWrap/>
                            <w:tcMar>
                              <w:left w:w="58" w:type="dxa"/>
                              <w:right w:w="58" w:type="dxa"/>
                            </w:tcMar>
                            <w:vAlign w:val="center"/>
                          </w:tcPr>
                          <w:p w14:paraId="1ABD9A64" w14:textId="77777777" w:rsidR="00712740" w:rsidRPr="002F115A" w:rsidRDefault="00712740"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712740" w:rsidRPr="003C3129" w:rsidRDefault="00712740"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712740" w:rsidRPr="003C3129" w:rsidRDefault="00712740"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712740" w:rsidRPr="003C3129" w:rsidRDefault="00712740" w:rsidP="00143485">
                            <w:pPr>
                              <w:jc w:val="right"/>
                              <w:rPr>
                                <w:sz w:val="18"/>
                                <w:szCs w:val="18"/>
                              </w:rPr>
                            </w:pPr>
                            <w:r w:rsidRPr="003C3129">
                              <w:rPr>
                                <w:sz w:val="18"/>
                                <w:szCs w:val="18"/>
                              </w:rPr>
                              <w:t>76.3</w:t>
                            </w:r>
                          </w:p>
                        </w:tc>
                      </w:tr>
                      <w:tr w:rsidR="00712740" w14:paraId="632F8CB3" w14:textId="77777777" w:rsidTr="00143485">
                        <w:trPr>
                          <w:trHeight w:val="259"/>
                          <w:jc w:val="center"/>
                        </w:trPr>
                        <w:tc>
                          <w:tcPr>
                            <w:tcW w:w="2343" w:type="dxa"/>
                            <w:noWrap/>
                            <w:tcMar>
                              <w:left w:w="58" w:type="dxa"/>
                              <w:right w:w="58" w:type="dxa"/>
                            </w:tcMar>
                            <w:vAlign w:val="center"/>
                          </w:tcPr>
                          <w:p w14:paraId="207DB554" w14:textId="77777777" w:rsidR="00712740" w:rsidRPr="002F115A" w:rsidRDefault="00712740"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712740" w:rsidRPr="003B2B74" w:rsidRDefault="00712740"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712740" w:rsidRPr="003C3129" w:rsidRDefault="00712740"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712740" w:rsidRPr="003C3129" w:rsidRDefault="00712740" w:rsidP="00143485">
                            <w:pPr>
                              <w:jc w:val="right"/>
                              <w:rPr>
                                <w:sz w:val="18"/>
                                <w:szCs w:val="18"/>
                              </w:rPr>
                            </w:pPr>
                            <w:r>
                              <w:rPr>
                                <w:sz w:val="18"/>
                                <w:szCs w:val="18"/>
                              </w:rPr>
                              <w:t>76.6</w:t>
                            </w:r>
                          </w:p>
                        </w:tc>
                      </w:tr>
                    </w:tbl>
                    <w:p w14:paraId="32358A84" w14:textId="77777777" w:rsidR="00712740" w:rsidRDefault="00712740"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1149" w:name="_Ref347941566"/>
      <w:bookmarkStart w:id="1150" w:name="_Ref348276651"/>
      <w:bookmarkStart w:id="1151" w:name="_Ref348276773"/>
      <w:bookmarkStart w:id="1152" w:name="_Toc348276855"/>
      <w:r w:rsidRPr="00A914AB">
        <w:t>LEFT-TO-RIGHT HDP-HMM MODELS</w:t>
      </w:r>
      <w:bookmarkEnd w:id="1149"/>
      <w:bookmarkEnd w:id="1150"/>
      <w:bookmarkEnd w:id="1151"/>
      <w:bookmarkEnd w:id="1152"/>
    </w:p>
    <w:p w14:paraId="68DB72EB" w14:textId="77777777" w:rsidR="00A914AB" w:rsidRPr="00A914AB" w:rsidRDefault="00A914AB" w:rsidP="00A914AB">
      <w:pPr>
        <w:pStyle w:val="sect1isip"/>
        <w:rPr>
          <w:rStyle w:val="Heading2Char"/>
          <w:rFonts w:ascii="Times New Roman" w:hAnsi="Times New Roman"/>
          <w:b/>
          <w:bCs/>
          <w:color w:val="auto"/>
        </w:rPr>
      </w:pPr>
      <w:bookmarkStart w:id="1153" w:name="_Toc347164388"/>
      <w:bookmarkStart w:id="1154" w:name="_Toc348276856"/>
      <w:r w:rsidRPr="00A914AB">
        <w:rPr>
          <w:rStyle w:val="Heading2Char"/>
          <w:rFonts w:ascii="Times New Roman" w:hAnsi="Times New Roman"/>
          <w:b/>
          <w:bCs/>
          <w:color w:val="auto"/>
        </w:rPr>
        <w:t>Problem Statement</w:t>
      </w:r>
      <w:bookmarkEnd w:id="1153"/>
      <w:bookmarkEnd w:id="1154"/>
    </w:p>
    <w:p w14:paraId="45D48FE4" w14:textId="62A0DB77" w:rsidR="00A914AB" w:rsidRDefault="007E0E68" w:rsidP="00A914AB">
      <w:pPr>
        <w:pStyle w:val="bodyisip"/>
      </w:pPr>
      <w:r>
        <w:t>T</w:t>
      </w:r>
      <w:r w:rsidR="00A914AB">
        <w: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rsidR="00A914AB">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EE54537" w:rsidR="00A914AB" w:rsidRDefault="00A914AB" w:rsidP="00A914AB">
      <w:pPr>
        <w:pStyle w:val="bodyisip"/>
      </w:pPr>
      <w:r>
        <w:t>Because of the simplicity and existence of efficient algorithms, th</w:t>
      </w:r>
      <w:ins w:id="1155" w:author="Joseph Picone" w:date="2013-04-09T00:06:00Z">
        <w:r w:rsidR="0020774F">
          <w:t>ese</w:t>
        </w:r>
      </w:ins>
      <w:del w:id="1156" w:author="Joseph Picone" w:date="2013-04-09T00:06:00Z">
        <w:r w:rsidDel="0020774F">
          <w:delText>is</w:delText>
        </w:r>
      </w:del>
      <w:r>
        <w:t xml:space="preserve"> parametric HMM models have been used extensively in many different applications</w:t>
      </w:r>
      <w:ins w:id="1157" w:author="Joseph Picone" w:date="2013-04-09T00:06:00Z">
        <w:r w:rsidR="0020774F">
          <w:t>. H</w:t>
        </w:r>
      </w:ins>
      <w:del w:id="1158" w:author="Joseph Picone" w:date="2013-04-09T00:06:00Z">
        <w:r w:rsidDel="0020774F">
          <w:delText>, h</w:delText>
        </w:r>
      </w:del>
      <w:r>
        <w:t>owever, it is evident that setting the parameters (number of states and number of mixtures per state) and even topology of the model a priori is heuristic and experimental. Moreover, all models usually have the s</w:t>
      </w:r>
      <w:r w:rsidR="00FC29FB">
        <w:t>ame</w:t>
      </w:r>
      <w:r>
        <w:t xml:space="preserve"> structure which is not the optimum choice. </w:t>
      </w:r>
    </w:p>
    <w:p w14:paraId="67D45218" w14:textId="059E27B2" w:rsidR="00A914AB" w:rsidRPr="00A6304A" w:rsidRDefault="00A914AB" w:rsidP="00A914AB">
      <w:pPr>
        <w:pStyle w:val="bodyisip"/>
      </w:pPr>
      <w:r>
        <w:t>During the past few decades, there were several attempts to address some of these problems</w:t>
      </w:r>
      <w:ins w:id="1159" w:author="Joseph Picone" w:date="2013-04-09T00:06:00Z">
        <w:r w:rsidR="0020774F">
          <w:t>. H</w:t>
        </w:r>
      </w:ins>
      <w:del w:id="1160" w:author="Joseph Picone" w:date="2013-04-09T00:06:00Z">
        <w:r w:rsidDel="0020774F">
          <w:delText>; h</w:delText>
        </w:r>
      </w:del>
      <w:r>
        <w:t>owever,</w:t>
      </w:r>
      <w:ins w:id="1161" w:author="Joseph Picone" w:date="2013-04-09T00:06:00Z">
        <w:r w:rsidR="0020774F">
          <w:t xml:space="preserve"> </w:t>
        </w:r>
      </w:ins>
      <w:del w:id="1162" w:author="Joseph Picone" w:date="2013-04-09T00:06:00Z">
        <w:r w:rsidDel="0020774F">
          <w:delText xml:space="preserve">   </w:delText>
        </w:r>
      </w:del>
      <w:r>
        <w:t xml:space="preserve">because of the lack of better models and also limited computation power these efforts were not very successful. In the next section, some of these works will be reviewed. </w:t>
      </w:r>
    </w:p>
    <w:p w14:paraId="575E4B9E" w14:textId="65837BCA" w:rsidR="00A914AB" w:rsidRDefault="00A914AB" w:rsidP="00A914AB">
      <w:pPr>
        <w:pStyle w:val="sect1isip"/>
      </w:pPr>
      <w:bookmarkStart w:id="1163" w:name="_Toc347164389"/>
      <w:bookmarkStart w:id="1164" w:name="_Toc348276857"/>
      <w:r>
        <w:t xml:space="preserve">Related </w:t>
      </w:r>
      <w:ins w:id="1165" w:author="Joseph Picone" w:date="2013-04-09T00:06:00Z">
        <w:r w:rsidR="0020774F">
          <w:t>Work</w:t>
        </w:r>
      </w:ins>
      <w:del w:id="1166" w:author="Joseph Picone" w:date="2013-04-09T00:06:00Z">
        <w:r w:rsidDel="0020774F">
          <w:delText>works</w:delText>
        </w:r>
      </w:del>
      <w:bookmarkEnd w:id="1163"/>
      <w:bookmarkEnd w:id="1164"/>
    </w:p>
    <w:p w14:paraId="5787D1A0" w14:textId="3CFA2CCC" w:rsidR="00A914AB" w:rsidRDefault="00A914AB" w:rsidP="00A914AB">
      <w:pPr>
        <w:pStyle w:val="bodyisip"/>
      </w:pPr>
      <w:r>
        <w:t>As discussed above, HMMs</w:t>
      </w:r>
      <w:r w:rsidR="00621C43">
        <w:t xml:space="preserve"> are</w:t>
      </w:r>
      <w:r>
        <w:t xml:space="preserve">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 xml:space="preserve">It has proven (Bourlard &amp; Morgan, 1993) when used for classification; MLPs generate reasonable estimates of posterior distribution of the output </w:t>
      </w:r>
      <w:r>
        <w:lastRenderedPageBreak/>
        <w:t xml:space="preserve">classes conditioned on the input patterns. </w:t>
      </w:r>
      <w:r w:rsidR="007977A9">
        <w:t>This hybrid HMM-MLP system</w:t>
      </w:r>
      <w:r>
        <w:t xml:space="preserve">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018A4A1C" w:rsidR="00A914AB" w:rsidRPr="00A76F36" w:rsidRDefault="00A914AB" w:rsidP="00A914AB">
      <w:pPr>
        <w:pStyle w:val="bodyisip"/>
      </w:pPr>
      <w:r>
        <w:t>Henter et al</w:t>
      </w:r>
      <w:ins w:id="1167" w:author="Joseph Picone" w:date="2013-04-09T00:07:00Z">
        <w:r w:rsidR="0020774F">
          <w:t>.</w:t>
        </w:r>
      </w:ins>
      <w:r>
        <w:t xml:space="preserve"> (2012) introduce</w:t>
      </w:r>
      <w:ins w:id="1168" w:author="Joseph Picone" w:date="2013-04-09T00:07:00Z">
        <w:r w:rsidR="0020774F">
          <w:t>d</w:t>
        </w:r>
      </w:ins>
      <w:r>
        <w:t xml:space="preserv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w:t>
      </w:r>
      <w:ins w:id="1169" w:author="Joseph Picone" w:date="2013-04-09T00:07:00Z">
        <w:r w:rsidR="0020774F">
          <w:t xml:space="preserve"> (</w:t>
        </w:r>
      </w:ins>
      <w:del w:id="1170" w:author="Joseph Picone" w:date="2013-04-09T00:07:00Z">
        <w:r w:rsidDel="0020774F">
          <w:delText>. (S</w:delText>
        </w:r>
      </w:del>
      <w:ins w:id="1171" w:author="Joseph Picone" w:date="2013-04-09T00:07:00Z">
        <w:r w:rsidR="0020774F">
          <w:t>s</w:t>
        </w:r>
      </w:ins>
      <w:r>
        <w:t>ince the recognition algorithms are developed for HMM structure).</w:t>
      </w:r>
    </w:p>
    <w:p w14:paraId="5F1C1B26" w14:textId="77777777" w:rsidR="00A914AB" w:rsidRDefault="00A914AB" w:rsidP="00A914AB">
      <w:pPr>
        <w:pStyle w:val="sect1isip"/>
      </w:pPr>
      <w:bookmarkStart w:id="1172" w:name="_Toc347164390"/>
      <w:bookmarkStart w:id="1173" w:name="_Toc348276858"/>
      <w:r>
        <w:t>Proposed Approach</w:t>
      </w:r>
      <w:bookmarkEnd w:id="1172"/>
      <w:bookmarkEnd w:id="1173"/>
      <w:r>
        <w:t xml:space="preserve"> </w:t>
      </w:r>
    </w:p>
    <w:p w14:paraId="544A619C" w14:textId="2B3A5165" w:rsidR="00A914AB" w:rsidRPr="00551F42" w:rsidRDefault="00A914AB" w:rsidP="00C455C4">
      <w:pPr>
        <w:pStyle w:val="bodyisip"/>
      </w:pPr>
      <w:r>
        <w:t xml:space="preserve">We have introduced the nonparametric Bayesian counterpart of HMMs, HDP-HMMs, previously. Therefore one natural way to extend nonparametric methods in acoustic modeling is to replace HMMs with HDP-HMMs. However, HDP-HMM is </w:t>
      </w:r>
      <w:r w:rsidR="008B456D">
        <w:t xml:space="preserve">a </w:t>
      </w:r>
      <w:r>
        <w:t>fully ergodic model (all states are connected to each other) while in speech application we usually need a more constraint topology to model a time sequence. Especially, left-</w:t>
      </w:r>
      <w:r w:rsidR="008658AC">
        <w:t>to-</w:t>
      </w:r>
      <w:r>
        <w:t>right topology is proved to be useful in speech recognition and similar applications</w:t>
      </w:r>
      <w:r w:rsidR="00730922">
        <w:t xml:space="preserve"> (Rabin</w:t>
      </w:r>
      <w:ins w:id="1174" w:author="Joseph Picone" w:date="2013-04-09T00:08:00Z">
        <w:r w:rsidR="0020774F">
          <w:t>e</w:t>
        </w:r>
      </w:ins>
      <w:del w:id="1175" w:author="Joseph Picone" w:date="2013-04-09T00:08:00Z">
        <w:r w:rsidR="00730922" w:rsidDel="0020774F">
          <w:delText>a</w:delText>
        </w:r>
      </w:del>
      <w:r w:rsidR="00730922">
        <w:t xml:space="preserve">r, </w:t>
      </w:r>
      <w:r w:rsidR="008658AC">
        <w:t>198</w:t>
      </w:r>
      <w:r w:rsidR="00B44F71">
        <w:t>9</w:t>
      </w:r>
      <w:r w:rsidR="00730922">
        <w:t>)</w:t>
      </w:r>
      <w:r>
        <w:t xml:space="preserve">. We are proposing a new type of HDP-HMM that is restricted in this sense. Therefore, the model is still learning its structure </w:t>
      </w:r>
      <w:r>
        <w:lastRenderedPageBreak/>
        <w:t>(number of states and possible skip transitions) while it remains within the left-</w:t>
      </w:r>
      <w:r w:rsidR="004E7593">
        <w:t>to-</w:t>
      </w:r>
      <w:r>
        <w:t>right family of HMMs. There are two approaches to do this</w:t>
      </w:r>
      <w:ins w:id="1176" w:author="Joseph Picone" w:date="2013-04-09T00:08:00Z">
        <w:r w:rsidR="0020774F">
          <w:t xml:space="preserve">. The </w:t>
        </w:r>
      </w:ins>
      <w:del w:id="1177" w:author="Joseph Picone" w:date="2013-04-09T00:08:00Z">
        <w:r w:rsidDel="0020774F">
          <w:delText xml:space="preserve">, the </w:delText>
        </w:r>
      </w:del>
      <w:r>
        <w:t>first approach is to use a regular HDP-HMM and then convert it into a left-</w:t>
      </w:r>
      <w:r w:rsidR="00644FF3">
        <w:t>to-</w:t>
      </w:r>
      <w:r>
        <w:t>right structure and the second one is to directly define a left-</w:t>
      </w:r>
      <w:r w:rsidR="003F09F2">
        <w:t>to-</w:t>
      </w:r>
      <w:r>
        <w:t>right HDP-HMM. Here we propose to develop the second approach while comparing the result with the first approach.</w:t>
      </w:r>
      <w:ins w:id="1178" w:author="Joseph Picone" w:date="2013-04-09T00:08:00Z">
        <w:r w:rsidR="0020774F">
          <w:t xml:space="preserve"> </w:t>
        </w:r>
      </w:ins>
      <w:del w:id="1179" w:author="Joseph Picone" w:date="2013-04-09T00:08:00Z">
        <w:r w:rsidDel="0020774F">
          <w:delText xml:space="preserve">  </w:delText>
        </w:r>
      </w:del>
      <w:r>
        <w:t>Therefore developing a left-</w:t>
      </w:r>
      <w:r w:rsidR="00730922">
        <w:t>to-</w:t>
      </w:r>
      <w:r>
        <w:t xml:space="preserve">right HDP-HMM and </w:t>
      </w:r>
      <w:r w:rsidR="00DF10EE">
        <w:t xml:space="preserve">developing the </w:t>
      </w:r>
      <w:r>
        <w:t xml:space="preserve"> inference algorithm </w:t>
      </w:r>
      <w:r w:rsidR="00DF10EE">
        <w:t xml:space="preserve">(by updating the block sampler for the new model) </w:t>
      </w:r>
      <w:r>
        <w:t>is one of the proposed contributions of this research.</w:t>
      </w:r>
      <w:r w:rsidR="00C455C4">
        <w:t xml:space="preserve"> </w:t>
      </w:r>
      <w:fldSimple w:instr=" REF _Ref352704371 ">
        <w:r w:rsidR="00AE165E">
          <w:t xml:space="preserve">Figure </w:t>
        </w:r>
        <w:r w:rsidR="00AE165E">
          <w:rPr>
            <w:noProof/>
          </w:rPr>
          <w:t>5</w:t>
        </w:r>
      </w:fldSimple>
      <w:r w:rsidR="00551F42">
        <w:t xml:space="preserve"> shows the discovered structure for phonemes </w:t>
      </w:r>
      <w:r w:rsidR="00551F42" w:rsidRPr="00551F42">
        <w:rPr>
          <w:i/>
        </w:rPr>
        <w:t xml:space="preserve">/aa/ </w:t>
      </w:r>
      <w:r w:rsidR="00551F42">
        <w:t xml:space="preserve">and </w:t>
      </w:r>
      <w:r w:rsidR="00551F42" w:rsidRPr="00551F42">
        <w:rPr>
          <w:i/>
        </w:rPr>
        <w:t>/sh/</w:t>
      </w:r>
      <w:r w:rsidR="00551F42">
        <w:rPr>
          <w:i/>
        </w:rPr>
        <w:t xml:space="preserve"> </w:t>
      </w:r>
      <w:r w:rsidR="00551F42">
        <w:t xml:space="preserve">using the proposed model and with different amount of training data. As it can be seen from this figure </w:t>
      </w:r>
      <w:r w:rsidR="00B070ED">
        <w:t>as data increases the system can learn a more complex model for the same phoneme. It is also important to note that</w:t>
      </w:r>
      <w:r w:rsidR="006E2987">
        <w:t xml:space="preserve"> learn</w:t>
      </w:r>
      <w:ins w:id="1180" w:author="Joseph Picone" w:date="2013-04-09T00:08:00Z">
        <w:r w:rsidR="0020774F">
          <w:t>ed</w:t>
        </w:r>
      </w:ins>
      <w:del w:id="1181" w:author="Joseph Picone" w:date="2013-04-09T00:08:00Z">
        <w:r w:rsidR="006E2987" w:rsidDel="0020774F">
          <w:delText xml:space="preserve">t </w:delText>
        </w:r>
      </w:del>
      <w:ins w:id="1182" w:author="Joseph Picone" w:date="2013-04-09T00:08:00Z">
        <w:r w:rsidR="0020774F">
          <w:t xml:space="preserve"> </w:t>
        </w:r>
      </w:ins>
      <w:r w:rsidR="006E2987">
        <w:t xml:space="preserve">structure for each </w:t>
      </w:r>
      <w:r w:rsidR="005F5B29">
        <w:t>phoneme</w:t>
      </w:r>
      <w:r w:rsidR="00B070ED">
        <w:t xml:space="preserve"> is different and </w:t>
      </w:r>
      <w:r w:rsidR="005F5B29">
        <w:t xml:space="preserve">which reflects </w:t>
      </w:r>
      <w:r w:rsidR="00B070ED">
        <w:t>underly</w:t>
      </w:r>
      <w:r w:rsidR="00C455C4">
        <w:t>ing differences among phonemes.</w:t>
      </w:r>
    </w:p>
    <w:p w14:paraId="67BC891D" w14:textId="7840F26D" w:rsidR="00730922" w:rsidRDefault="00B070ED" w:rsidP="00A914AB">
      <w:pPr>
        <w:pStyle w:val="bodyisip"/>
      </w:pPr>
      <w:r>
        <w:rPr>
          <w:noProof/>
        </w:rPr>
        <mc:AlternateContent>
          <mc:Choice Requires="wps">
            <w:drawing>
              <wp:anchor distT="0" distB="0" distL="114300" distR="114300" simplePos="0" relativeHeight="251682816" behindDoc="0" locked="0" layoutInCell="1" allowOverlap="0" wp14:anchorId="21B05B2E" wp14:editId="41FB12E2">
                <wp:simplePos x="0" y="0"/>
                <wp:positionH relativeFrom="margin">
                  <wp:align>left</wp:align>
                </wp:positionH>
                <wp:positionV relativeFrom="margin">
                  <wp:align>bottom</wp:align>
                </wp:positionV>
                <wp:extent cx="5513705" cy="3991610"/>
                <wp:effectExtent l="0" t="0" r="0" b="889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3705" cy="3991707"/>
                        </a:xfrm>
                        <a:prstGeom prst="rect">
                          <a:avLst/>
                        </a:prstGeom>
                        <a:solidFill>
                          <a:srgbClr val="FFFFFF"/>
                        </a:solidFill>
                        <a:ln w="9525">
                          <a:noFill/>
                          <a:miter lim="800000"/>
                          <a:headEnd/>
                          <a:tailEnd/>
                        </a:ln>
                      </wps:spPr>
                      <wps:txbx>
                        <w:txbxContent>
                          <w:p w14:paraId="70329071" w14:textId="77777777" w:rsidR="00712740" w:rsidRDefault="00712740" w:rsidP="00B635C4">
                            <w:pPr>
                              <w:keepNext/>
                            </w:pPr>
                            <w:r>
                              <w:rPr>
                                <w:noProof/>
                              </w:rPr>
                              <w:drawing>
                                <wp:inline distT="0" distB="0" distL="0" distR="0" wp14:anchorId="55FA3E9F" wp14:editId="366792E8">
                                  <wp:extent cx="5325036" cy="2823883"/>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410">
                                            <a:extLst>
                                              <a:ext uri="{28A0092B-C50C-407E-A947-70E740481C1C}">
                                                <a14:useLocalDpi xmlns:a14="http://schemas.microsoft.com/office/drawing/2010/main" val="0"/>
                                              </a:ext>
                                            </a:extLst>
                                          </a:blip>
                                          <a:stretch>
                                            <a:fillRect/>
                                          </a:stretch>
                                        </pic:blipFill>
                                        <pic:spPr>
                                          <a:xfrm>
                                            <a:off x="0" y="0"/>
                                            <a:ext cx="5321935" cy="2822239"/>
                                          </a:xfrm>
                                          <a:prstGeom prst="rect">
                                            <a:avLst/>
                                          </a:prstGeom>
                                        </pic:spPr>
                                      </pic:pic>
                                    </a:graphicData>
                                  </a:graphic>
                                </wp:inline>
                              </w:drawing>
                            </w:r>
                          </w:p>
                          <w:p w14:paraId="5EDC3D9A" w14:textId="53B4EDDF" w:rsidR="00712740" w:rsidRDefault="00712740" w:rsidP="00B635C4">
                            <w:pPr>
                              <w:pStyle w:val="Caption"/>
                              <w:jc w:val="left"/>
                            </w:pPr>
                            <w:bookmarkStart w:id="1183" w:name="_Ref352704371"/>
                            <w:bookmarkStart w:id="1184" w:name="_Toc352956090"/>
                            <w:r>
                              <w:t xml:space="preserve">Figure </w:t>
                            </w:r>
                            <w:fldSimple w:instr=" SEQ Figure \* ARABIC ">
                              <w:r w:rsidR="00AE165E">
                                <w:rPr>
                                  <w:noProof/>
                                </w:rPr>
                                <w:t>5</w:t>
                              </w:r>
                            </w:fldSimple>
                            <w:bookmarkEnd w:id="1183"/>
                            <w:r>
                              <w:t>- Learn</w:t>
                            </w:r>
                            <w:ins w:id="1185" w:author="Joseph Picone" w:date="2013-04-09T00:08:00Z">
                              <w:r w:rsidR="0020774F">
                                <w:t>ed</w:t>
                              </w:r>
                            </w:ins>
                            <w:del w:id="1186" w:author="Joseph Picone" w:date="2013-04-09T00:08:00Z">
                              <w:r w:rsidDel="0020774F">
                                <w:delText>t</w:delText>
                              </w:r>
                            </w:del>
                            <w:r>
                              <w:t xml:space="preserve"> model structure (without first and last dummy states) for  (a) </w:t>
                            </w:r>
                            <w:r w:rsidRPr="00B635C4">
                              <w:rPr>
                                <w:i/>
                              </w:rPr>
                              <w:t>/aa/</w:t>
                            </w:r>
                            <w:r>
                              <w:t xml:space="preserve"> with 175 examples (b) </w:t>
                            </w:r>
                            <w:r w:rsidRPr="00B635C4">
                              <w:rPr>
                                <w:i/>
                              </w:rPr>
                              <w:t>/sh/</w:t>
                            </w:r>
                            <w:r>
                              <w:t xml:space="preserve"> with 100 examples (c) </w:t>
                            </w:r>
                            <w:r w:rsidRPr="00B635C4">
                              <w:rPr>
                                <w:i/>
                              </w:rPr>
                              <w:t>/aa/</w:t>
                            </w:r>
                            <w:r>
                              <w:t xml:space="preserve"> with 2256 examples and (d)  </w:t>
                            </w:r>
                            <w:r w:rsidRPr="00B635C4">
                              <w:rPr>
                                <w:i/>
                              </w:rPr>
                              <w:t xml:space="preserve">/sh/ </w:t>
                            </w:r>
                            <w:r>
                              <w:t>with 1317 examples using left-to-right HDP-HMM model. The data used in this illustration extracted from training part of TIMIT data.  As it can be seen, model can use more data to learn a more complex structure.</w:t>
                            </w:r>
                            <w:bookmarkEnd w:id="1184"/>
                          </w:p>
                          <w:p w14:paraId="0FFFDF14" w14:textId="3E37728E" w:rsidR="00712740" w:rsidRDefault="0071274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0;margin-top:0;width:434.15pt;height:314.3pt;z-index:251682816;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" o:allowoverlap="f" stroked="f">
                <v:textbox>
                  <w:txbxContent>
                    <w:p w14:paraId="70329071" w14:textId="77777777" w:rsidR="00712740" w:rsidRDefault="00712740" w:rsidP="00B635C4">
                      <w:pPr>
                        <w:keepNext/>
                      </w:pPr>
                      <w:r>
                        <w:rPr>
                          <w:noProof/>
                        </w:rPr>
                        <w:drawing>
                          <wp:inline distT="0" distB="0" distL="0" distR="0" wp14:anchorId="55FA3E9F" wp14:editId="366792E8">
                            <wp:extent cx="5325036" cy="2823883"/>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410">
                                      <a:extLst>
                                        <a:ext uri="{28A0092B-C50C-407E-A947-70E740481C1C}">
                                          <a14:useLocalDpi xmlns:a14="http://schemas.microsoft.com/office/drawing/2010/main" val="0"/>
                                        </a:ext>
                                      </a:extLst>
                                    </a:blip>
                                    <a:stretch>
                                      <a:fillRect/>
                                    </a:stretch>
                                  </pic:blipFill>
                                  <pic:spPr>
                                    <a:xfrm>
                                      <a:off x="0" y="0"/>
                                      <a:ext cx="5321935" cy="2822239"/>
                                    </a:xfrm>
                                    <a:prstGeom prst="rect">
                                      <a:avLst/>
                                    </a:prstGeom>
                                  </pic:spPr>
                                </pic:pic>
                              </a:graphicData>
                            </a:graphic>
                          </wp:inline>
                        </w:drawing>
                      </w:r>
                    </w:p>
                    <w:p w14:paraId="5EDC3D9A" w14:textId="53B4EDDF" w:rsidR="00712740" w:rsidRDefault="00712740" w:rsidP="00B635C4">
                      <w:pPr>
                        <w:pStyle w:val="Caption"/>
                        <w:jc w:val="left"/>
                      </w:pPr>
                      <w:bookmarkStart w:id="1187" w:name="_Ref352704371"/>
                      <w:bookmarkStart w:id="1188" w:name="_Toc352956090"/>
                      <w:r>
                        <w:t xml:space="preserve">Figure </w:t>
                      </w:r>
                      <w:fldSimple w:instr=" SEQ Figure \* ARABIC ">
                        <w:r w:rsidR="00AE165E">
                          <w:rPr>
                            <w:noProof/>
                          </w:rPr>
                          <w:t>5</w:t>
                        </w:r>
                      </w:fldSimple>
                      <w:bookmarkEnd w:id="1187"/>
                      <w:r>
                        <w:t>- Learn</w:t>
                      </w:r>
                      <w:ins w:id="1189" w:author="Joseph Picone" w:date="2013-04-09T00:08:00Z">
                        <w:r w:rsidR="0020774F">
                          <w:t>ed</w:t>
                        </w:r>
                      </w:ins>
                      <w:del w:id="1190" w:author="Joseph Picone" w:date="2013-04-09T00:08:00Z">
                        <w:r w:rsidDel="0020774F">
                          <w:delText>t</w:delText>
                        </w:r>
                      </w:del>
                      <w:r>
                        <w:t xml:space="preserve"> model structure (without first and last dummy states) for  (a) </w:t>
                      </w:r>
                      <w:r w:rsidRPr="00B635C4">
                        <w:rPr>
                          <w:i/>
                        </w:rPr>
                        <w:t>/aa/</w:t>
                      </w:r>
                      <w:r>
                        <w:t xml:space="preserve"> with 175 examples (b) </w:t>
                      </w:r>
                      <w:r w:rsidRPr="00B635C4">
                        <w:rPr>
                          <w:i/>
                        </w:rPr>
                        <w:t>/sh/</w:t>
                      </w:r>
                      <w:r>
                        <w:t xml:space="preserve"> with 100 examples (c) </w:t>
                      </w:r>
                      <w:r w:rsidRPr="00B635C4">
                        <w:rPr>
                          <w:i/>
                        </w:rPr>
                        <w:t>/aa/</w:t>
                      </w:r>
                      <w:r>
                        <w:t xml:space="preserve"> with 2256 examples and (d)  </w:t>
                      </w:r>
                      <w:r w:rsidRPr="00B635C4">
                        <w:rPr>
                          <w:i/>
                        </w:rPr>
                        <w:t xml:space="preserve">/sh/ </w:t>
                      </w:r>
                      <w:r>
                        <w:t>with 1317 examples using left-to-right HDP-HMM model. The data used in this illustration extracted from training part of TIMIT data.  As it can be seen, model can use more data to learn a more complex structure.</w:t>
                      </w:r>
                      <w:bookmarkEnd w:id="1188"/>
                    </w:p>
                    <w:p w14:paraId="0FFFDF14" w14:textId="3E37728E" w:rsidR="00712740" w:rsidRDefault="00712740"/>
                  </w:txbxContent>
                </v:textbox>
                <w10:wrap type="topAndBottom" anchorx="margin" anchory="margin"/>
              </v:shape>
            </w:pict>
          </mc:Fallback>
        </mc:AlternateContent>
      </w:r>
      <w:r w:rsidR="00730922">
        <w:t xml:space="preserve">In addition to defining the left-to-right HDP-HMM we also define HDP-HMMs with HDP emissions. HDP-HMMs defined in (Fox et al., 2011) use a Dirichlet Process Mixture </w:t>
      </w:r>
      <w:r w:rsidR="00730922">
        <w:lastRenderedPageBreak/>
        <w:t>(DPM) to model the emission distribution for each state. While this model has a reasonable flexibility to learn different mixture of Gaussians for each state, the statistical strength is not shared among different states of the HDP-HMM. This can become a more serious problem for left-to-right HDP-HMMs since for a given sequence generally left-to-right models can generate more number of states and as a result the available data for estimating the emission distribution would be more limited. Using a</w:t>
      </w:r>
      <w:ins w:id="1191" w:author="Joseph Picone" w:date="2013-04-09T00:08:00Z">
        <w:r w:rsidR="0020774F">
          <w:t>n</w:t>
        </w:r>
      </w:ins>
      <w:r w:rsidR="00730922">
        <w:t xml:space="preserve"> HDP structure for modeling the emission distribution will address this problem and can potentially improves the overall perform</w:t>
      </w:r>
      <w:r w:rsidR="00364381">
        <w:t>ance of both ergodic and</w:t>
      </w:r>
      <w:r w:rsidR="00730922">
        <w:t xml:space="preserve"> non-ergodic HDP-HMM</w:t>
      </w:r>
      <w:r w:rsidR="00364381">
        <w:t>s</w:t>
      </w:r>
      <w:r w:rsidR="00730922">
        <w:t xml:space="preserve">. </w:t>
      </w:r>
    </w:p>
    <w:p w14:paraId="7AC80553" w14:textId="46D0FB4F" w:rsidR="00364381" w:rsidRDefault="00364381" w:rsidP="00A914AB">
      <w:pPr>
        <w:pStyle w:val="bodyisip"/>
      </w:pPr>
      <w:r>
        <w:t>Finally, in some application like continuous speech recognition we need dummy states (states without emissions) at the beginning and end of the model; i.e. models always start from a dummy state and ends in</w:t>
      </w:r>
      <w:del w:id="1192" w:author="Joseph Picone" w:date="2013-04-09T00:09:00Z">
        <w:r w:rsidDel="0020774F">
          <w:delText>to</w:delText>
        </w:r>
      </w:del>
      <w:r>
        <w:t xml:space="preserve"> a</w:t>
      </w:r>
      <w:del w:id="1193" w:author="Joseph Picone" w:date="2013-04-09T00:09:00Z">
        <w:r w:rsidDel="0020774F">
          <w:delText>n</w:delText>
        </w:r>
      </w:del>
      <w:r>
        <w:t xml:space="preserve"> dummy state. This allows us to connect different HMMs in process of training continuous speech (or similar data). Adding the input dummy state is relatively straightforward; we can use the estimated initial probabilities as the output probabilities for the dummy state. However, adding the output dummy state is trickier and we have to estimate the probability of transition from each state to the output dummy state. This estimation can be calculated in a Maximum Likelihood (ML) or Bayesian framework. Both approaches will be investigated and the best one will integrated in</w:t>
      </w:r>
      <w:r w:rsidR="00B9725A">
        <w:t>to</w:t>
      </w:r>
      <w:r>
        <w:t xml:space="preserve"> the final left-to-right HDP-HMM with HDP emissions.</w:t>
      </w:r>
    </w:p>
    <w:p w14:paraId="448F9196" w14:textId="393BE240" w:rsidR="00A914AB" w:rsidRPr="00780A0E" w:rsidRDefault="00A914AB" w:rsidP="00A914AB">
      <w:pPr>
        <w:pStyle w:val="bodyisip"/>
      </w:pPr>
      <w:r>
        <w:t>One of the intrinsic differences between ergodic HMMs and left-</w:t>
      </w:r>
      <w:r w:rsidR="00272907">
        <w:t>to-</w:t>
      </w:r>
      <w:r>
        <w:t>right HMMs is that the former model just one sequence of events. These events can happen in different orders but if we have two separate sequence we have to model them separately. Left-</w:t>
      </w:r>
      <w:r w:rsidR="00272907">
        <w:t>to-</w:t>
      </w:r>
      <w:r>
        <w:t xml:space="preserve">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w:t>
      </w:r>
      <w:r>
        <w:lastRenderedPageBreak/>
        <w:t>straight</w:t>
      </w:r>
      <w:del w:id="1194" w:author="Joseph Picone" w:date="2013-04-09T00:09:00Z">
        <w:r w:rsidDel="0020774F">
          <w:delText xml:space="preserve"> f</w:delText>
        </w:r>
      </w:del>
      <w:r>
        <w:t xml:space="preserve">orward parallel inference (training) strategy. Investigating, this possibility </w:t>
      </w:r>
      <w:r w:rsidR="008D68CE">
        <w:t>will be</w:t>
      </w:r>
      <w:r>
        <w:t xml:space="preserve"> another contribution of this research.  </w:t>
      </w:r>
    </w:p>
    <w:p w14:paraId="52D10141" w14:textId="5C065A15" w:rsidR="00A914AB" w:rsidRDefault="00A914AB" w:rsidP="00A914AB">
      <w:pPr>
        <w:pStyle w:val="bodyisip"/>
      </w:pPr>
      <w:r>
        <w:t xml:space="preserve">Overall, the proposed model will non-parametrically estimate the number of states and also number of mixtures per state. Since each state will have a different number of components for </w:t>
      </w:r>
      <w:ins w:id="1195" w:author="Joseph Picone" w:date="2013-04-09T00:10:00Z">
        <w:r w:rsidR="0020774F">
          <w:t xml:space="preserve">a </w:t>
        </w:r>
      </w:ins>
      <w:r>
        <w:t xml:space="preserve">Gaussian </w:t>
      </w:r>
      <w:del w:id="1196" w:author="Joseph Picone" w:date="2013-04-09T00:09:00Z">
        <w:r w:rsidDel="0020774F">
          <w:delText>mixture which</w:delText>
        </w:r>
      </w:del>
      <w:ins w:id="1197" w:author="Joseph Picone" w:date="2013-04-09T00:09:00Z">
        <w:r w:rsidR="0020774F">
          <w:t>mixture that</w:t>
        </w:r>
      </w:ins>
      <w:r>
        <w:t xml:space="preserve"> </w:t>
      </w:r>
      <w:ins w:id="1198" w:author="Joseph Picone" w:date="2013-04-09T00:10:00Z">
        <w:r w:rsidR="0020774F">
          <w:t xml:space="preserve">is </w:t>
        </w:r>
      </w:ins>
      <w:r>
        <w:t>determined directly from the data it is expected t</w:t>
      </w:r>
      <w:ins w:id="1199" w:author="Joseph Picone" w:date="2013-04-09T00:10:00Z">
        <w:r w:rsidR="0020774F">
          <w:t xml:space="preserve">he </w:t>
        </w:r>
      </w:ins>
      <w:del w:id="1200" w:author="Joseph Picone" w:date="2013-04-09T00:10:00Z">
        <w:r w:rsidDel="0020774F">
          <w:delText xml:space="preserve">o </w:delText>
        </w:r>
      </w:del>
      <w:r>
        <w:t>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results. We will discuss about testing the performance of our model in continues speech recognizer in the next section.</w:t>
      </w:r>
    </w:p>
    <w:p w14:paraId="630EEFB8" w14:textId="77777777" w:rsidR="00A914AB" w:rsidRDefault="00A914AB">
      <w:pPr>
        <w:pStyle w:val="chptisip"/>
      </w:pPr>
      <w:bookmarkStart w:id="1201" w:name="_Toc347164391"/>
      <w:r>
        <w:lastRenderedPageBreak/>
        <w:br/>
      </w:r>
      <w:bookmarkStart w:id="1202" w:name="_Ref348276669"/>
      <w:bookmarkStart w:id="1203" w:name="_Ref348276788"/>
      <w:bookmarkStart w:id="1204" w:name="_Toc348276859"/>
      <w:r>
        <w:t>Nonparametric Bayesian training</w:t>
      </w:r>
      <w:bookmarkEnd w:id="1201"/>
      <w:bookmarkEnd w:id="1202"/>
      <w:bookmarkEnd w:id="1203"/>
      <w:bookmarkEnd w:id="1204"/>
      <w:r>
        <w:t xml:space="preserve"> </w:t>
      </w:r>
    </w:p>
    <w:p w14:paraId="4F0F5A0F" w14:textId="77777777" w:rsidR="00A914AB" w:rsidRPr="008A42AD" w:rsidRDefault="00A914AB" w:rsidP="00A914AB">
      <w:pPr>
        <w:pStyle w:val="sect1isip"/>
      </w:pPr>
      <w:bookmarkStart w:id="1205" w:name="_Toc347164392"/>
      <w:bookmarkStart w:id="1206" w:name="_Toc348276860"/>
      <w:r>
        <w:t>Problem statement</w:t>
      </w:r>
      <w:bookmarkEnd w:id="1205"/>
      <w:bookmarkEnd w:id="1206"/>
    </w:p>
    <w:p w14:paraId="1AFEC0BA" w14:textId="36A19FED" w:rsidR="00A914AB" w:rsidRDefault="00A914AB" w:rsidP="00A914AB">
      <w:pPr>
        <w:pStyle w:val="bodyisip"/>
      </w:pPr>
      <w:r>
        <w:t xml:space="preserve">In </w:t>
      </w:r>
      <w:r w:rsidR="000C77CA">
        <w:t>previous</w:t>
      </w:r>
      <w:r>
        <w:t xml:space="preserve"> sections, we have discussed</w:t>
      </w:r>
      <w:ins w:id="1207" w:author="Joseph Picone" w:date="2013-04-09T00:11:00Z">
        <w:r w:rsidR="007B0CF6">
          <w:t xml:space="preserve"> </w:t>
        </w:r>
      </w:ins>
      <w:del w:id="1208" w:author="Joseph Picone" w:date="2013-04-09T00:11:00Z">
        <w:r w:rsidDel="007B0CF6">
          <w:delText xml:space="preserve"> about </w:delText>
        </w:r>
      </w:del>
      <w:r>
        <w:t xml:space="preserve">the general </w:t>
      </w:r>
      <w:r w:rsidR="008A53CD">
        <w:t>algorithm</w:t>
      </w:r>
      <w:r>
        <w:t xml:space="preserve"> for training acoustic units in a state of the art speech recognizer. In </w:t>
      </w:r>
      <w:r w:rsidR="008E4701">
        <w:fldChar w:fldCharType="begin"/>
      </w:r>
      <w:r w:rsidR="008E4701">
        <w:instrText xml:space="preserve"> REF _Ref347941566 \r \h </w:instrText>
      </w:r>
      <w:r w:rsidR="008E4701">
        <w:fldChar w:fldCharType="separate"/>
      </w:r>
      <w:r w:rsidR="00AE165E">
        <w:t>Chapter 5</w:t>
      </w:r>
      <w:r w:rsidR="008E4701">
        <w:fldChar w:fldCharType="end"/>
      </w:r>
      <w:r w:rsidR="008E4701">
        <w:t xml:space="preserve"> </w:t>
      </w:r>
      <w:r>
        <w:t>we introduced a left-</w:t>
      </w:r>
      <w:r w:rsidR="000C77CA">
        <w:t>to-</w:t>
      </w:r>
      <w:r>
        <w:t xml:space="preserve">right HDP-HMM model to replace ordinary HMMs in </w:t>
      </w:r>
      <w:ins w:id="1209" w:author="Joseph Picone" w:date="2013-04-09T00:11:00Z">
        <w:r w:rsidR="007B0CF6">
          <w:t xml:space="preserve">a </w:t>
        </w:r>
      </w:ins>
      <w:r>
        <w:t>speech recognizer. In this section we will introduce a</w:t>
      </w:r>
      <w:r w:rsidR="000C77CA">
        <w:t>n algorithm</w:t>
      </w:r>
      <w:r>
        <w:t xml:space="preserv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31D64408" w:rsidR="00A914AB" w:rsidRDefault="00A914AB" w:rsidP="00155B0D">
      <w:pPr>
        <w:pStyle w:val="bodyisip"/>
        <w:numPr>
          <w:ilvl w:val="0"/>
          <w:numId w:val="13"/>
        </w:numPr>
      </w:pPr>
      <w:r>
        <w:t>Boot</w:t>
      </w:r>
      <w:del w:id="1210" w:author="Joseph Picone" w:date="2013-04-09T00:11:00Z">
        <w:r w:rsidDel="007B0CF6">
          <w:delText xml:space="preserve"> </w:delText>
        </w:r>
      </w:del>
      <w:r>
        <w:t>strap and flat</w:t>
      </w:r>
      <w:ins w:id="1211" w:author="Joseph Picone" w:date="2013-04-09T00:12:00Z">
        <w:r w:rsidR="007B0CF6">
          <w:t>-</w:t>
        </w:r>
      </w:ins>
      <w:del w:id="1212" w:author="Joseph Picone" w:date="2013-04-09T00:12:00Z">
        <w:r w:rsidDel="007B0CF6">
          <w:delText xml:space="preserve"> </w:delText>
        </w:r>
      </w:del>
      <w:r>
        <w:t>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0338A5BB" w:rsidR="00A914AB" w:rsidRDefault="00A914AB" w:rsidP="00A914AB">
      <w:pPr>
        <w:pStyle w:val="bodyisip"/>
      </w:pPr>
      <w:r>
        <w:t xml:space="preserve">One of the important challenges in training more complex systems is the data </w:t>
      </w:r>
      <w:del w:id="1213" w:author="Joseph Picone" w:date="2013-04-09T00:12:00Z">
        <w:r w:rsidDel="007B0CF6">
          <w:delText xml:space="preserve">sacristy </w:delText>
        </w:r>
      </w:del>
      <w:ins w:id="1214" w:author="Joseph Picone" w:date="2013-04-09T00:12:00Z">
        <w:r w:rsidR="007B0CF6">
          <w:t>sparsity</w:t>
        </w:r>
        <w:r w:rsidR="007B0CF6">
          <w:t xml:space="preserve"> </w:t>
        </w:r>
      </w:ins>
      <w:r>
        <w:t>problem. Context</w:t>
      </w:r>
      <w:ins w:id="1215" w:author="Joseph Picone" w:date="2013-04-09T00:12:00Z">
        <w:r w:rsidR="007B0CF6">
          <w:t>-</w:t>
        </w:r>
      </w:ins>
      <w:del w:id="1216" w:author="Joseph Picone" w:date="2013-04-09T00:12:00Z">
        <w:r w:rsidDel="007B0CF6">
          <w:delText xml:space="preserve"> </w:delText>
        </w:r>
      </w:del>
      <w:r>
        <w:t>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w:t>
      </w:r>
      <w:r w:rsidR="005315C1">
        <w:t>ed</w:t>
      </w:r>
      <w:r>
        <w:t xml:space="preserve"> out that tying states is much more effective (Beulen at al., 1997). There </w:t>
      </w:r>
      <w:r w:rsidR="003B1729">
        <w:t>are</w:t>
      </w:r>
      <w:r>
        <w:t xml:space="preserve"> two main</w:t>
      </w:r>
      <w:del w:id="1217" w:author="Joseph Picone" w:date="2013-04-09T00:12:00Z">
        <w:r w:rsidDel="007B0CF6">
          <w:delText xml:space="preserve"> </w:delText>
        </w:r>
      </w:del>
      <w:r>
        <w:t>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65F196ED" w:rsidR="00A914AB" w:rsidRDefault="00A914AB" w:rsidP="00155B0D">
      <w:pPr>
        <w:pStyle w:val="bodyisip"/>
        <w:numPr>
          <w:ilvl w:val="0"/>
          <w:numId w:val="14"/>
        </w:numPr>
      </w:pPr>
      <w:r>
        <w:t xml:space="preserve">For each group, a clustering algorithm is applied. The clustering algorithm has two steps. First cluster similar states (based on Euclidian distance) and then merge clusters with few data points to </w:t>
      </w:r>
      <w:r w:rsidR="004E4947">
        <w:t xml:space="preserve">the </w:t>
      </w:r>
      <w:r>
        <w:t>closest cluster.</w:t>
      </w:r>
    </w:p>
    <w:p w14:paraId="7236C998" w14:textId="77777777" w:rsidR="00A914AB" w:rsidRDefault="00A914AB" w:rsidP="00155B0D">
      <w:pPr>
        <w:pStyle w:val="bodyisip"/>
        <w:numPr>
          <w:ilvl w:val="0"/>
          <w:numId w:val="14"/>
        </w:numPr>
      </w:pPr>
      <w:r>
        <w:t>Train tied models.</w:t>
      </w:r>
    </w:p>
    <w:p w14:paraId="5CE11F0D" w14:textId="1BBBA8C6" w:rsidR="00A914AB" w:rsidRDefault="00A914AB" w:rsidP="002A2110">
      <w:pPr>
        <w:pStyle w:val="bodyisip"/>
        <w:numPr>
          <w:ilvl w:val="0"/>
          <w:numId w:val="14"/>
        </w:numPr>
      </w:pPr>
      <w:r>
        <w:t>For triphones not existed in the data use back-off modeling (back off to diphones or monophones.)</w:t>
      </w: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 ). The clustering is as follow:</w:t>
      </w:r>
    </w:p>
    <w:p w14:paraId="62CB005B" w14:textId="77777777" w:rsidR="00A914AB" w:rsidRDefault="00A914AB" w:rsidP="00155B0D">
      <w:pPr>
        <w:pStyle w:val="bodyisip"/>
        <w:numPr>
          <w:ilvl w:val="0"/>
          <w:numId w:val="15"/>
        </w:numPr>
      </w:pPr>
      <w:r>
        <w:t>Put all states in the root node of the tree.</w:t>
      </w:r>
    </w:p>
    <w:p w14:paraId="20D9812C" w14:textId="77777777" w:rsidR="00A914AB" w:rsidRDefault="00A914AB" w:rsidP="00155B0D">
      <w:pPr>
        <w:pStyle w:val="bodyisip"/>
        <w:numPr>
          <w:ilvl w:val="0"/>
          <w:numId w:val="15"/>
        </w:numPr>
      </w:pPr>
      <w:r>
        <w:lastRenderedPageBreak/>
        <w:t>Find the best question that divide the node into two nodes and maximize the local likelihood scores.</w:t>
      </w:r>
    </w:p>
    <w:p w14:paraId="533D2DDB" w14:textId="19830339" w:rsidR="00A914AB" w:rsidRDefault="00A914AB" w:rsidP="00155B0D">
      <w:pPr>
        <w:pStyle w:val="bodyisip"/>
        <w:numPr>
          <w:ilvl w:val="0"/>
          <w:numId w:val="15"/>
        </w:numPr>
      </w:pPr>
      <w:r>
        <w:t xml:space="preserve">Keep doing step two for all nodes until increments in the likelihood fall below a threshold.  The resulted nodes are called terminal nodes and all states with in a terminal node will </w:t>
      </w:r>
      <w:ins w:id="1218" w:author="Joseph Picone" w:date="2013-04-09T00:13:00Z">
        <w:r w:rsidR="007B0CF6">
          <w:t xml:space="preserve">be </w:t>
        </w:r>
      </w:ins>
      <w:r>
        <w:t>tied together.</w:t>
      </w:r>
    </w:p>
    <w:p w14:paraId="6D14FF3A" w14:textId="4231BE47" w:rsidR="00A914AB" w:rsidRDefault="00A914AB" w:rsidP="00155B0D">
      <w:pPr>
        <w:pStyle w:val="bodyisip"/>
        <w:numPr>
          <w:ilvl w:val="0"/>
          <w:numId w:val="15"/>
        </w:numPr>
      </w:pPr>
      <w:r>
        <w:t xml:space="preserve">If data points in a node </w:t>
      </w:r>
      <w:ins w:id="1219" w:author="Joseph Picone" w:date="2013-04-09T00:13:00Z">
        <w:r w:rsidR="007B0CF6">
          <w:t>are</w:t>
        </w:r>
      </w:ins>
      <w:del w:id="1220" w:author="Joseph Picone" w:date="2013-04-09T00:13:00Z">
        <w:r w:rsidDel="007B0CF6">
          <w:delText>is</w:delText>
        </w:r>
      </w:del>
      <w:r>
        <w:t xml:space="preserve">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1221" w:name="_Toc347164393"/>
      <w:bookmarkStart w:id="1222" w:name="_Toc348276861"/>
      <w:r>
        <w:t>Proposed approach</w:t>
      </w:r>
      <w:bookmarkEnd w:id="1221"/>
      <w:bookmarkEnd w:id="1222"/>
    </w:p>
    <w:p w14:paraId="17EE4D67" w14:textId="0A8BA53D" w:rsidR="00A914AB" w:rsidRDefault="00A914AB" w:rsidP="00A914AB">
      <w:pPr>
        <w:pStyle w:val="bodyisip"/>
      </w:pPr>
      <w:r>
        <w:t>In this section we describe the procedure to train left-</w:t>
      </w:r>
      <w:r w:rsidR="00C0374A">
        <w:t>to-</w:t>
      </w:r>
      <w:r>
        <w:t>right HDP-HMM models introduced in the previous section. Moreover, we describe a procedure within the nonparametric Bayesian paradigm to tie states. But it should be noted that training HDP-HMM models and tying are two separate problems</w:t>
      </w:r>
      <w:ins w:id="1223" w:author="Joseph Picone" w:date="2013-04-09T00:13:00Z">
        <w:r w:rsidR="007B0CF6">
          <w:t>.</w:t>
        </w:r>
      </w:ins>
      <w:del w:id="1224" w:author="Joseph Picone" w:date="2013-04-09T00:13:00Z">
        <w:r w:rsidDel="007B0CF6">
          <w:delText xml:space="preserve"> and so can be used independently.  </w:delText>
        </w:r>
      </w:del>
      <w:ins w:id="1225" w:author="Joseph Picone" w:date="2013-04-09T00:13:00Z">
        <w:r w:rsidR="007B0CF6">
          <w:t xml:space="preserve"> </w:t>
        </w:r>
      </w:ins>
      <w:r>
        <w:t>The training algorithm is independent of the sub-word unit used for speech recognition; therefore, in the following we will restrict our discussion to a phonetic based system. However, using other units (including acoustic units)</w:t>
      </w:r>
      <w:r w:rsidR="001E0875">
        <w:t xml:space="preserve"> </w:t>
      </w:r>
      <w:r>
        <w:t>is the same.</w:t>
      </w:r>
      <w:r w:rsidR="001E0875">
        <w:t xml:space="preserve"> The algorithm is not </w:t>
      </w:r>
      <w:r w:rsidR="009B7161">
        <w:t xml:space="preserve">also </w:t>
      </w:r>
      <w:r w:rsidR="001E0875">
        <w:t>confined to speech data and can be used in other similar problems.</w:t>
      </w:r>
    </w:p>
    <w:p w14:paraId="2C1C3718" w14:textId="5B9054B5" w:rsidR="00A914AB" w:rsidRDefault="00A914AB" w:rsidP="00AD7B5C">
      <w:pPr>
        <w:pStyle w:val="sect2isip"/>
      </w:pPr>
      <w:bookmarkStart w:id="1226" w:name="_Toc347164394"/>
      <w:bookmarkStart w:id="1227" w:name="_Toc348276862"/>
      <w:r>
        <w:t xml:space="preserve">Training </w:t>
      </w:r>
      <w:ins w:id="1228" w:author="Joseph Picone" w:date="2013-04-09T00:13:00Z">
        <w:r w:rsidR="007B0CF6">
          <w:t>L</w:t>
        </w:r>
      </w:ins>
      <w:del w:id="1229" w:author="Joseph Picone" w:date="2013-04-09T00:13:00Z">
        <w:r w:rsidDel="007B0CF6">
          <w:delText>l</w:delText>
        </w:r>
      </w:del>
      <w:r>
        <w:t>eft-</w:t>
      </w:r>
      <w:r w:rsidR="00E16926">
        <w:t>to-</w:t>
      </w:r>
      <w:r>
        <w:t>right HDP-HMM</w:t>
      </w:r>
      <w:bookmarkEnd w:id="1226"/>
      <w:bookmarkEnd w:id="1227"/>
    </w:p>
    <w:p w14:paraId="517A62EB" w14:textId="77777777" w:rsidR="00A914AB" w:rsidRDefault="00A914AB" w:rsidP="00A914AB">
      <w:pPr>
        <w:pStyle w:val="bodyisip"/>
      </w:pPr>
      <w:r>
        <w:t xml:space="preserve">As discussed before, it is very important to have a training procedure that let us train our models without having phonetic level transcriptions. To this end, we introduce a variable </w:t>
      </w:r>
      <w:r w:rsidRPr="00A02C77">
        <w:rPr>
          <w:i/>
        </w:rPr>
        <w:t>Z</w:t>
      </w:r>
      <w:r w:rsidRPr="00A02C77">
        <w:rPr>
          <w:i/>
          <w:vertAlign w:val="subscript"/>
        </w:rPr>
        <w:t xml:space="preserve">i </w:t>
      </w:r>
      <w:r>
        <w:t xml:space="preserve">that contains the model id for each data point </w:t>
      </w:r>
      <w:r w:rsidRPr="00A02C77">
        <w:rPr>
          <w:i/>
        </w:rPr>
        <w:t>X</w:t>
      </w:r>
      <w:r w:rsidRPr="00A02C77">
        <w:rPr>
          <w:i/>
          <w:vertAlign w:val="subscript"/>
        </w:rPr>
        <w:t>i</w:t>
      </w:r>
      <w:r>
        <w:rPr>
          <w:vertAlign w:val="subscript"/>
        </w:rPr>
        <w:t xml:space="preserve"> </w:t>
      </w:r>
      <w:r>
        <w:t>. For a given speech utterance, the algorithm is as follows:</w:t>
      </w:r>
    </w:p>
    <w:p w14:paraId="5F31AAFC" w14:textId="77777777" w:rsidR="00A914AB" w:rsidRDefault="00A914AB" w:rsidP="00155B0D">
      <w:pPr>
        <w:pStyle w:val="bodyisip"/>
        <w:numPr>
          <w:ilvl w:val="0"/>
          <w:numId w:val="16"/>
        </w:numPr>
      </w:pPr>
      <w:r>
        <w:lastRenderedPageBreak/>
        <w:t xml:space="preserve">Initialize </w:t>
      </w:r>
      <w:r w:rsidRPr="00A02C77">
        <w:rPr>
          <w:i/>
        </w:rPr>
        <w:t>Z</w:t>
      </w:r>
      <w:r w:rsidRPr="00A02C77">
        <w:rPr>
          <w:i/>
          <w:vertAlign w:val="subscript"/>
        </w:rPr>
        <w:t>i</w:t>
      </w:r>
      <w:r>
        <w:t xml:space="preserve"> either randomly or boot strap using a conventional system.</w:t>
      </w:r>
    </w:p>
    <w:p w14:paraId="0F7968AE" w14:textId="77777777" w:rsidR="00A914AB" w:rsidRDefault="00A914AB" w:rsidP="00155B0D">
      <w:pPr>
        <w:pStyle w:val="bodyisip"/>
        <w:numPr>
          <w:ilvl w:val="0"/>
          <w:numId w:val="16"/>
        </w:numPr>
      </w:pPr>
      <w:r>
        <w:t xml:space="preserve">The result is several sub-sequences. Each sub-sequence will have a unique </w:t>
      </w:r>
      <w:r w:rsidRPr="00A02C77">
        <w:rPr>
          <w:i/>
        </w:rPr>
        <w:t>Z</w:t>
      </w:r>
      <w:r w:rsidRPr="00A02C77">
        <w:rPr>
          <w:i/>
          <w:vertAlign w:val="subscript"/>
        </w:rPr>
        <w:t>i</w:t>
      </w:r>
      <w:r>
        <w:t xml:space="preserve">. Therefore a sequence of </w:t>
      </w:r>
      <w:r w:rsidRPr="00A02C77">
        <w:rPr>
          <w:i/>
        </w:rPr>
        <w:t>X</w:t>
      </w:r>
      <w:r w:rsidRPr="00A02C77">
        <w:rPr>
          <w:i/>
          <w:vertAlign w:val="subscript"/>
        </w:rPr>
        <w:t>i</w:t>
      </w:r>
      <w:r>
        <w:t xml:space="preserve"> will converted into a sequence of sub-sequences </w:t>
      </w:r>
      <w:r w:rsidRPr="00A02C77">
        <w:rPr>
          <w:i/>
        </w:rPr>
        <w:t>W</w:t>
      </w:r>
      <w:r w:rsidRPr="00A02C77">
        <w:rPr>
          <w:i/>
          <w:vertAlign w:val="subscript"/>
        </w:rPr>
        <w:t>j</w:t>
      </w:r>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 xml:space="preserve">Regroup sub-sequences </w:t>
      </w:r>
      <w:r w:rsidRPr="00A02C77">
        <w:rPr>
          <w:i/>
        </w:rPr>
        <w:t>W</w:t>
      </w:r>
      <w:r w:rsidRPr="00A02C77">
        <w:rPr>
          <w:i/>
          <w:vertAlign w:val="subscript"/>
        </w:rPr>
        <w:t>j</w:t>
      </w:r>
      <w:r>
        <w:t xml:space="preserve"> based on their corresponding </w:t>
      </w:r>
      <w:r w:rsidRPr="00A02C77">
        <w:rPr>
          <w:i/>
        </w:rPr>
        <w:t>Z</w:t>
      </w:r>
      <w:r w:rsidRPr="00A02C77">
        <w:rPr>
          <w:i/>
          <w:vertAlign w:val="subscript"/>
        </w:rPr>
        <w:t>j</w:t>
      </w:r>
      <w:r>
        <w:t xml:space="preserve"> and distribute each group to the corresponding HDP-HMM model (</w:t>
      </w:r>
      <w:r w:rsidRPr="00A02C77">
        <w:rPr>
          <w:i/>
        </w:rPr>
        <w:t>M</w:t>
      </w:r>
      <w:r w:rsidRPr="00A02C77">
        <w:rPr>
          <w:i/>
          <w:vertAlign w:val="subscript"/>
        </w:rPr>
        <w:t>Zi</w:t>
      </w:r>
      <w:r>
        <w:t>).</w:t>
      </w:r>
    </w:p>
    <w:p w14:paraId="51A149AD" w14:textId="3A78D0B4"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220" type="#_x0000_t75" style="width:69pt;height:21.5pt" o:ole="">
            <v:imagedata r:id="rId411" o:title=""/>
          </v:shape>
          <o:OLEObject Type="Embed" ProgID="Equation.DSMT4" ShapeID="_x0000_i1220" DrawAspect="Content" ObjectID="_1300830657" r:id="rId412"/>
        </w:object>
      </w:r>
      <w:r>
        <w:t>. Fortunately, since each left-</w:t>
      </w:r>
      <w:r w:rsidR="00A02C77">
        <w:t xml:space="preserve">to-right HDP-HMM has a start dummy state (the first state that does not </w:t>
      </w:r>
      <w:r w:rsidR="006505D7">
        <w:t xml:space="preserve">emit) </w:t>
      </w:r>
      <w:r>
        <w:t xml:space="preserve">using multiple sequence in inference algorithm does not change the algorithm too much. </w:t>
      </w:r>
    </w:p>
    <w:p w14:paraId="33945547" w14:textId="7415D61B" w:rsidR="00A914AB" w:rsidRDefault="00A914AB" w:rsidP="00155B0D">
      <w:pPr>
        <w:pStyle w:val="bodyisip"/>
        <w:numPr>
          <w:ilvl w:val="0"/>
          <w:numId w:val="16"/>
        </w:numPr>
      </w:pPr>
      <w:r>
        <w:t xml:space="preserve">After all </w:t>
      </w:r>
      <w:ins w:id="1230" w:author="Joseph Picone" w:date="2013-04-09T00:13:00Z">
        <w:r w:rsidR="007B0CF6">
          <w:t>m</w:t>
        </w:r>
      </w:ins>
      <w:del w:id="1231" w:author="Joseph Picone" w:date="2013-04-09T00:13:00Z">
        <w:r w:rsidDel="007B0CF6">
          <w:delText>M</w:delText>
        </w:r>
      </w:del>
      <w:r>
        <w:t xml:space="preserve">odels </w:t>
      </w:r>
      <w:ins w:id="1232" w:author="Joseph Picone" w:date="2013-04-09T00:14:00Z">
        <w:r w:rsidR="007B0CF6">
          <w:t xml:space="preserve">are </w:t>
        </w:r>
      </w:ins>
      <w:r>
        <w:t xml:space="preserve">trained, we should re-estimate the </w:t>
      </w:r>
      <w:r w:rsidRPr="007A4E3A">
        <w:rPr>
          <w:i/>
        </w:rPr>
        <w:t>Z</w:t>
      </w:r>
      <w:r w:rsidRPr="007A4E3A">
        <w:rPr>
          <w:i/>
          <w:vertAlign w:val="subscript"/>
        </w:rPr>
        <w:t>i</w:t>
      </w:r>
      <w:r>
        <w:rPr>
          <w:vertAlign w:val="subscript"/>
        </w:rPr>
        <w:t xml:space="preserve"> </w:t>
      </w:r>
      <w:r>
        <w:t xml:space="preserve"> for all </w:t>
      </w:r>
      <w:r w:rsidRPr="007A4E3A">
        <w:rPr>
          <w:i/>
        </w:rPr>
        <w:t>X</w:t>
      </w:r>
      <w:r w:rsidRPr="007A4E3A">
        <w:rPr>
          <w:i/>
          <w:vertAlign w:val="subscript"/>
        </w:rPr>
        <w:t>i</w:t>
      </w:r>
      <w:r>
        <w:t xml:space="preserve">.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38D84F27" w:rsidR="00A914AB" w:rsidRDefault="00A914AB" w:rsidP="00AD7B5C">
      <w:pPr>
        <w:pStyle w:val="sect2isip"/>
      </w:pPr>
      <w:bookmarkStart w:id="1233" w:name="_Toc347164395"/>
      <w:bookmarkStart w:id="1234" w:name="_Toc348276863"/>
      <w:r>
        <w:t xml:space="preserve">Tying </w:t>
      </w:r>
      <w:ins w:id="1235" w:author="Joseph Picone" w:date="2013-04-09T00:14:00Z">
        <w:r w:rsidR="007B0CF6">
          <w:t>S</w:t>
        </w:r>
      </w:ins>
      <w:del w:id="1236" w:author="Joseph Picone" w:date="2013-04-09T00:14:00Z">
        <w:r w:rsidDel="007B0CF6">
          <w:delText>s</w:delText>
        </w:r>
      </w:del>
      <w:r>
        <w:t>tates</w:t>
      </w:r>
      <w:bookmarkEnd w:id="1233"/>
      <w:bookmarkEnd w:id="1234"/>
    </w:p>
    <w:p w14:paraId="7B6C4FFD" w14:textId="680F53A2" w:rsidR="00A914AB" w:rsidRDefault="00A914AB" w:rsidP="00A914AB">
      <w:pPr>
        <w:pStyle w:val="bodyisip"/>
      </w:pPr>
      <w:r>
        <w:t xml:space="preserve">After training context independent models, we can use phonetic trees to cluster states of the trained models and tie them together. Alternatively, we can use a nonparametric Bayesian approach which is closely related to data driven </w:t>
      </w:r>
      <w:r w:rsidR="00A30734">
        <w:t xml:space="preserve">approach described previously. </w:t>
      </w:r>
      <w:r>
        <w:t>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t>Group all corresponding states of all triphones with the same central phoneme.</w:t>
      </w:r>
    </w:p>
    <w:p w14:paraId="4FA06013" w14:textId="77777777" w:rsidR="00A914AB" w:rsidRDefault="00A914AB" w:rsidP="00155B0D">
      <w:pPr>
        <w:pStyle w:val="bodyisip"/>
        <w:numPr>
          <w:ilvl w:val="0"/>
          <w:numId w:val="17"/>
        </w:numPr>
      </w:pPr>
      <w:r>
        <w:lastRenderedPageBreak/>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1237" w:name="_Toc348276864"/>
      <w:bookmarkStart w:id="1238" w:name="_Ref348276910"/>
      <w:r w:rsidRPr="007D5C3D">
        <w:t>RESEARCH PLAN</w:t>
      </w:r>
      <w:bookmarkEnd w:id="1237"/>
      <w:bookmarkEnd w:id="1238"/>
    </w:p>
    <w:p w14:paraId="32C1DCCB" w14:textId="77777777" w:rsidR="007D5C3D" w:rsidRPr="007D5C3D" w:rsidRDefault="007D5C3D" w:rsidP="007D5C3D">
      <w:pPr>
        <w:pStyle w:val="bodyisip"/>
        <w:rPr>
          <w:b/>
        </w:rPr>
      </w:pPr>
      <w:r w:rsidRPr="007D5C3D">
        <w:rPr>
          <w:b/>
        </w:rPr>
        <w:t xml:space="preserve">Feb 1- March 30:  </w:t>
      </w:r>
    </w:p>
    <w:p w14:paraId="52401CFB" w14:textId="651363DE" w:rsidR="007D5C3D" w:rsidRDefault="007D5C3D" w:rsidP="00155B0D">
      <w:pPr>
        <w:pStyle w:val="bodyisip"/>
        <w:numPr>
          <w:ilvl w:val="0"/>
          <w:numId w:val="18"/>
        </w:numPr>
      </w:pPr>
      <w:r>
        <w:t>Implementing left-</w:t>
      </w:r>
      <w:r w:rsidR="0012665A">
        <w:t>to-</w:t>
      </w:r>
      <w:r>
        <w:t xml:space="preserve">right HDP-HMMs and the corresponding inference algorithm. </w:t>
      </w:r>
    </w:p>
    <w:p w14:paraId="00A49CBC" w14:textId="62302E31" w:rsidR="007D5C3D" w:rsidRDefault="007D5C3D" w:rsidP="00155B0D">
      <w:pPr>
        <w:pStyle w:val="bodyisip"/>
        <w:numPr>
          <w:ilvl w:val="0"/>
          <w:numId w:val="18"/>
        </w:numPr>
      </w:pPr>
      <w:r>
        <w:t xml:space="preserve">Use </w:t>
      </w:r>
      <w:r w:rsidR="0012665A">
        <w:t xml:space="preserve">left-to-right </w:t>
      </w:r>
      <w:r>
        <w:t>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5ADED4F" w:rsidR="007D5C3D" w:rsidRDefault="007D5C3D" w:rsidP="00155B0D">
      <w:pPr>
        <w:pStyle w:val="bodyisip"/>
        <w:numPr>
          <w:ilvl w:val="0"/>
          <w:numId w:val="19"/>
        </w:numPr>
      </w:pPr>
      <w:r>
        <w:t>Experiments using left-</w:t>
      </w:r>
      <w:r w:rsidR="00DA4B14">
        <w:t>to-</w:t>
      </w:r>
      <w:r>
        <w: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3539748A" w:rsidR="007D5C3D" w:rsidRDefault="007D5C3D" w:rsidP="00155B0D">
      <w:pPr>
        <w:pStyle w:val="bodyisip"/>
        <w:numPr>
          <w:ilvl w:val="0"/>
          <w:numId w:val="20"/>
        </w:numPr>
      </w:pPr>
      <w:r>
        <w:t>Diagnosing possible problems related to left-</w:t>
      </w:r>
      <w:r w:rsidR="00B008F4">
        <w:t>to-</w:t>
      </w:r>
      <w:r>
        <w:t>right HDP-HMM implementation.</w:t>
      </w:r>
    </w:p>
    <w:p w14:paraId="7E8D1FC4" w14:textId="2CD52C5D" w:rsidR="007D5C3D" w:rsidRDefault="007D5C3D" w:rsidP="00155B0D">
      <w:pPr>
        <w:pStyle w:val="bodyisip"/>
        <w:numPr>
          <w:ilvl w:val="0"/>
          <w:numId w:val="20"/>
        </w:numPr>
      </w:pPr>
      <w:r>
        <w:t xml:space="preserve">Generating the lexicon for automatic discovered units and </w:t>
      </w:r>
      <w:r w:rsidR="00817852">
        <w:t>using</w:t>
      </w:r>
      <w:r>
        <w:t xml:space="preserve"> them in </w:t>
      </w:r>
      <w:r w:rsidR="00817852">
        <w:t xml:space="preserve">a </w:t>
      </w:r>
      <w:r>
        <w:t>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039414ED" w:rsidR="007D5C3D" w:rsidRDefault="007D5C3D" w:rsidP="00155B0D">
      <w:pPr>
        <w:pStyle w:val="bodyisip"/>
        <w:numPr>
          <w:ilvl w:val="0"/>
          <w:numId w:val="21"/>
        </w:numPr>
      </w:pPr>
      <w:r>
        <w:t>Wrap up the left-</w:t>
      </w:r>
      <w:r w:rsidR="008C6BBD">
        <w:t>to-</w:t>
      </w:r>
      <w:r>
        <w: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lastRenderedPageBreak/>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January 1- January 31 :</w:t>
      </w:r>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Finalize the  draft of the dissertation.</w:t>
      </w:r>
    </w:p>
    <w:p w14:paraId="00D2FB78" w14:textId="77777777" w:rsidR="002E54D4" w:rsidRDefault="002E54D4">
      <w:pPr>
        <w:pStyle w:val="chptisip"/>
      </w:pPr>
      <w:r>
        <w:lastRenderedPageBreak/>
        <w:br/>
      </w:r>
      <w:bookmarkStart w:id="1239" w:name="_Toc348276865"/>
      <w:bookmarkStart w:id="1240" w:name="_Ref348276942"/>
      <w:r w:rsidRPr="002E54D4">
        <w:t>CONCLUSION</w:t>
      </w:r>
      <w:bookmarkEnd w:id="1239"/>
      <w:bookmarkEnd w:id="1240"/>
    </w:p>
    <w:p w14:paraId="3905DB39" w14:textId="75B1A98C" w:rsidR="002E54D4" w:rsidRDefault="002E54D4" w:rsidP="002E54D4">
      <w:pPr>
        <w:pStyle w:val="bodyisip"/>
      </w:pPr>
      <w:r>
        <w:t xml:space="preserve">In this paper, we investigated several applications of nonparametric Bayesian approach in acoustic modeling problem.  The </w:t>
      </w:r>
      <w:r w:rsidR="00DE0135">
        <w:t>first</w:t>
      </w:r>
      <w:r>
        <w:t xml:space="preserve"> application was speech segmentation and automatic sub-word discovery. For this application, we proposed to use nonparametric Bayesian methods for segmentation and clustering and also to generate a lexicon that maps words into discovered units. The</w:t>
      </w:r>
      <w:r w:rsidR="00DE0135">
        <w:t xml:space="preserve"> second</w:t>
      </w:r>
      <w:r>
        <w:t xml:space="preserve"> application is to use a nonparametric Bayesian model to model each sub-word unit. In this section we propose a new type of HDP-HMM named left-</w:t>
      </w:r>
      <w:r w:rsidR="00DE0135">
        <w:t>to-</w:t>
      </w:r>
      <w:r>
        <w:t>right HDP-HMM and its corresponding inference algorithm. Finally, we proposed a nonparametric Bayesian framework and training recipe to use left-</w:t>
      </w:r>
      <w:r w:rsidR="002D4220">
        <w:t>to-</w:t>
      </w:r>
      <w:r>
        <w:t xml:space="preserve">right HDP-HMMs in a continues speech recognizer application.  </w:t>
      </w:r>
    </w:p>
    <w:p w14:paraId="30B7EF21" w14:textId="382CFFE3" w:rsidR="002E54D4" w:rsidRDefault="002E54D4" w:rsidP="002E54D4">
      <w:pPr>
        <w:pStyle w:val="bodyisip"/>
      </w:pPr>
      <w:r>
        <w:t>Nonparametric Bayesian statistic</w:t>
      </w:r>
      <w:ins w:id="1241" w:author="Joseph Picone" w:date="2013-04-09T00:14:00Z">
        <w:r w:rsidR="007B0CF6">
          <w:t>al models are</w:t>
        </w:r>
      </w:ins>
      <w:del w:id="1242" w:author="Joseph Picone" w:date="2013-04-09T00:14:00Z">
        <w:r w:rsidDel="007B0CF6">
          <w:delText xml:space="preserve">s is </w:delText>
        </w:r>
      </w:del>
      <w:ins w:id="1243" w:author="Joseph Picone" w:date="2013-04-09T00:14:00Z">
        <w:r w:rsidR="007B0CF6">
          <w:t xml:space="preserve"> </w:t>
        </w:r>
      </w:ins>
      <w:r>
        <w:t>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w:t>
      </w:r>
      <w:ins w:id="1244" w:author="Joseph Picone" w:date="2013-04-09T00:15:00Z">
        <w:r w:rsidR="007B0CF6">
          <w:t xml:space="preserve">. </w:t>
        </w:r>
      </w:ins>
      <w:del w:id="1245" w:author="Joseph Picone" w:date="2013-04-09T00:15:00Z">
        <w:r w:rsidDel="007B0CF6">
          <w:delText>, h</w:delText>
        </w:r>
      </w:del>
      <w:ins w:id="1246" w:author="Joseph Picone" w:date="2013-04-09T00:15:00Z">
        <w:r w:rsidR="007B0CF6">
          <w:t>H</w:t>
        </w:r>
      </w:ins>
      <w:r>
        <w:t>owever, there are many directions that can be p</w:t>
      </w:r>
      <w:ins w:id="1247" w:author="Joseph Picone" w:date="2013-04-09T00:15:00Z">
        <w:r w:rsidR="007B0CF6">
          <w:t>u</w:t>
        </w:r>
      </w:ins>
      <w:del w:id="1248" w:author="Joseph Picone" w:date="2013-04-09T00:15:00Z">
        <w:r w:rsidDel="007B0CF6">
          <w:delText>e</w:delText>
        </w:r>
      </w:del>
      <w:r>
        <w:t>rsu</w:t>
      </w:r>
      <w:ins w:id="1249" w:author="Joseph Picone" w:date="2013-04-09T00:15:00Z">
        <w:r w:rsidR="007B0CF6">
          <w:t>ed</w:t>
        </w:r>
      </w:ins>
      <w:del w:id="1250" w:author="Joseph Picone" w:date="2013-04-09T00:15:00Z">
        <w:r w:rsidDel="007B0CF6">
          <w:delText>ade</w:delText>
        </w:r>
        <w:r w:rsidR="00BE5F0E" w:rsidDel="007B0CF6">
          <w:delText>d</w:delText>
        </w:r>
        <w:r w:rsidDel="007B0CF6">
          <w:delText xml:space="preserve"> </w:delText>
        </w:r>
      </w:del>
      <w:ins w:id="1251" w:author="Joseph Picone" w:date="2013-04-09T00:15:00Z">
        <w:r w:rsidR="007B0CF6">
          <w:t xml:space="preserve"> in</w:t>
        </w:r>
      </w:ins>
      <w:del w:id="1252" w:author="Joseph Picone" w:date="2013-04-09T00:15:00Z">
        <w:r w:rsidDel="007B0CF6">
          <w:delText xml:space="preserve">for </w:delText>
        </w:r>
      </w:del>
      <w:ins w:id="1253" w:author="Joseph Picone" w:date="2013-04-09T00:15:00Z">
        <w:r w:rsidR="007B0CF6">
          <w:t xml:space="preserve"> </w:t>
        </w:r>
      </w:ins>
      <w:bookmarkStart w:id="1254" w:name="_GoBack"/>
      <w:bookmarkEnd w:id="1254"/>
      <w:r>
        <w:t xml:space="preserve">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Suchard et al., 2010). </w:t>
      </w:r>
    </w:p>
    <w:p w14:paraId="1B5D86A1" w14:textId="77777777" w:rsidR="002E54D4" w:rsidRPr="002E54D4" w:rsidRDefault="002E54D4" w:rsidP="002E54D4">
      <w:pPr>
        <w:pStyle w:val="bodyisip"/>
      </w:pPr>
      <w:r>
        <w:t xml:space="preserve">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w:t>
      </w:r>
      <w:r>
        <w:lastRenderedPageBreak/>
        <w:t>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1255" w:name="_Toc348276866"/>
      <w:r>
        <w:lastRenderedPageBreak/>
        <w:t>REFER</w:t>
      </w:r>
      <w:r w:rsidR="00897710">
        <w:t>E</w:t>
      </w:r>
      <w:r>
        <w:t>NCES CITED</w:t>
      </w:r>
      <w:bookmarkEnd w:id="1255"/>
    </w:p>
    <w:p w14:paraId="1E021BE5" w14:textId="370A24DF" w:rsidR="00D40A81" w:rsidRDefault="00D40A81" w:rsidP="00D40A81">
      <w:pPr>
        <w:spacing w:before="100" w:beforeAutospacing="1" w:after="100" w:afterAutospacing="1" w:line="240" w:lineRule="auto"/>
        <w:ind w:left="480" w:hanging="480"/>
        <w:rPr>
          <w:rFonts w:eastAsia="Times New Roman" w:cs="Times New Roman"/>
          <w:szCs w:val="24"/>
        </w:rPr>
      </w:pPr>
      <w:r w:rsidRPr="00D40A81">
        <w:rPr>
          <w:rFonts w:eastAsia="Times New Roman" w:cs="Times New Roman"/>
          <w:szCs w:val="24"/>
        </w:rPr>
        <w:t xml:space="preserve">Abramowitz, M., &amp; Stegun, I. A. (1972). </w:t>
      </w:r>
      <w:r w:rsidRPr="00D40A81">
        <w:rPr>
          <w:rFonts w:eastAsia="Times New Roman" w:cs="Times New Roman"/>
          <w:i/>
          <w:iCs/>
          <w:szCs w:val="24"/>
        </w:rPr>
        <w:t>Handbook of Mathematical Functions with Formulas, Graphs, and Mathematical Tables</w:t>
      </w:r>
      <w:r w:rsidRPr="00D40A81">
        <w:rPr>
          <w:rFonts w:eastAsia="Times New Roman" w:cs="Times New Roman"/>
          <w:szCs w:val="24"/>
        </w:rPr>
        <w:t>. New York City, New York, USA: Dover Publications.</w:t>
      </w:r>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2DF2551D" w14:textId="6A2C3A4C" w:rsidR="00DE45B0" w:rsidRPr="002E54D4" w:rsidRDefault="00DE45B0" w:rsidP="00DE45B0">
      <w:pPr>
        <w:spacing w:before="100" w:beforeAutospacing="1" w:after="100" w:afterAutospacing="1" w:line="240" w:lineRule="auto"/>
        <w:ind w:left="480" w:hanging="480"/>
        <w:rPr>
          <w:rFonts w:eastAsia="Times New Roman" w:cs="Times New Roman"/>
          <w:szCs w:val="24"/>
        </w:rPr>
      </w:pPr>
      <w:r w:rsidRPr="00DE45B0">
        <w:rPr>
          <w:rFonts w:eastAsia="Times New Roman" w:cs="Times New Roman"/>
          <w:szCs w:val="24"/>
        </w:rPr>
        <w:t xml:space="preserve">Beal, M., Ghahramani, Z., &amp; Rasmussen, C. E. (2002). The Inﬁnite Hidden Markov Model. </w:t>
      </w:r>
      <w:r w:rsidRPr="00DE45B0">
        <w:rPr>
          <w:rFonts w:eastAsia="Times New Roman" w:cs="Times New Roman"/>
          <w:i/>
          <w:iCs/>
          <w:szCs w:val="24"/>
        </w:rPr>
        <w:t>Proceedings of Neural Information Processing Systems</w:t>
      </w:r>
      <w:r w:rsidRPr="00DE45B0">
        <w:rPr>
          <w:rFonts w:eastAsia="Times New Roman" w:cs="Times New Roman"/>
          <w:szCs w:val="24"/>
        </w:rPr>
        <w:t xml:space="preserve"> (pp. 577–58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5456B199" w14:textId="0137C2F9" w:rsidR="00507B0F" w:rsidRDefault="00507B0F" w:rsidP="00507B0F">
      <w:pPr>
        <w:spacing w:before="100" w:beforeAutospacing="1" w:after="100" w:afterAutospacing="1" w:line="240" w:lineRule="auto"/>
        <w:ind w:left="480" w:hanging="480"/>
        <w:rPr>
          <w:rFonts w:eastAsia="Times New Roman" w:cs="Times New Roman"/>
          <w:szCs w:val="24"/>
        </w:rPr>
      </w:pPr>
      <w:r w:rsidRPr="00507B0F">
        <w:rPr>
          <w:rFonts w:eastAsia="Times New Roman" w:cs="Times New Roman"/>
          <w:szCs w:val="24"/>
        </w:rPr>
        <w:t xml:space="preserve">Bramer, M. (2007). </w:t>
      </w:r>
      <w:r w:rsidRPr="00507B0F">
        <w:rPr>
          <w:rFonts w:eastAsia="Times New Roman" w:cs="Times New Roman"/>
          <w:i/>
          <w:iCs/>
          <w:szCs w:val="24"/>
        </w:rPr>
        <w:t>Principles of Data Mining</w:t>
      </w:r>
      <w:r w:rsidRPr="00507B0F">
        <w:rPr>
          <w:rFonts w:eastAsia="Times New Roman" w:cs="Times New Roman"/>
          <w:szCs w:val="24"/>
        </w:rPr>
        <w:t>. Springe</w:t>
      </w:r>
      <w:r>
        <w:rPr>
          <w:rFonts w:eastAsia="Times New Roman" w:cs="Times New Roman"/>
          <w:szCs w:val="24"/>
        </w:rPr>
        <w:t>r.</w:t>
      </w:r>
    </w:p>
    <w:p w14:paraId="7EC12D65" w14:textId="3C69CF23" w:rsidR="0089034F" w:rsidRPr="002E54D4" w:rsidRDefault="0089034F" w:rsidP="0089034F">
      <w:pPr>
        <w:spacing w:before="100" w:beforeAutospacing="1" w:after="100" w:afterAutospacing="1" w:line="240" w:lineRule="auto"/>
        <w:ind w:left="480" w:hanging="480"/>
        <w:rPr>
          <w:rFonts w:eastAsia="Times New Roman" w:cs="Times New Roman"/>
          <w:szCs w:val="24"/>
        </w:rPr>
      </w:pPr>
      <w:r w:rsidRPr="0089034F">
        <w:rPr>
          <w:rFonts w:eastAsia="Times New Roman" w:cs="Times New Roman"/>
          <w:szCs w:val="24"/>
        </w:rPr>
        <w:t xml:space="preserve">Breiman, L., Friedman, J., Olshen, R. A., &amp; Stone, C. (1984). </w:t>
      </w:r>
      <w:r w:rsidRPr="0089034F">
        <w:rPr>
          <w:rFonts w:eastAsia="Times New Roman" w:cs="Times New Roman"/>
          <w:i/>
          <w:iCs/>
          <w:szCs w:val="24"/>
        </w:rPr>
        <w:t>Classification and regression trees</w:t>
      </w:r>
      <w:r w:rsidRPr="0089034F">
        <w:rPr>
          <w:rFonts w:eastAsia="Times New Roman" w:cs="Times New Roman"/>
          <w:szCs w:val="24"/>
        </w:rPr>
        <w:t xml:space="preserve"> (1st ed., p. 368). Boca Raton, Florida, USA: Chapman and Hall/CRC.</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14:paraId="591E0ED5"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0FF3759D" w14:textId="77777777" w:rsidR="007D0759" w:rsidRPr="007D0759" w:rsidRDefault="007D0759" w:rsidP="007D0759">
      <w:pPr>
        <w:spacing w:before="100" w:beforeAutospacing="1" w:after="100" w:afterAutospacing="1" w:line="240" w:lineRule="auto"/>
        <w:ind w:left="480" w:hanging="480"/>
        <w:rPr>
          <w:rFonts w:eastAsia="Times New Roman" w:cs="Times New Roman"/>
          <w:szCs w:val="24"/>
        </w:rPr>
      </w:pPr>
      <w:r w:rsidRPr="007D0759">
        <w:rPr>
          <w:rFonts w:eastAsia="Times New Roman" w:cs="Times New Roman"/>
          <w:szCs w:val="24"/>
        </w:rPr>
        <w:t xml:space="preserve">Gelman, A., Carlin, J. B., Stern, H. S., &amp; Rubin, D. B. (2004). </w:t>
      </w:r>
      <w:r w:rsidRPr="007D0759">
        <w:rPr>
          <w:rFonts w:eastAsia="Times New Roman" w:cs="Times New Roman"/>
          <w:i/>
          <w:iCs/>
          <w:szCs w:val="24"/>
        </w:rPr>
        <w:t>Bayesian Data Analysis</w:t>
      </w:r>
      <w:r w:rsidRPr="007D0759">
        <w:rPr>
          <w:rFonts w:eastAsia="Times New Roman" w:cs="Times New Roman"/>
          <w:szCs w:val="24"/>
        </w:rPr>
        <w:t xml:space="preserve"> (2nd ed.). Chapman &amp; Hall.</w:t>
      </w:r>
    </w:p>
    <w:p w14:paraId="5378BCC0" w14:textId="77777777" w:rsidR="000B72F7" w:rsidRPr="002E54D4" w:rsidRDefault="000B72F7" w:rsidP="002E54D4">
      <w:pPr>
        <w:spacing w:before="100" w:beforeAutospacing="1" w:after="100" w:afterAutospacing="1" w:line="240" w:lineRule="auto"/>
        <w:ind w:left="480" w:hanging="480"/>
        <w:rPr>
          <w:rFonts w:eastAsia="Times New Roman" w:cs="Times New Roman"/>
          <w:szCs w:val="24"/>
        </w:rPr>
      </w:pP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14:paraId="2FBB7C46" w14:textId="499D8233" w:rsidR="006D5240" w:rsidRPr="002E54D4" w:rsidRDefault="006D5240" w:rsidP="006D5240">
      <w:pPr>
        <w:spacing w:before="100" w:beforeAutospacing="1" w:after="100" w:afterAutospacing="1" w:line="240" w:lineRule="auto"/>
        <w:ind w:left="480" w:hanging="480"/>
        <w:rPr>
          <w:rFonts w:eastAsia="Times New Roman" w:cs="Times New Roman"/>
          <w:szCs w:val="24"/>
        </w:rPr>
      </w:pPr>
      <w:r w:rsidRPr="006D5240">
        <w:rPr>
          <w:rFonts w:eastAsia="Times New Roman" w:cs="Times New Roman"/>
          <w:szCs w:val="24"/>
        </w:rPr>
        <w:t xml:space="preserve">Huang, X., Alleva, F., Hon, H.-W., Mei-Yuh Hwang, &amp; Rosenfeld, R. (1992). </w:t>
      </w:r>
      <w:r w:rsidRPr="006D5240">
        <w:rPr>
          <w:rFonts w:eastAsia="Times New Roman" w:cs="Times New Roman"/>
          <w:i/>
          <w:iCs/>
          <w:szCs w:val="24"/>
        </w:rPr>
        <w:t>The SPHINX-II speech recognition system: an overview</w:t>
      </w:r>
      <w:r w:rsidRPr="006D5240">
        <w:rPr>
          <w:rFonts w:eastAsia="Times New Roman" w:cs="Times New Roman"/>
          <w:szCs w:val="24"/>
        </w:rPr>
        <w:t>. School of Computer Science, Carnegie Mello</w:t>
      </w:r>
      <w:r>
        <w:rPr>
          <w:rFonts w:eastAsia="Times New Roman" w:cs="Times New Roman"/>
          <w:szCs w:val="24"/>
        </w:rPr>
        <w:t>n University</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14:paraId="09F3B106" w14:textId="11B96AEC" w:rsidR="007D0759" w:rsidRPr="002E54D4" w:rsidRDefault="007D0759" w:rsidP="007D0759">
      <w:pPr>
        <w:spacing w:before="100" w:beforeAutospacing="1" w:after="100" w:afterAutospacing="1" w:line="240" w:lineRule="auto"/>
        <w:ind w:left="480" w:hanging="480"/>
        <w:rPr>
          <w:rFonts w:eastAsia="Times New Roman" w:cs="Times New Roman"/>
          <w:szCs w:val="24"/>
        </w:rPr>
      </w:pPr>
      <w:r w:rsidRPr="007D0759">
        <w:rPr>
          <w:rFonts w:eastAsia="Times New Roman" w:cs="Times New Roman"/>
          <w:szCs w:val="24"/>
        </w:rPr>
        <w:t xml:space="preserve">Teh, Y.-W. (2010). Dirichlet process. </w:t>
      </w:r>
      <w:r w:rsidRPr="007D0759">
        <w:rPr>
          <w:rFonts w:eastAsia="Times New Roman" w:cs="Times New Roman"/>
          <w:i/>
          <w:iCs/>
          <w:szCs w:val="24"/>
        </w:rPr>
        <w:t>Encyclopedia of machine learning</w:t>
      </w:r>
      <w:r w:rsidRPr="007D0759">
        <w:rPr>
          <w:rFonts w:eastAsia="Times New Roman" w:cs="Times New Roman"/>
          <w:szCs w:val="24"/>
        </w:rPr>
        <w:t xml:space="preserve"> (pp. 280–287).</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Default="002E54D4" w:rsidP="002E54D4">
      <w:pPr>
        <w:spacing w:before="100" w:beforeAutospacing="1" w:after="100" w:afterAutospacing="1" w:line="240" w:lineRule="auto"/>
        <w:ind w:left="480" w:hanging="480"/>
        <w:rPr>
          <w:rFonts w:eastAsia="Times New Roman" w:cs="Times New Roman"/>
          <w:i/>
          <w:iCs/>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14:paraId="73A4BEC8" w14:textId="12464D16" w:rsidR="001406A1" w:rsidRPr="002E54D4" w:rsidRDefault="001406A1" w:rsidP="001406A1">
      <w:pPr>
        <w:spacing w:before="100" w:beforeAutospacing="1" w:after="100" w:afterAutospacing="1" w:line="240" w:lineRule="auto"/>
        <w:ind w:left="480" w:hanging="480"/>
        <w:rPr>
          <w:rFonts w:eastAsia="Times New Roman" w:cs="Times New Roman"/>
          <w:szCs w:val="24"/>
        </w:rPr>
      </w:pPr>
      <w:r w:rsidRPr="001406A1">
        <w:rPr>
          <w:rFonts w:eastAsia="Times New Roman" w:cs="Times New Roman"/>
          <w:szCs w:val="24"/>
        </w:rPr>
        <w:t xml:space="preserve">Wolfowitz, J. (1942). Additive partition functions and a class of statistical hypotheses. </w:t>
      </w:r>
      <w:r w:rsidRPr="001406A1">
        <w:rPr>
          <w:rFonts w:eastAsia="Times New Roman" w:cs="Times New Roman"/>
          <w:i/>
          <w:iCs/>
          <w:szCs w:val="24"/>
        </w:rPr>
        <w:t>The Annals of Mathematical Statistics</w:t>
      </w:r>
      <w:r w:rsidRPr="001406A1">
        <w:rPr>
          <w:rFonts w:eastAsia="Times New Roman" w:cs="Times New Roman"/>
          <w:szCs w:val="24"/>
        </w:rPr>
        <w:t>, 13(3), 247–</w:t>
      </w:r>
      <w:r>
        <w:rPr>
          <w:rFonts w:eastAsia="Times New Roman" w:cs="Times New Roman"/>
          <w:szCs w:val="24"/>
        </w:rPr>
        <w:t>279.</w:t>
      </w:r>
    </w:p>
    <w:p w14:paraId="646A922B" w14:textId="77777777"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73" w:author="Joseph Picone" w:date="2013-04-08T23:25:00Z" w:initials="JP">
    <w:p w14:paraId="02CCBEC2" w14:textId="03BEBBEC" w:rsidR="001E3F1F" w:rsidRDefault="001E3F1F">
      <w:pPr>
        <w:pStyle w:val="CommentText"/>
      </w:pPr>
      <w:r>
        <w:rPr>
          <w:rStyle w:val="CommentReference"/>
        </w:rPr>
        <w:annotationRef/>
      </w:r>
      <w:r w:rsidR="007B0CF6">
        <w:t>no idea what you mean here...</w:t>
      </w:r>
    </w:p>
  </w:comment>
  <w:comment w:id="891" w:author="Joseph Picone" w:date="2013-04-08T23:38:00Z" w:initials="JP">
    <w:p w14:paraId="41AAEAFD" w14:textId="5505C7EC" w:rsidR="00926100" w:rsidRDefault="00926100">
      <w:pPr>
        <w:pStyle w:val="CommentText"/>
      </w:pPr>
      <w:r>
        <w:rPr>
          <w:rStyle w:val="CommentReference"/>
        </w:rPr>
        <w:annotationRef/>
      </w:r>
      <w:r w:rsidR="007B0CF6">
        <w:t>You have to be consistent. Either you refer to equations by number, e.g., (24), or by "equation (24)".</w:t>
      </w:r>
    </w:p>
  </w:comment>
  <w:comment w:id="931" w:author="Joseph Picone" w:date="2013-04-08T23:41:00Z" w:initials="JP">
    <w:p w14:paraId="28CBE1B6" w14:textId="77777777" w:rsidR="00926100" w:rsidRDefault="00926100">
      <w:pPr>
        <w:pStyle w:val="CommentText"/>
      </w:pPr>
      <w:r>
        <w:rPr>
          <w:rStyle w:val="CommentReference"/>
        </w:rPr>
        <w:annotationRef/>
      </w:r>
      <w:r w:rsidR="007B0CF6">
        <w:t>you can't do these forward references. The equation must appear in the text where you first introduce it.</w:t>
      </w:r>
    </w:p>
    <w:p w14:paraId="7B0A7B38" w14:textId="40200E28" w:rsidR="00926100" w:rsidRDefault="00926100">
      <w:pPr>
        <w:pStyle w:val="CommentText"/>
      </w:pPr>
    </w:p>
  </w:comment>
  <w:comment w:id="945" w:author="Joseph Picone" w:date="2013-04-08T23:43:00Z" w:initials="JP">
    <w:p w14:paraId="1AFDA23C" w14:textId="0F45AB0C" w:rsidR="00926100" w:rsidRDefault="00926100">
      <w:pPr>
        <w:pStyle w:val="CommentText"/>
      </w:pPr>
      <w:r>
        <w:rPr>
          <w:rStyle w:val="CommentReference"/>
        </w:rPr>
        <w:annotationRef/>
      </w:r>
      <w:r w:rsidR="007B0CF6">
        <w:t>This section is too short and says nothing...</w:t>
      </w:r>
    </w:p>
  </w:comment>
  <w:comment w:id="955" w:author="Joseph Picone" w:date="2013-04-08T23:43:00Z" w:initials="JP">
    <w:p w14:paraId="41BD9504" w14:textId="77777777" w:rsidR="00926100" w:rsidRDefault="00926100">
      <w:pPr>
        <w:pStyle w:val="CommentText"/>
      </w:pPr>
      <w:r>
        <w:rPr>
          <w:rStyle w:val="CommentReference"/>
        </w:rPr>
        <w:annotationRef/>
      </w:r>
      <w:r w:rsidR="007B0CF6">
        <w:t>You can't</w:t>
      </w:r>
      <w:r w:rsidR="007B0CF6">
        <w:t xml:space="preserve"> start a section</w:t>
      </w:r>
      <w:r w:rsidR="007B0CF6">
        <w:t xml:space="preserve"> with a sub-heading.</w:t>
      </w:r>
    </w:p>
    <w:p w14:paraId="10076083" w14:textId="37E0AF9B" w:rsidR="00926100" w:rsidRDefault="00926100">
      <w:pPr>
        <w:pStyle w:val="CommentText"/>
      </w:pP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2BD163" w14:textId="77777777" w:rsidR="00712740" w:rsidRDefault="00712740" w:rsidP="008C505B">
      <w:pPr>
        <w:spacing w:after="0" w:line="240" w:lineRule="auto"/>
      </w:pPr>
      <w:r>
        <w:separator/>
      </w:r>
    </w:p>
  </w:endnote>
  <w:endnote w:type="continuationSeparator" w:id="0">
    <w:p w14:paraId="012DB06E" w14:textId="77777777" w:rsidR="00712740" w:rsidRDefault="00712740"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SimSun">
    <w:altName w:val="宋体"/>
    <w:charset w:val="86"/>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712740" w:rsidRDefault="00712740">
        <w:pPr>
          <w:pStyle w:val="Footer"/>
          <w:jc w:val="center"/>
        </w:pPr>
        <w:r>
          <w:fldChar w:fldCharType="begin"/>
        </w:r>
        <w:r>
          <w:instrText xml:space="preserve"> PAGE   \* MERGEFORMAT </w:instrText>
        </w:r>
        <w:r>
          <w:fldChar w:fldCharType="separate"/>
        </w:r>
        <w:r w:rsidR="007B0CF6">
          <w:rPr>
            <w:noProof/>
          </w:rPr>
          <w:t>53</w:t>
        </w:r>
        <w:r>
          <w:rPr>
            <w:noProof/>
          </w:rPr>
          <w:fldChar w:fldCharType="end"/>
        </w:r>
      </w:p>
    </w:sdtContent>
  </w:sdt>
  <w:p w14:paraId="7E21FFE1" w14:textId="77777777" w:rsidR="00712740" w:rsidRDefault="0071274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712740" w:rsidRDefault="00712740">
    <w:pPr>
      <w:pStyle w:val="Footer"/>
      <w:jc w:val="center"/>
    </w:pPr>
  </w:p>
  <w:p w14:paraId="623CAB73" w14:textId="77777777" w:rsidR="00712740" w:rsidRDefault="00712740"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39671B" w14:textId="77777777" w:rsidR="00712740" w:rsidRDefault="00712740" w:rsidP="008C505B">
      <w:pPr>
        <w:spacing w:after="0" w:line="240" w:lineRule="auto"/>
      </w:pPr>
      <w:r>
        <w:separator/>
      </w:r>
    </w:p>
  </w:footnote>
  <w:footnote w:type="continuationSeparator" w:id="0">
    <w:p w14:paraId="6119B361" w14:textId="77777777" w:rsidR="00712740" w:rsidRDefault="00712740"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lvlOverride w:ilvl="0">
      <w:lvl w:ilvl="0">
        <w:start w:val="1"/>
        <w:numFmt w:val="decimal"/>
        <w:pStyle w:val="chptisip"/>
        <w:lvlText w:val="Chapter %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861"/>
    <w:rsid w:val="00000CBA"/>
    <w:rsid w:val="00001476"/>
    <w:rsid w:val="00001E31"/>
    <w:rsid w:val="00002D4A"/>
    <w:rsid w:val="00003083"/>
    <w:rsid w:val="00004ABE"/>
    <w:rsid w:val="00006E49"/>
    <w:rsid w:val="000103B7"/>
    <w:rsid w:val="000120F0"/>
    <w:rsid w:val="00014E71"/>
    <w:rsid w:val="00022131"/>
    <w:rsid w:val="00026807"/>
    <w:rsid w:val="00026F04"/>
    <w:rsid w:val="00030A30"/>
    <w:rsid w:val="000346AF"/>
    <w:rsid w:val="00034E55"/>
    <w:rsid w:val="0003729D"/>
    <w:rsid w:val="000429D3"/>
    <w:rsid w:val="00065E24"/>
    <w:rsid w:val="00072800"/>
    <w:rsid w:val="00076A30"/>
    <w:rsid w:val="00076B1D"/>
    <w:rsid w:val="000806AE"/>
    <w:rsid w:val="00082062"/>
    <w:rsid w:val="00082287"/>
    <w:rsid w:val="0008702F"/>
    <w:rsid w:val="00090A21"/>
    <w:rsid w:val="000931ED"/>
    <w:rsid w:val="000947F5"/>
    <w:rsid w:val="000A02D6"/>
    <w:rsid w:val="000A18C3"/>
    <w:rsid w:val="000B1936"/>
    <w:rsid w:val="000B38F4"/>
    <w:rsid w:val="000B3B89"/>
    <w:rsid w:val="000B4A9E"/>
    <w:rsid w:val="000B4E00"/>
    <w:rsid w:val="000B72F7"/>
    <w:rsid w:val="000C43DB"/>
    <w:rsid w:val="000C7730"/>
    <w:rsid w:val="000C77CA"/>
    <w:rsid w:val="000D20FD"/>
    <w:rsid w:val="000D2B08"/>
    <w:rsid w:val="000D32FF"/>
    <w:rsid w:val="000E02D5"/>
    <w:rsid w:val="000E04D7"/>
    <w:rsid w:val="000E6586"/>
    <w:rsid w:val="000F2CA8"/>
    <w:rsid w:val="001010BC"/>
    <w:rsid w:val="00110EA1"/>
    <w:rsid w:val="00112F7E"/>
    <w:rsid w:val="001132ED"/>
    <w:rsid w:val="001153B2"/>
    <w:rsid w:val="00122EF2"/>
    <w:rsid w:val="00124081"/>
    <w:rsid w:val="00124767"/>
    <w:rsid w:val="0012665A"/>
    <w:rsid w:val="00136AA7"/>
    <w:rsid w:val="001406A1"/>
    <w:rsid w:val="00143485"/>
    <w:rsid w:val="001436CA"/>
    <w:rsid w:val="00143B1E"/>
    <w:rsid w:val="00144145"/>
    <w:rsid w:val="001441E4"/>
    <w:rsid w:val="001445EA"/>
    <w:rsid w:val="0015024A"/>
    <w:rsid w:val="00151DC2"/>
    <w:rsid w:val="00155B0D"/>
    <w:rsid w:val="0015628B"/>
    <w:rsid w:val="00162C21"/>
    <w:rsid w:val="0017796B"/>
    <w:rsid w:val="0018268A"/>
    <w:rsid w:val="001A1870"/>
    <w:rsid w:val="001A1C2E"/>
    <w:rsid w:val="001A66CC"/>
    <w:rsid w:val="001A71CF"/>
    <w:rsid w:val="001B5B85"/>
    <w:rsid w:val="001B5C04"/>
    <w:rsid w:val="001B685C"/>
    <w:rsid w:val="001C0F63"/>
    <w:rsid w:val="001C34AF"/>
    <w:rsid w:val="001D0781"/>
    <w:rsid w:val="001E0051"/>
    <w:rsid w:val="001E0875"/>
    <w:rsid w:val="001E0AA7"/>
    <w:rsid w:val="001E3F1F"/>
    <w:rsid w:val="001F7A1C"/>
    <w:rsid w:val="00204505"/>
    <w:rsid w:val="00206781"/>
    <w:rsid w:val="0020774F"/>
    <w:rsid w:val="00215A29"/>
    <w:rsid w:val="0022093D"/>
    <w:rsid w:val="00220BEF"/>
    <w:rsid w:val="00220FEB"/>
    <w:rsid w:val="002211C2"/>
    <w:rsid w:val="002221A2"/>
    <w:rsid w:val="00222BE0"/>
    <w:rsid w:val="002235F6"/>
    <w:rsid w:val="00230F86"/>
    <w:rsid w:val="002379CC"/>
    <w:rsid w:val="002410DF"/>
    <w:rsid w:val="002441E9"/>
    <w:rsid w:val="00244E06"/>
    <w:rsid w:val="0024709D"/>
    <w:rsid w:val="00247540"/>
    <w:rsid w:val="00252F2B"/>
    <w:rsid w:val="002541F9"/>
    <w:rsid w:val="0025560A"/>
    <w:rsid w:val="00256538"/>
    <w:rsid w:val="00261C04"/>
    <w:rsid w:val="00265B0A"/>
    <w:rsid w:val="00271124"/>
    <w:rsid w:val="00272907"/>
    <w:rsid w:val="00274FA4"/>
    <w:rsid w:val="00287A7E"/>
    <w:rsid w:val="00292706"/>
    <w:rsid w:val="0029495B"/>
    <w:rsid w:val="00295131"/>
    <w:rsid w:val="00297A96"/>
    <w:rsid w:val="002A0D0C"/>
    <w:rsid w:val="002A2110"/>
    <w:rsid w:val="002B09BF"/>
    <w:rsid w:val="002B77EE"/>
    <w:rsid w:val="002C0376"/>
    <w:rsid w:val="002C3C4C"/>
    <w:rsid w:val="002C4311"/>
    <w:rsid w:val="002D06D6"/>
    <w:rsid w:val="002D0EAB"/>
    <w:rsid w:val="002D16AE"/>
    <w:rsid w:val="002D1ED1"/>
    <w:rsid w:val="002D4220"/>
    <w:rsid w:val="002D590B"/>
    <w:rsid w:val="002E54D4"/>
    <w:rsid w:val="002F14E0"/>
    <w:rsid w:val="002F2091"/>
    <w:rsid w:val="002F3272"/>
    <w:rsid w:val="002F7476"/>
    <w:rsid w:val="00302322"/>
    <w:rsid w:val="0030376A"/>
    <w:rsid w:val="003114AC"/>
    <w:rsid w:val="003165D8"/>
    <w:rsid w:val="00326A05"/>
    <w:rsid w:val="00334297"/>
    <w:rsid w:val="003403AA"/>
    <w:rsid w:val="00347756"/>
    <w:rsid w:val="00351E5B"/>
    <w:rsid w:val="003579D9"/>
    <w:rsid w:val="00362A48"/>
    <w:rsid w:val="00364381"/>
    <w:rsid w:val="00373E5E"/>
    <w:rsid w:val="00380DB5"/>
    <w:rsid w:val="00381A10"/>
    <w:rsid w:val="00395140"/>
    <w:rsid w:val="00395677"/>
    <w:rsid w:val="003A0275"/>
    <w:rsid w:val="003A0282"/>
    <w:rsid w:val="003A0B22"/>
    <w:rsid w:val="003A3C70"/>
    <w:rsid w:val="003A5405"/>
    <w:rsid w:val="003A7E7D"/>
    <w:rsid w:val="003B1729"/>
    <w:rsid w:val="003B269B"/>
    <w:rsid w:val="003B6AF3"/>
    <w:rsid w:val="003B6D0E"/>
    <w:rsid w:val="003B6E4C"/>
    <w:rsid w:val="003C10C6"/>
    <w:rsid w:val="003C3863"/>
    <w:rsid w:val="003C5919"/>
    <w:rsid w:val="003C5BC0"/>
    <w:rsid w:val="003C63A4"/>
    <w:rsid w:val="003D2A7D"/>
    <w:rsid w:val="003D2A8B"/>
    <w:rsid w:val="003D7DB5"/>
    <w:rsid w:val="003E0E82"/>
    <w:rsid w:val="003E1848"/>
    <w:rsid w:val="003E5B91"/>
    <w:rsid w:val="003E7ED9"/>
    <w:rsid w:val="003F09F2"/>
    <w:rsid w:val="003F44D5"/>
    <w:rsid w:val="003F661D"/>
    <w:rsid w:val="00401932"/>
    <w:rsid w:val="004019A1"/>
    <w:rsid w:val="00404642"/>
    <w:rsid w:val="004057FA"/>
    <w:rsid w:val="00406098"/>
    <w:rsid w:val="00421549"/>
    <w:rsid w:val="00424115"/>
    <w:rsid w:val="00424886"/>
    <w:rsid w:val="00432F26"/>
    <w:rsid w:val="00435260"/>
    <w:rsid w:val="004377AB"/>
    <w:rsid w:val="00441144"/>
    <w:rsid w:val="00444AE9"/>
    <w:rsid w:val="00450CD2"/>
    <w:rsid w:val="00452EE6"/>
    <w:rsid w:val="00453AB9"/>
    <w:rsid w:val="00456D8D"/>
    <w:rsid w:val="0045763E"/>
    <w:rsid w:val="00464215"/>
    <w:rsid w:val="00475B6E"/>
    <w:rsid w:val="00481BD1"/>
    <w:rsid w:val="00490DAC"/>
    <w:rsid w:val="004932B1"/>
    <w:rsid w:val="004A45D0"/>
    <w:rsid w:val="004A4D1E"/>
    <w:rsid w:val="004A5D8E"/>
    <w:rsid w:val="004B7F1D"/>
    <w:rsid w:val="004C0E14"/>
    <w:rsid w:val="004C1F66"/>
    <w:rsid w:val="004C23E0"/>
    <w:rsid w:val="004C5663"/>
    <w:rsid w:val="004C76A7"/>
    <w:rsid w:val="004D30DA"/>
    <w:rsid w:val="004D6CB5"/>
    <w:rsid w:val="004E292D"/>
    <w:rsid w:val="004E33B2"/>
    <w:rsid w:val="004E4947"/>
    <w:rsid w:val="004E7593"/>
    <w:rsid w:val="004F0520"/>
    <w:rsid w:val="004F1CDA"/>
    <w:rsid w:val="004F4F3B"/>
    <w:rsid w:val="004F6A74"/>
    <w:rsid w:val="005001C8"/>
    <w:rsid w:val="0050170C"/>
    <w:rsid w:val="00503837"/>
    <w:rsid w:val="00507B0F"/>
    <w:rsid w:val="005169E0"/>
    <w:rsid w:val="00526547"/>
    <w:rsid w:val="005315C1"/>
    <w:rsid w:val="00534507"/>
    <w:rsid w:val="005346EE"/>
    <w:rsid w:val="005370AD"/>
    <w:rsid w:val="00541C0D"/>
    <w:rsid w:val="00546759"/>
    <w:rsid w:val="00547B39"/>
    <w:rsid w:val="00551F42"/>
    <w:rsid w:val="00552A39"/>
    <w:rsid w:val="00552E3B"/>
    <w:rsid w:val="00553673"/>
    <w:rsid w:val="00553922"/>
    <w:rsid w:val="0055790E"/>
    <w:rsid w:val="00560F52"/>
    <w:rsid w:val="00561768"/>
    <w:rsid w:val="0056588F"/>
    <w:rsid w:val="00573F81"/>
    <w:rsid w:val="005759A7"/>
    <w:rsid w:val="00575FEA"/>
    <w:rsid w:val="005779E9"/>
    <w:rsid w:val="00582826"/>
    <w:rsid w:val="00593AD0"/>
    <w:rsid w:val="005A1984"/>
    <w:rsid w:val="005A3705"/>
    <w:rsid w:val="005A6A99"/>
    <w:rsid w:val="005B5073"/>
    <w:rsid w:val="005C09FA"/>
    <w:rsid w:val="005C2B90"/>
    <w:rsid w:val="005C4E11"/>
    <w:rsid w:val="005C4FE7"/>
    <w:rsid w:val="005C6BE3"/>
    <w:rsid w:val="005D266F"/>
    <w:rsid w:val="005D6591"/>
    <w:rsid w:val="005E3746"/>
    <w:rsid w:val="005E3C53"/>
    <w:rsid w:val="005E5808"/>
    <w:rsid w:val="005F4D15"/>
    <w:rsid w:val="005F5B29"/>
    <w:rsid w:val="005F5BCD"/>
    <w:rsid w:val="005F6D35"/>
    <w:rsid w:val="005F6ED8"/>
    <w:rsid w:val="00603EA1"/>
    <w:rsid w:val="00611CC3"/>
    <w:rsid w:val="00613796"/>
    <w:rsid w:val="00621C43"/>
    <w:rsid w:val="00630DD2"/>
    <w:rsid w:val="00636615"/>
    <w:rsid w:val="00643349"/>
    <w:rsid w:val="00644FF3"/>
    <w:rsid w:val="006505D7"/>
    <w:rsid w:val="0065090E"/>
    <w:rsid w:val="006529B7"/>
    <w:rsid w:val="00654091"/>
    <w:rsid w:val="00661FF7"/>
    <w:rsid w:val="00671C45"/>
    <w:rsid w:val="00673C0D"/>
    <w:rsid w:val="00680CF8"/>
    <w:rsid w:val="00685483"/>
    <w:rsid w:val="006856A8"/>
    <w:rsid w:val="00693458"/>
    <w:rsid w:val="00695CE2"/>
    <w:rsid w:val="006A159B"/>
    <w:rsid w:val="006A2FC0"/>
    <w:rsid w:val="006A5870"/>
    <w:rsid w:val="006B5C03"/>
    <w:rsid w:val="006B5F0D"/>
    <w:rsid w:val="006C5D99"/>
    <w:rsid w:val="006D23C3"/>
    <w:rsid w:val="006D5240"/>
    <w:rsid w:val="006E2987"/>
    <w:rsid w:val="006E3BCC"/>
    <w:rsid w:val="006F0094"/>
    <w:rsid w:val="006F39FB"/>
    <w:rsid w:val="006F4EB7"/>
    <w:rsid w:val="00700EB9"/>
    <w:rsid w:val="00710096"/>
    <w:rsid w:val="00712740"/>
    <w:rsid w:val="00722347"/>
    <w:rsid w:val="00727403"/>
    <w:rsid w:val="00730922"/>
    <w:rsid w:val="00730E95"/>
    <w:rsid w:val="0073170B"/>
    <w:rsid w:val="00735892"/>
    <w:rsid w:val="007414B7"/>
    <w:rsid w:val="0074498B"/>
    <w:rsid w:val="00746B1E"/>
    <w:rsid w:val="00753DAF"/>
    <w:rsid w:val="00761580"/>
    <w:rsid w:val="007620F6"/>
    <w:rsid w:val="007720C6"/>
    <w:rsid w:val="007730CC"/>
    <w:rsid w:val="00774F11"/>
    <w:rsid w:val="007773D5"/>
    <w:rsid w:val="007828E6"/>
    <w:rsid w:val="007844CF"/>
    <w:rsid w:val="00792C5B"/>
    <w:rsid w:val="00793F81"/>
    <w:rsid w:val="00794043"/>
    <w:rsid w:val="007941DC"/>
    <w:rsid w:val="007977A9"/>
    <w:rsid w:val="007A33CC"/>
    <w:rsid w:val="007A4052"/>
    <w:rsid w:val="007A4E3A"/>
    <w:rsid w:val="007B0CF6"/>
    <w:rsid w:val="007B1B6B"/>
    <w:rsid w:val="007C24C3"/>
    <w:rsid w:val="007C6D1B"/>
    <w:rsid w:val="007D0759"/>
    <w:rsid w:val="007D5C3D"/>
    <w:rsid w:val="007D77E2"/>
    <w:rsid w:val="007E0E68"/>
    <w:rsid w:val="007E5214"/>
    <w:rsid w:val="007E7FA4"/>
    <w:rsid w:val="007F0FFF"/>
    <w:rsid w:val="00801E60"/>
    <w:rsid w:val="008042DC"/>
    <w:rsid w:val="008079A6"/>
    <w:rsid w:val="00817852"/>
    <w:rsid w:val="00824AC2"/>
    <w:rsid w:val="00842D58"/>
    <w:rsid w:val="00844545"/>
    <w:rsid w:val="008539C1"/>
    <w:rsid w:val="00854866"/>
    <w:rsid w:val="008557AE"/>
    <w:rsid w:val="00864A7A"/>
    <w:rsid w:val="008658AC"/>
    <w:rsid w:val="008704A0"/>
    <w:rsid w:val="00871830"/>
    <w:rsid w:val="008761FB"/>
    <w:rsid w:val="008860AE"/>
    <w:rsid w:val="00886D25"/>
    <w:rsid w:val="0089034F"/>
    <w:rsid w:val="00897710"/>
    <w:rsid w:val="008A4164"/>
    <w:rsid w:val="008A53CD"/>
    <w:rsid w:val="008A58B4"/>
    <w:rsid w:val="008A6F82"/>
    <w:rsid w:val="008B094B"/>
    <w:rsid w:val="008B2D1E"/>
    <w:rsid w:val="008B456D"/>
    <w:rsid w:val="008C3320"/>
    <w:rsid w:val="008C505B"/>
    <w:rsid w:val="008C5CBE"/>
    <w:rsid w:val="008C6BBD"/>
    <w:rsid w:val="008D0C98"/>
    <w:rsid w:val="008D1233"/>
    <w:rsid w:val="008D3E16"/>
    <w:rsid w:val="008D6006"/>
    <w:rsid w:val="008D68CE"/>
    <w:rsid w:val="008D730E"/>
    <w:rsid w:val="008D7CDF"/>
    <w:rsid w:val="008D7DCD"/>
    <w:rsid w:val="008E38F7"/>
    <w:rsid w:val="008E4701"/>
    <w:rsid w:val="008F25C2"/>
    <w:rsid w:val="00901AA0"/>
    <w:rsid w:val="00906C21"/>
    <w:rsid w:val="009143F0"/>
    <w:rsid w:val="00924865"/>
    <w:rsid w:val="00925A76"/>
    <w:rsid w:val="00926100"/>
    <w:rsid w:val="009312DC"/>
    <w:rsid w:val="009329CC"/>
    <w:rsid w:val="009413FC"/>
    <w:rsid w:val="0094379B"/>
    <w:rsid w:val="00943D26"/>
    <w:rsid w:val="00943D2E"/>
    <w:rsid w:val="00944707"/>
    <w:rsid w:val="00947386"/>
    <w:rsid w:val="009516F4"/>
    <w:rsid w:val="009609C6"/>
    <w:rsid w:val="0097632A"/>
    <w:rsid w:val="0099791B"/>
    <w:rsid w:val="009A0F44"/>
    <w:rsid w:val="009B7161"/>
    <w:rsid w:val="009C45C1"/>
    <w:rsid w:val="009D11D0"/>
    <w:rsid w:val="009D2B3E"/>
    <w:rsid w:val="009D4CFC"/>
    <w:rsid w:val="009D76C5"/>
    <w:rsid w:val="009E4170"/>
    <w:rsid w:val="009E7032"/>
    <w:rsid w:val="00A0296B"/>
    <w:rsid w:val="00A02C77"/>
    <w:rsid w:val="00A10A32"/>
    <w:rsid w:val="00A12CE4"/>
    <w:rsid w:val="00A1396B"/>
    <w:rsid w:val="00A1512F"/>
    <w:rsid w:val="00A158D4"/>
    <w:rsid w:val="00A16804"/>
    <w:rsid w:val="00A30734"/>
    <w:rsid w:val="00A30C2E"/>
    <w:rsid w:val="00A32095"/>
    <w:rsid w:val="00A335A3"/>
    <w:rsid w:val="00A33B09"/>
    <w:rsid w:val="00A340D6"/>
    <w:rsid w:val="00A4199C"/>
    <w:rsid w:val="00A42C03"/>
    <w:rsid w:val="00A43F35"/>
    <w:rsid w:val="00A441CB"/>
    <w:rsid w:val="00A52983"/>
    <w:rsid w:val="00A5512D"/>
    <w:rsid w:val="00A57B89"/>
    <w:rsid w:val="00A62BA2"/>
    <w:rsid w:val="00A72943"/>
    <w:rsid w:val="00A77A5C"/>
    <w:rsid w:val="00A85C3D"/>
    <w:rsid w:val="00A87829"/>
    <w:rsid w:val="00A914AB"/>
    <w:rsid w:val="00A92328"/>
    <w:rsid w:val="00A92EFA"/>
    <w:rsid w:val="00A9332F"/>
    <w:rsid w:val="00A94600"/>
    <w:rsid w:val="00A96099"/>
    <w:rsid w:val="00AA7961"/>
    <w:rsid w:val="00AB053D"/>
    <w:rsid w:val="00AB34AA"/>
    <w:rsid w:val="00AB3E60"/>
    <w:rsid w:val="00AB40B6"/>
    <w:rsid w:val="00AB4954"/>
    <w:rsid w:val="00AC0569"/>
    <w:rsid w:val="00AC74D5"/>
    <w:rsid w:val="00AD447E"/>
    <w:rsid w:val="00AD5130"/>
    <w:rsid w:val="00AD7B5C"/>
    <w:rsid w:val="00AE165E"/>
    <w:rsid w:val="00AE1A75"/>
    <w:rsid w:val="00AE5AE5"/>
    <w:rsid w:val="00AF01E1"/>
    <w:rsid w:val="00AF2BE1"/>
    <w:rsid w:val="00AF58AD"/>
    <w:rsid w:val="00B008F4"/>
    <w:rsid w:val="00B03A1B"/>
    <w:rsid w:val="00B0459C"/>
    <w:rsid w:val="00B070ED"/>
    <w:rsid w:val="00B11D99"/>
    <w:rsid w:val="00B15197"/>
    <w:rsid w:val="00B15A5D"/>
    <w:rsid w:val="00B22DAA"/>
    <w:rsid w:val="00B25649"/>
    <w:rsid w:val="00B41C62"/>
    <w:rsid w:val="00B44F71"/>
    <w:rsid w:val="00B46B90"/>
    <w:rsid w:val="00B52793"/>
    <w:rsid w:val="00B5733F"/>
    <w:rsid w:val="00B62912"/>
    <w:rsid w:val="00B631DC"/>
    <w:rsid w:val="00B635C4"/>
    <w:rsid w:val="00B63B5E"/>
    <w:rsid w:val="00B75D82"/>
    <w:rsid w:val="00B803DD"/>
    <w:rsid w:val="00B83E97"/>
    <w:rsid w:val="00B914E8"/>
    <w:rsid w:val="00B96608"/>
    <w:rsid w:val="00B9725A"/>
    <w:rsid w:val="00BA03C4"/>
    <w:rsid w:val="00BA1991"/>
    <w:rsid w:val="00BA3B26"/>
    <w:rsid w:val="00BA5DD2"/>
    <w:rsid w:val="00BB38CB"/>
    <w:rsid w:val="00BB43C3"/>
    <w:rsid w:val="00BB4A69"/>
    <w:rsid w:val="00BB6536"/>
    <w:rsid w:val="00BC1C89"/>
    <w:rsid w:val="00BC459A"/>
    <w:rsid w:val="00BC6D0D"/>
    <w:rsid w:val="00BC6EF0"/>
    <w:rsid w:val="00BD0CD8"/>
    <w:rsid w:val="00BE216C"/>
    <w:rsid w:val="00BE5A93"/>
    <w:rsid w:val="00BE5F0E"/>
    <w:rsid w:val="00BF333C"/>
    <w:rsid w:val="00BF61A2"/>
    <w:rsid w:val="00BF7DD5"/>
    <w:rsid w:val="00C01640"/>
    <w:rsid w:val="00C0374A"/>
    <w:rsid w:val="00C054C9"/>
    <w:rsid w:val="00C17D17"/>
    <w:rsid w:val="00C216DC"/>
    <w:rsid w:val="00C37010"/>
    <w:rsid w:val="00C40E4D"/>
    <w:rsid w:val="00C42B0A"/>
    <w:rsid w:val="00C455C4"/>
    <w:rsid w:val="00C463C7"/>
    <w:rsid w:val="00C46478"/>
    <w:rsid w:val="00C47093"/>
    <w:rsid w:val="00C4741E"/>
    <w:rsid w:val="00C52674"/>
    <w:rsid w:val="00C5363E"/>
    <w:rsid w:val="00C5484A"/>
    <w:rsid w:val="00C6058E"/>
    <w:rsid w:val="00C63541"/>
    <w:rsid w:val="00C64079"/>
    <w:rsid w:val="00C655BB"/>
    <w:rsid w:val="00C703A7"/>
    <w:rsid w:val="00C71383"/>
    <w:rsid w:val="00C76208"/>
    <w:rsid w:val="00C770E1"/>
    <w:rsid w:val="00C82C66"/>
    <w:rsid w:val="00C83FB7"/>
    <w:rsid w:val="00C97213"/>
    <w:rsid w:val="00CB104D"/>
    <w:rsid w:val="00CB66D1"/>
    <w:rsid w:val="00CB7106"/>
    <w:rsid w:val="00CC08C2"/>
    <w:rsid w:val="00CC0D44"/>
    <w:rsid w:val="00CC4EC1"/>
    <w:rsid w:val="00CD27AA"/>
    <w:rsid w:val="00CD48BF"/>
    <w:rsid w:val="00CE128A"/>
    <w:rsid w:val="00CE18F0"/>
    <w:rsid w:val="00CE4338"/>
    <w:rsid w:val="00CE66BE"/>
    <w:rsid w:val="00CE66DB"/>
    <w:rsid w:val="00CE7E31"/>
    <w:rsid w:val="00D00584"/>
    <w:rsid w:val="00D015A6"/>
    <w:rsid w:val="00D026E3"/>
    <w:rsid w:val="00D053D7"/>
    <w:rsid w:val="00D06168"/>
    <w:rsid w:val="00D07246"/>
    <w:rsid w:val="00D109BF"/>
    <w:rsid w:val="00D15C35"/>
    <w:rsid w:val="00D35B08"/>
    <w:rsid w:val="00D36686"/>
    <w:rsid w:val="00D377B2"/>
    <w:rsid w:val="00D40A81"/>
    <w:rsid w:val="00D447C6"/>
    <w:rsid w:val="00D448AB"/>
    <w:rsid w:val="00D50793"/>
    <w:rsid w:val="00D534D9"/>
    <w:rsid w:val="00D56866"/>
    <w:rsid w:val="00D6549C"/>
    <w:rsid w:val="00D70811"/>
    <w:rsid w:val="00D768C9"/>
    <w:rsid w:val="00D7799F"/>
    <w:rsid w:val="00D80C35"/>
    <w:rsid w:val="00D82474"/>
    <w:rsid w:val="00D840D4"/>
    <w:rsid w:val="00D848E8"/>
    <w:rsid w:val="00D873A7"/>
    <w:rsid w:val="00D9306D"/>
    <w:rsid w:val="00D93999"/>
    <w:rsid w:val="00D95596"/>
    <w:rsid w:val="00D979ED"/>
    <w:rsid w:val="00DA4B14"/>
    <w:rsid w:val="00DA5749"/>
    <w:rsid w:val="00DA5791"/>
    <w:rsid w:val="00DA59A8"/>
    <w:rsid w:val="00DA5AC4"/>
    <w:rsid w:val="00DB7628"/>
    <w:rsid w:val="00DC2805"/>
    <w:rsid w:val="00DC2823"/>
    <w:rsid w:val="00DC3A24"/>
    <w:rsid w:val="00DC7DF7"/>
    <w:rsid w:val="00DD1319"/>
    <w:rsid w:val="00DD4B76"/>
    <w:rsid w:val="00DD4CD2"/>
    <w:rsid w:val="00DD6862"/>
    <w:rsid w:val="00DE0135"/>
    <w:rsid w:val="00DE11AA"/>
    <w:rsid w:val="00DE3204"/>
    <w:rsid w:val="00DE4331"/>
    <w:rsid w:val="00DE45B0"/>
    <w:rsid w:val="00DF10EE"/>
    <w:rsid w:val="00DF1209"/>
    <w:rsid w:val="00DF2227"/>
    <w:rsid w:val="00E009A9"/>
    <w:rsid w:val="00E00FA5"/>
    <w:rsid w:val="00E0148F"/>
    <w:rsid w:val="00E0259B"/>
    <w:rsid w:val="00E06067"/>
    <w:rsid w:val="00E13BA8"/>
    <w:rsid w:val="00E16926"/>
    <w:rsid w:val="00E1732A"/>
    <w:rsid w:val="00E17884"/>
    <w:rsid w:val="00E213D1"/>
    <w:rsid w:val="00E26BA1"/>
    <w:rsid w:val="00E311BA"/>
    <w:rsid w:val="00E34C36"/>
    <w:rsid w:val="00E42288"/>
    <w:rsid w:val="00E44BD2"/>
    <w:rsid w:val="00E450C0"/>
    <w:rsid w:val="00E4602F"/>
    <w:rsid w:val="00E4784E"/>
    <w:rsid w:val="00E51DD8"/>
    <w:rsid w:val="00E61A06"/>
    <w:rsid w:val="00E61D87"/>
    <w:rsid w:val="00E63798"/>
    <w:rsid w:val="00E67878"/>
    <w:rsid w:val="00E70515"/>
    <w:rsid w:val="00E71061"/>
    <w:rsid w:val="00E71BE5"/>
    <w:rsid w:val="00E833D2"/>
    <w:rsid w:val="00E85931"/>
    <w:rsid w:val="00E937DC"/>
    <w:rsid w:val="00E976C4"/>
    <w:rsid w:val="00E97E4A"/>
    <w:rsid w:val="00EA4766"/>
    <w:rsid w:val="00EB049B"/>
    <w:rsid w:val="00EB2100"/>
    <w:rsid w:val="00EB422F"/>
    <w:rsid w:val="00EB748F"/>
    <w:rsid w:val="00EC18BC"/>
    <w:rsid w:val="00EC7198"/>
    <w:rsid w:val="00ED0580"/>
    <w:rsid w:val="00ED0E6F"/>
    <w:rsid w:val="00ED4477"/>
    <w:rsid w:val="00EE32CA"/>
    <w:rsid w:val="00EE352D"/>
    <w:rsid w:val="00EE6B7E"/>
    <w:rsid w:val="00EF1748"/>
    <w:rsid w:val="00EF17FB"/>
    <w:rsid w:val="00EF4509"/>
    <w:rsid w:val="00EF46DA"/>
    <w:rsid w:val="00EF67AF"/>
    <w:rsid w:val="00F06C34"/>
    <w:rsid w:val="00F0761D"/>
    <w:rsid w:val="00F1572C"/>
    <w:rsid w:val="00F173DD"/>
    <w:rsid w:val="00F458D7"/>
    <w:rsid w:val="00F54C53"/>
    <w:rsid w:val="00F66450"/>
    <w:rsid w:val="00F70668"/>
    <w:rsid w:val="00F74BBB"/>
    <w:rsid w:val="00F80D84"/>
    <w:rsid w:val="00F81BF5"/>
    <w:rsid w:val="00F97CDE"/>
    <w:rsid w:val="00FB1FFE"/>
    <w:rsid w:val="00FB3C60"/>
    <w:rsid w:val="00FB3EA0"/>
    <w:rsid w:val="00FB5918"/>
    <w:rsid w:val="00FC29FB"/>
    <w:rsid w:val="00FC3562"/>
    <w:rsid w:val="00FC54A9"/>
    <w:rsid w:val="00FC7D4D"/>
    <w:rsid w:val="00FD7442"/>
    <w:rsid w:val="00FE0CFC"/>
    <w:rsid w:val="00FE5AAD"/>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646090">
      <w:bodyDiv w:val="1"/>
      <w:marLeft w:val="0"/>
      <w:marRight w:val="0"/>
      <w:marTop w:val="0"/>
      <w:marBottom w:val="0"/>
      <w:divBdr>
        <w:top w:val="none" w:sz="0" w:space="0" w:color="auto"/>
        <w:left w:val="none" w:sz="0" w:space="0" w:color="auto"/>
        <w:bottom w:val="none" w:sz="0" w:space="0" w:color="auto"/>
        <w:right w:val="none" w:sz="0" w:space="0" w:color="auto"/>
      </w:divBdr>
    </w:div>
    <w:div w:id="602569903">
      <w:bodyDiv w:val="1"/>
      <w:marLeft w:val="0"/>
      <w:marRight w:val="0"/>
      <w:marTop w:val="0"/>
      <w:marBottom w:val="0"/>
      <w:divBdr>
        <w:top w:val="none" w:sz="0" w:space="0" w:color="auto"/>
        <w:left w:val="none" w:sz="0" w:space="0" w:color="auto"/>
        <w:bottom w:val="none" w:sz="0" w:space="0" w:color="auto"/>
        <w:right w:val="none" w:sz="0" w:space="0" w:color="auto"/>
      </w:divBdr>
    </w:div>
    <w:div w:id="1117599583">
      <w:bodyDiv w:val="1"/>
      <w:marLeft w:val="0"/>
      <w:marRight w:val="0"/>
      <w:marTop w:val="0"/>
      <w:marBottom w:val="0"/>
      <w:divBdr>
        <w:top w:val="none" w:sz="0" w:space="0" w:color="auto"/>
        <w:left w:val="none" w:sz="0" w:space="0" w:color="auto"/>
        <w:bottom w:val="none" w:sz="0" w:space="0" w:color="auto"/>
        <w:right w:val="none" w:sz="0" w:space="0" w:color="auto"/>
      </w:divBdr>
    </w:div>
    <w:div w:id="1217282830">
      <w:bodyDiv w:val="1"/>
      <w:marLeft w:val="0"/>
      <w:marRight w:val="0"/>
      <w:marTop w:val="0"/>
      <w:marBottom w:val="0"/>
      <w:divBdr>
        <w:top w:val="none" w:sz="0" w:space="0" w:color="auto"/>
        <w:left w:val="none" w:sz="0" w:space="0" w:color="auto"/>
        <w:bottom w:val="none" w:sz="0" w:space="0" w:color="auto"/>
        <w:right w:val="none" w:sz="0" w:space="0" w:color="auto"/>
      </w:divBdr>
    </w:div>
    <w:div w:id="1437215404">
      <w:bodyDiv w:val="1"/>
      <w:marLeft w:val="0"/>
      <w:marRight w:val="0"/>
      <w:marTop w:val="0"/>
      <w:marBottom w:val="0"/>
      <w:divBdr>
        <w:top w:val="none" w:sz="0" w:space="0" w:color="auto"/>
        <w:left w:val="none" w:sz="0" w:space="0" w:color="auto"/>
        <w:bottom w:val="none" w:sz="0" w:space="0" w:color="auto"/>
        <w:right w:val="none" w:sz="0" w:space="0" w:color="auto"/>
      </w:divBdr>
    </w:div>
    <w:div w:id="1453207009">
      <w:bodyDiv w:val="1"/>
      <w:marLeft w:val="0"/>
      <w:marRight w:val="0"/>
      <w:marTop w:val="0"/>
      <w:marBottom w:val="0"/>
      <w:divBdr>
        <w:top w:val="none" w:sz="0" w:space="0" w:color="auto"/>
        <w:left w:val="none" w:sz="0" w:space="0" w:color="auto"/>
        <w:bottom w:val="none" w:sz="0" w:space="0" w:color="auto"/>
        <w:right w:val="none" w:sz="0" w:space="0" w:color="auto"/>
      </w:divBdr>
    </w:div>
    <w:div w:id="1608923702">
      <w:bodyDiv w:val="1"/>
      <w:marLeft w:val="0"/>
      <w:marRight w:val="0"/>
      <w:marTop w:val="0"/>
      <w:marBottom w:val="0"/>
      <w:divBdr>
        <w:top w:val="none" w:sz="0" w:space="0" w:color="auto"/>
        <w:left w:val="none" w:sz="0" w:space="0" w:color="auto"/>
        <w:bottom w:val="none" w:sz="0" w:space="0" w:color="auto"/>
        <w:right w:val="none" w:sz="0" w:space="0" w:color="auto"/>
      </w:divBdr>
    </w:div>
    <w:div w:id="1950970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wmf"/><Relationship Id="rId21" Type="http://schemas.openxmlformats.org/officeDocument/2006/relationships/oleObject" Target="embeddings/oleObject5.bin"/><Relationship Id="rId22" Type="http://schemas.openxmlformats.org/officeDocument/2006/relationships/image" Target="media/image7.wmf"/><Relationship Id="rId23" Type="http://schemas.openxmlformats.org/officeDocument/2006/relationships/oleObject" Target="embeddings/oleObject6.bin"/><Relationship Id="rId24" Type="http://schemas.openxmlformats.org/officeDocument/2006/relationships/image" Target="media/image8.wmf"/><Relationship Id="rId25" Type="http://schemas.openxmlformats.org/officeDocument/2006/relationships/oleObject" Target="embeddings/oleObject7.bin"/><Relationship Id="rId26" Type="http://schemas.openxmlformats.org/officeDocument/2006/relationships/image" Target="media/image9.wmf"/><Relationship Id="rId27" Type="http://schemas.openxmlformats.org/officeDocument/2006/relationships/oleObject" Target="embeddings/oleObject8.bin"/><Relationship Id="rId28" Type="http://schemas.openxmlformats.org/officeDocument/2006/relationships/image" Target="media/image10.emf"/><Relationship Id="rId29" Type="http://schemas.openxmlformats.org/officeDocument/2006/relationships/oleObject" Target="embeddings/oleObject9.bin"/><Relationship Id="rId170" Type="http://schemas.openxmlformats.org/officeDocument/2006/relationships/image" Target="media/image81.wmf"/><Relationship Id="rId171" Type="http://schemas.openxmlformats.org/officeDocument/2006/relationships/oleObject" Target="embeddings/oleObject79.bin"/><Relationship Id="rId172" Type="http://schemas.openxmlformats.org/officeDocument/2006/relationships/image" Target="media/image82.wmf"/><Relationship Id="rId173" Type="http://schemas.openxmlformats.org/officeDocument/2006/relationships/oleObject" Target="embeddings/oleObject80.bin"/><Relationship Id="rId174" Type="http://schemas.openxmlformats.org/officeDocument/2006/relationships/image" Target="media/image83.wmf"/><Relationship Id="rId175" Type="http://schemas.openxmlformats.org/officeDocument/2006/relationships/oleObject" Target="embeddings/oleObject81.bin"/><Relationship Id="rId176" Type="http://schemas.openxmlformats.org/officeDocument/2006/relationships/image" Target="media/image84.wmf"/><Relationship Id="rId177" Type="http://schemas.openxmlformats.org/officeDocument/2006/relationships/oleObject" Target="embeddings/oleObject82.bin"/><Relationship Id="rId178" Type="http://schemas.openxmlformats.org/officeDocument/2006/relationships/image" Target="media/image85.wmf"/><Relationship Id="rId179" Type="http://schemas.openxmlformats.org/officeDocument/2006/relationships/oleObject" Target="embeddings/oleObject83.bin"/><Relationship Id="rId230" Type="http://schemas.openxmlformats.org/officeDocument/2006/relationships/oleObject" Target="embeddings/oleObject108.bin"/><Relationship Id="rId231" Type="http://schemas.openxmlformats.org/officeDocument/2006/relationships/image" Target="media/image112.wmf"/><Relationship Id="rId232" Type="http://schemas.openxmlformats.org/officeDocument/2006/relationships/oleObject" Target="embeddings/oleObject109.bin"/><Relationship Id="rId233" Type="http://schemas.openxmlformats.org/officeDocument/2006/relationships/image" Target="media/image113.wmf"/><Relationship Id="rId234" Type="http://schemas.openxmlformats.org/officeDocument/2006/relationships/oleObject" Target="embeddings/oleObject110.bin"/><Relationship Id="rId235" Type="http://schemas.openxmlformats.org/officeDocument/2006/relationships/image" Target="media/image114.wmf"/><Relationship Id="rId236" Type="http://schemas.openxmlformats.org/officeDocument/2006/relationships/oleObject" Target="embeddings/oleObject111.bin"/><Relationship Id="rId237" Type="http://schemas.openxmlformats.org/officeDocument/2006/relationships/image" Target="media/image115.wmf"/><Relationship Id="rId238" Type="http://schemas.openxmlformats.org/officeDocument/2006/relationships/oleObject" Target="embeddings/oleObject112.bin"/><Relationship Id="rId239" Type="http://schemas.openxmlformats.org/officeDocument/2006/relationships/image" Target="media/image116.wmf"/><Relationship Id="rId30" Type="http://schemas.openxmlformats.org/officeDocument/2006/relationships/image" Target="media/image11.wmf"/><Relationship Id="rId31" Type="http://schemas.openxmlformats.org/officeDocument/2006/relationships/oleObject" Target="embeddings/oleObject10.bin"/><Relationship Id="rId32" Type="http://schemas.openxmlformats.org/officeDocument/2006/relationships/image" Target="media/image12.wmf"/><Relationship Id="rId33" Type="http://schemas.openxmlformats.org/officeDocument/2006/relationships/oleObject" Target="embeddings/oleObject11.bin"/><Relationship Id="rId34" Type="http://schemas.openxmlformats.org/officeDocument/2006/relationships/image" Target="media/image13.emf"/><Relationship Id="rId35" Type="http://schemas.openxmlformats.org/officeDocument/2006/relationships/oleObject" Target="embeddings/oleObject12.bin"/><Relationship Id="rId36" Type="http://schemas.openxmlformats.org/officeDocument/2006/relationships/image" Target="media/image14.emf"/><Relationship Id="rId37" Type="http://schemas.openxmlformats.org/officeDocument/2006/relationships/oleObject" Target="embeddings/oleObject13.bin"/><Relationship Id="rId38" Type="http://schemas.openxmlformats.org/officeDocument/2006/relationships/image" Target="media/image15.wmf"/><Relationship Id="rId39" Type="http://schemas.openxmlformats.org/officeDocument/2006/relationships/oleObject" Target="embeddings/oleObject14.bin"/><Relationship Id="rId180" Type="http://schemas.openxmlformats.org/officeDocument/2006/relationships/image" Target="media/image86.wmf"/><Relationship Id="rId181" Type="http://schemas.openxmlformats.org/officeDocument/2006/relationships/oleObject" Target="embeddings/oleObject84.bin"/><Relationship Id="rId182" Type="http://schemas.openxmlformats.org/officeDocument/2006/relationships/image" Target="media/image87.wmf"/><Relationship Id="rId183" Type="http://schemas.openxmlformats.org/officeDocument/2006/relationships/oleObject" Target="embeddings/oleObject85.bin"/><Relationship Id="rId184" Type="http://schemas.openxmlformats.org/officeDocument/2006/relationships/image" Target="media/image88.wmf"/><Relationship Id="rId185" Type="http://schemas.openxmlformats.org/officeDocument/2006/relationships/oleObject" Target="embeddings/oleObject86.bin"/><Relationship Id="rId186" Type="http://schemas.openxmlformats.org/officeDocument/2006/relationships/image" Target="media/image89.wmf"/><Relationship Id="rId187" Type="http://schemas.openxmlformats.org/officeDocument/2006/relationships/oleObject" Target="embeddings/oleObject87.bin"/><Relationship Id="rId188" Type="http://schemas.openxmlformats.org/officeDocument/2006/relationships/image" Target="media/image90.wmf"/><Relationship Id="rId189" Type="http://schemas.openxmlformats.org/officeDocument/2006/relationships/oleObject" Target="embeddings/oleObject88.bin"/><Relationship Id="rId240" Type="http://schemas.openxmlformats.org/officeDocument/2006/relationships/oleObject" Target="embeddings/oleObject113.bin"/><Relationship Id="rId241" Type="http://schemas.openxmlformats.org/officeDocument/2006/relationships/image" Target="media/image117.wmf"/><Relationship Id="rId242" Type="http://schemas.openxmlformats.org/officeDocument/2006/relationships/oleObject" Target="embeddings/oleObject114.bin"/><Relationship Id="rId243" Type="http://schemas.openxmlformats.org/officeDocument/2006/relationships/image" Target="media/image118.wmf"/><Relationship Id="rId244" Type="http://schemas.openxmlformats.org/officeDocument/2006/relationships/oleObject" Target="embeddings/oleObject115.bin"/><Relationship Id="rId245" Type="http://schemas.openxmlformats.org/officeDocument/2006/relationships/image" Target="media/image119.wmf"/><Relationship Id="rId246" Type="http://schemas.openxmlformats.org/officeDocument/2006/relationships/oleObject" Target="embeddings/oleObject116.bin"/><Relationship Id="rId247" Type="http://schemas.openxmlformats.org/officeDocument/2006/relationships/image" Target="media/image120.wmf"/><Relationship Id="rId248" Type="http://schemas.openxmlformats.org/officeDocument/2006/relationships/oleObject" Target="embeddings/oleObject117.bin"/><Relationship Id="rId249" Type="http://schemas.openxmlformats.org/officeDocument/2006/relationships/image" Target="media/image121.wmf"/><Relationship Id="rId300" Type="http://schemas.openxmlformats.org/officeDocument/2006/relationships/oleObject" Target="embeddings/oleObject143.bin"/><Relationship Id="rId301" Type="http://schemas.openxmlformats.org/officeDocument/2006/relationships/image" Target="media/image147.wmf"/><Relationship Id="rId302" Type="http://schemas.openxmlformats.org/officeDocument/2006/relationships/oleObject" Target="embeddings/oleObject144.bin"/><Relationship Id="rId303" Type="http://schemas.openxmlformats.org/officeDocument/2006/relationships/image" Target="media/image148.wmf"/><Relationship Id="rId304" Type="http://schemas.openxmlformats.org/officeDocument/2006/relationships/oleObject" Target="embeddings/oleObject145.bin"/><Relationship Id="rId305" Type="http://schemas.openxmlformats.org/officeDocument/2006/relationships/image" Target="media/image149.wmf"/><Relationship Id="rId306" Type="http://schemas.openxmlformats.org/officeDocument/2006/relationships/oleObject" Target="embeddings/oleObject146.bin"/><Relationship Id="rId307" Type="http://schemas.openxmlformats.org/officeDocument/2006/relationships/image" Target="media/image150.wmf"/><Relationship Id="rId308" Type="http://schemas.openxmlformats.org/officeDocument/2006/relationships/oleObject" Target="embeddings/oleObject147.bin"/><Relationship Id="rId309" Type="http://schemas.openxmlformats.org/officeDocument/2006/relationships/image" Target="media/image151.wmf"/><Relationship Id="rId40" Type="http://schemas.openxmlformats.org/officeDocument/2006/relationships/image" Target="media/image16.emf"/><Relationship Id="rId41" Type="http://schemas.openxmlformats.org/officeDocument/2006/relationships/oleObject" Target="embeddings/oleObject15.bin"/><Relationship Id="rId42" Type="http://schemas.openxmlformats.org/officeDocument/2006/relationships/image" Target="media/image17.wmf"/><Relationship Id="rId43" Type="http://schemas.openxmlformats.org/officeDocument/2006/relationships/oleObject" Target="embeddings/oleObject16.bin"/><Relationship Id="rId44" Type="http://schemas.openxmlformats.org/officeDocument/2006/relationships/image" Target="media/image18.wmf"/><Relationship Id="rId45" Type="http://schemas.openxmlformats.org/officeDocument/2006/relationships/oleObject" Target="embeddings/oleObject17.bin"/><Relationship Id="rId46" Type="http://schemas.openxmlformats.org/officeDocument/2006/relationships/image" Target="media/image19.wmf"/><Relationship Id="rId47" Type="http://schemas.openxmlformats.org/officeDocument/2006/relationships/oleObject" Target="embeddings/oleObject18.bin"/><Relationship Id="rId48" Type="http://schemas.openxmlformats.org/officeDocument/2006/relationships/image" Target="media/image20.wmf"/><Relationship Id="rId49" Type="http://schemas.openxmlformats.org/officeDocument/2006/relationships/oleObject" Target="embeddings/oleObject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90" Type="http://schemas.openxmlformats.org/officeDocument/2006/relationships/image" Target="media/image91.wmf"/><Relationship Id="rId191" Type="http://schemas.openxmlformats.org/officeDocument/2006/relationships/oleObject" Target="embeddings/oleObject89.bin"/><Relationship Id="rId192" Type="http://schemas.openxmlformats.org/officeDocument/2006/relationships/image" Target="media/image92.wmf"/><Relationship Id="rId193" Type="http://schemas.openxmlformats.org/officeDocument/2006/relationships/oleObject" Target="embeddings/oleObject90.bin"/><Relationship Id="rId194" Type="http://schemas.openxmlformats.org/officeDocument/2006/relationships/image" Target="media/image93.jpeg"/><Relationship Id="rId195" Type="http://schemas.openxmlformats.org/officeDocument/2006/relationships/image" Target="media/image94.wmf"/><Relationship Id="rId196" Type="http://schemas.openxmlformats.org/officeDocument/2006/relationships/oleObject" Target="embeddings/oleObject91.bin"/><Relationship Id="rId197" Type="http://schemas.openxmlformats.org/officeDocument/2006/relationships/image" Target="media/image95.wmf"/><Relationship Id="rId198" Type="http://schemas.openxmlformats.org/officeDocument/2006/relationships/oleObject" Target="embeddings/oleObject92.bin"/><Relationship Id="rId199" Type="http://schemas.openxmlformats.org/officeDocument/2006/relationships/image" Target="media/image96.wmf"/><Relationship Id="rId250" Type="http://schemas.openxmlformats.org/officeDocument/2006/relationships/oleObject" Target="embeddings/oleObject118.bin"/><Relationship Id="rId251" Type="http://schemas.openxmlformats.org/officeDocument/2006/relationships/image" Target="media/image122.wmf"/><Relationship Id="rId252" Type="http://schemas.openxmlformats.org/officeDocument/2006/relationships/oleObject" Target="embeddings/oleObject119.bin"/><Relationship Id="rId253" Type="http://schemas.openxmlformats.org/officeDocument/2006/relationships/image" Target="media/image123.wmf"/><Relationship Id="rId254" Type="http://schemas.openxmlformats.org/officeDocument/2006/relationships/oleObject" Target="embeddings/oleObject120.bin"/><Relationship Id="rId255" Type="http://schemas.openxmlformats.org/officeDocument/2006/relationships/image" Target="media/image124.wmf"/><Relationship Id="rId256" Type="http://schemas.openxmlformats.org/officeDocument/2006/relationships/oleObject" Target="embeddings/oleObject121.bin"/><Relationship Id="rId257" Type="http://schemas.openxmlformats.org/officeDocument/2006/relationships/image" Target="media/image125.wmf"/><Relationship Id="rId258" Type="http://schemas.openxmlformats.org/officeDocument/2006/relationships/oleObject" Target="embeddings/oleObject122.bin"/><Relationship Id="rId259" Type="http://schemas.openxmlformats.org/officeDocument/2006/relationships/image" Target="media/image126.wmf"/><Relationship Id="rId310" Type="http://schemas.openxmlformats.org/officeDocument/2006/relationships/oleObject" Target="embeddings/oleObject148.bin"/><Relationship Id="rId311" Type="http://schemas.openxmlformats.org/officeDocument/2006/relationships/image" Target="media/image152.wmf"/><Relationship Id="rId312" Type="http://schemas.openxmlformats.org/officeDocument/2006/relationships/oleObject" Target="embeddings/oleObject149.bin"/><Relationship Id="rId313" Type="http://schemas.openxmlformats.org/officeDocument/2006/relationships/image" Target="media/image153.wmf"/><Relationship Id="rId314" Type="http://schemas.openxmlformats.org/officeDocument/2006/relationships/oleObject" Target="embeddings/oleObject150.bin"/><Relationship Id="rId315" Type="http://schemas.openxmlformats.org/officeDocument/2006/relationships/image" Target="media/image154.wmf"/><Relationship Id="rId316" Type="http://schemas.openxmlformats.org/officeDocument/2006/relationships/oleObject" Target="embeddings/oleObject151.bin"/><Relationship Id="rId317" Type="http://schemas.openxmlformats.org/officeDocument/2006/relationships/image" Target="media/image155.wmf"/><Relationship Id="rId318" Type="http://schemas.openxmlformats.org/officeDocument/2006/relationships/oleObject" Target="embeddings/oleObject152.bin"/><Relationship Id="rId319" Type="http://schemas.openxmlformats.org/officeDocument/2006/relationships/image" Target="media/image156.wmf"/><Relationship Id="rId50" Type="http://schemas.openxmlformats.org/officeDocument/2006/relationships/image" Target="media/image21.wmf"/><Relationship Id="rId51" Type="http://schemas.openxmlformats.org/officeDocument/2006/relationships/oleObject" Target="embeddings/oleObject20.bin"/><Relationship Id="rId52" Type="http://schemas.openxmlformats.org/officeDocument/2006/relationships/image" Target="media/image22.wmf"/><Relationship Id="rId53" Type="http://schemas.openxmlformats.org/officeDocument/2006/relationships/oleObject" Target="embeddings/oleObject21.bin"/><Relationship Id="rId54" Type="http://schemas.openxmlformats.org/officeDocument/2006/relationships/image" Target="media/image23.wmf"/><Relationship Id="rId55" Type="http://schemas.openxmlformats.org/officeDocument/2006/relationships/oleObject" Target="embeddings/oleObject22.bin"/><Relationship Id="rId56" Type="http://schemas.openxmlformats.org/officeDocument/2006/relationships/image" Target="media/image24.wmf"/><Relationship Id="rId57" Type="http://schemas.openxmlformats.org/officeDocument/2006/relationships/oleObject" Target="embeddings/oleObject23.bin"/><Relationship Id="rId58" Type="http://schemas.openxmlformats.org/officeDocument/2006/relationships/image" Target="media/image25.wmf"/><Relationship Id="rId59" Type="http://schemas.openxmlformats.org/officeDocument/2006/relationships/oleObject" Target="embeddings/oleObject24.bin"/><Relationship Id="rId260" Type="http://schemas.openxmlformats.org/officeDocument/2006/relationships/oleObject" Target="embeddings/oleObject123.bin"/><Relationship Id="rId261" Type="http://schemas.openxmlformats.org/officeDocument/2006/relationships/image" Target="media/image127.wmf"/><Relationship Id="rId262" Type="http://schemas.openxmlformats.org/officeDocument/2006/relationships/oleObject" Target="embeddings/oleObject124.bin"/><Relationship Id="rId263" Type="http://schemas.openxmlformats.org/officeDocument/2006/relationships/image" Target="media/image128.wmf"/><Relationship Id="rId264" Type="http://schemas.openxmlformats.org/officeDocument/2006/relationships/oleObject" Target="embeddings/oleObject125.bin"/><Relationship Id="rId265" Type="http://schemas.openxmlformats.org/officeDocument/2006/relationships/image" Target="media/image129.wmf"/><Relationship Id="rId266" Type="http://schemas.openxmlformats.org/officeDocument/2006/relationships/oleObject" Target="embeddings/oleObject126.bin"/><Relationship Id="rId267" Type="http://schemas.openxmlformats.org/officeDocument/2006/relationships/image" Target="media/image130.wmf"/><Relationship Id="rId268" Type="http://schemas.openxmlformats.org/officeDocument/2006/relationships/oleObject" Target="embeddings/oleObject127.bin"/><Relationship Id="rId269" Type="http://schemas.openxmlformats.org/officeDocument/2006/relationships/image" Target="media/image131.wmf"/><Relationship Id="rId320" Type="http://schemas.openxmlformats.org/officeDocument/2006/relationships/oleObject" Target="embeddings/oleObject153.bin"/><Relationship Id="rId321" Type="http://schemas.openxmlformats.org/officeDocument/2006/relationships/image" Target="media/image157.wmf"/><Relationship Id="rId322" Type="http://schemas.openxmlformats.org/officeDocument/2006/relationships/oleObject" Target="embeddings/oleObject154.bin"/><Relationship Id="rId323" Type="http://schemas.openxmlformats.org/officeDocument/2006/relationships/image" Target="media/image158.wmf"/><Relationship Id="rId324" Type="http://schemas.openxmlformats.org/officeDocument/2006/relationships/oleObject" Target="embeddings/oleObject155.bin"/><Relationship Id="rId325" Type="http://schemas.openxmlformats.org/officeDocument/2006/relationships/image" Target="media/image159.wmf"/><Relationship Id="rId326" Type="http://schemas.openxmlformats.org/officeDocument/2006/relationships/oleObject" Target="embeddings/oleObject156.bin"/><Relationship Id="rId327" Type="http://schemas.openxmlformats.org/officeDocument/2006/relationships/image" Target="media/image160.wmf"/><Relationship Id="rId328" Type="http://schemas.openxmlformats.org/officeDocument/2006/relationships/oleObject" Target="embeddings/oleObject157.bin"/><Relationship Id="rId329" Type="http://schemas.openxmlformats.org/officeDocument/2006/relationships/image" Target="media/image161.wmf"/><Relationship Id="rId100" Type="http://schemas.openxmlformats.org/officeDocument/2006/relationships/image" Target="media/image46.wmf"/><Relationship Id="rId101" Type="http://schemas.openxmlformats.org/officeDocument/2006/relationships/oleObject" Target="embeddings/oleObject45.bin"/><Relationship Id="rId102" Type="http://schemas.openxmlformats.org/officeDocument/2006/relationships/image" Target="media/image47.emf"/><Relationship Id="rId103" Type="http://schemas.openxmlformats.org/officeDocument/2006/relationships/oleObject" Target="embeddings/oleObject46.bin"/><Relationship Id="rId104" Type="http://schemas.openxmlformats.org/officeDocument/2006/relationships/comments" Target="comments.xml"/><Relationship Id="rId105" Type="http://schemas.openxmlformats.org/officeDocument/2006/relationships/image" Target="media/image48.wmf"/><Relationship Id="rId106" Type="http://schemas.openxmlformats.org/officeDocument/2006/relationships/oleObject" Target="embeddings/oleObject47.bin"/><Relationship Id="rId107" Type="http://schemas.openxmlformats.org/officeDocument/2006/relationships/image" Target="media/image49.wmf"/><Relationship Id="rId108" Type="http://schemas.openxmlformats.org/officeDocument/2006/relationships/oleObject" Target="embeddings/oleObject48.bin"/><Relationship Id="rId109" Type="http://schemas.openxmlformats.org/officeDocument/2006/relationships/image" Target="media/image50.wmf"/><Relationship Id="rId60" Type="http://schemas.openxmlformats.org/officeDocument/2006/relationships/image" Target="media/image26.wmf"/><Relationship Id="rId61" Type="http://schemas.openxmlformats.org/officeDocument/2006/relationships/oleObject" Target="embeddings/oleObject25.bin"/><Relationship Id="rId62" Type="http://schemas.openxmlformats.org/officeDocument/2006/relationships/image" Target="media/image27.wmf"/><Relationship Id="rId63" Type="http://schemas.openxmlformats.org/officeDocument/2006/relationships/oleObject" Target="embeddings/oleObject26.bin"/><Relationship Id="rId64" Type="http://schemas.openxmlformats.org/officeDocument/2006/relationships/image" Target="media/image28.wmf"/><Relationship Id="rId65" Type="http://schemas.openxmlformats.org/officeDocument/2006/relationships/oleObject" Target="embeddings/oleObject27.bin"/><Relationship Id="rId66" Type="http://schemas.openxmlformats.org/officeDocument/2006/relationships/image" Target="media/image29.wmf"/><Relationship Id="rId67" Type="http://schemas.openxmlformats.org/officeDocument/2006/relationships/oleObject" Target="embeddings/oleObject28.bin"/><Relationship Id="rId68" Type="http://schemas.openxmlformats.org/officeDocument/2006/relationships/image" Target="media/image30.wmf"/><Relationship Id="rId69" Type="http://schemas.openxmlformats.org/officeDocument/2006/relationships/oleObject" Target="embeddings/oleObject29.bin"/><Relationship Id="rId270" Type="http://schemas.openxmlformats.org/officeDocument/2006/relationships/oleObject" Target="embeddings/oleObject128.bin"/><Relationship Id="rId271" Type="http://schemas.openxmlformats.org/officeDocument/2006/relationships/image" Target="media/image132.wmf"/><Relationship Id="rId272" Type="http://schemas.openxmlformats.org/officeDocument/2006/relationships/oleObject" Target="embeddings/oleObject129.bin"/><Relationship Id="rId273" Type="http://schemas.openxmlformats.org/officeDocument/2006/relationships/image" Target="media/image133.wmf"/><Relationship Id="rId274" Type="http://schemas.openxmlformats.org/officeDocument/2006/relationships/oleObject" Target="embeddings/oleObject130.bin"/><Relationship Id="rId275" Type="http://schemas.openxmlformats.org/officeDocument/2006/relationships/image" Target="media/image134.wmf"/><Relationship Id="rId276" Type="http://schemas.openxmlformats.org/officeDocument/2006/relationships/oleObject" Target="embeddings/oleObject131.bin"/><Relationship Id="rId277" Type="http://schemas.openxmlformats.org/officeDocument/2006/relationships/image" Target="media/image135.wmf"/><Relationship Id="rId278" Type="http://schemas.openxmlformats.org/officeDocument/2006/relationships/oleObject" Target="embeddings/oleObject132.bin"/><Relationship Id="rId279" Type="http://schemas.openxmlformats.org/officeDocument/2006/relationships/image" Target="media/image136.wmf"/><Relationship Id="rId330" Type="http://schemas.openxmlformats.org/officeDocument/2006/relationships/oleObject" Target="embeddings/oleObject158.bin"/><Relationship Id="rId331" Type="http://schemas.openxmlformats.org/officeDocument/2006/relationships/image" Target="media/image162.wmf"/><Relationship Id="rId332" Type="http://schemas.openxmlformats.org/officeDocument/2006/relationships/oleObject" Target="embeddings/oleObject159.bin"/><Relationship Id="rId333" Type="http://schemas.openxmlformats.org/officeDocument/2006/relationships/image" Target="media/image163.wmf"/><Relationship Id="rId334" Type="http://schemas.openxmlformats.org/officeDocument/2006/relationships/oleObject" Target="embeddings/oleObject160.bin"/><Relationship Id="rId335" Type="http://schemas.openxmlformats.org/officeDocument/2006/relationships/image" Target="media/image164.wmf"/><Relationship Id="rId336" Type="http://schemas.openxmlformats.org/officeDocument/2006/relationships/oleObject" Target="embeddings/oleObject161.bin"/><Relationship Id="rId337" Type="http://schemas.openxmlformats.org/officeDocument/2006/relationships/image" Target="media/image165.wmf"/><Relationship Id="rId338" Type="http://schemas.openxmlformats.org/officeDocument/2006/relationships/oleObject" Target="embeddings/oleObject162.bin"/><Relationship Id="rId339" Type="http://schemas.openxmlformats.org/officeDocument/2006/relationships/image" Target="media/image166.wmf"/><Relationship Id="rId110" Type="http://schemas.openxmlformats.org/officeDocument/2006/relationships/oleObject" Target="embeddings/oleObject49.bin"/><Relationship Id="rId111" Type="http://schemas.openxmlformats.org/officeDocument/2006/relationships/image" Target="media/image51.wmf"/><Relationship Id="rId112" Type="http://schemas.openxmlformats.org/officeDocument/2006/relationships/oleObject" Target="embeddings/oleObject50.bin"/><Relationship Id="rId113" Type="http://schemas.openxmlformats.org/officeDocument/2006/relationships/image" Target="media/image52.wmf"/><Relationship Id="rId114" Type="http://schemas.openxmlformats.org/officeDocument/2006/relationships/oleObject" Target="embeddings/oleObject51.bin"/><Relationship Id="rId115" Type="http://schemas.openxmlformats.org/officeDocument/2006/relationships/image" Target="media/image53.wmf"/><Relationship Id="rId70" Type="http://schemas.openxmlformats.org/officeDocument/2006/relationships/image" Target="media/image31.wmf"/><Relationship Id="rId71" Type="http://schemas.openxmlformats.org/officeDocument/2006/relationships/oleObject" Target="embeddings/oleObject30.bin"/><Relationship Id="rId72" Type="http://schemas.openxmlformats.org/officeDocument/2006/relationships/image" Target="media/image32.emf"/><Relationship Id="rId73" Type="http://schemas.openxmlformats.org/officeDocument/2006/relationships/oleObject" Target="embeddings/oleObject31.bin"/><Relationship Id="rId74" Type="http://schemas.openxmlformats.org/officeDocument/2006/relationships/image" Target="media/image33.wmf"/><Relationship Id="rId75" Type="http://schemas.openxmlformats.org/officeDocument/2006/relationships/oleObject" Target="embeddings/oleObject32.bin"/><Relationship Id="rId76" Type="http://schemas.openxmlformats.org/officeDocument/2006/relationships/image" Target="media/image34.wmf"/><Relationship Id="rId77" Type="http://schemas.openxmlformats.org/officeDocument/2006/relationships/oleObject" Target="embeddings/oleObject33.bin"/><Relationship Id="rId78" Type="http://schemas.openxmlformats.org/officeDocument/2006/relationships/image" Target="media/image35.emf"/><Relationship Id="rId79" Type="http://schemas.openxmlformats.org/officeDocument/2006/relationships/oleObject" Target="embeddings/oleObject34.bin"/><Relationship Id="rId116" Type="http://schemas.openxmlformats.org/officeDocument/2006/relationships/oleObject" Target="embeddings/oleObject52.bin"/><Relationship Id="rId117" Type="http://schemas.openxmlformats.org/officeDocument/2006/relationships/image" Target="media/image54.wmf"/><Relationship Id="rId118" Type="http://schemas.openxmlformats.org/officeDocument/2006/relationships/oleObject" Target="embeddings/oleObject53.bin"/><Relationship Id="rId119" Type="http://schemas.openxmlformats.org/officeDocument/2006/relationships/image" Target="media/image55.jpeg"/><Relationship Id="rId280" Type="http://schemas.openxmlformats.org/officeDocument/2006/relationships/oleObject" Target="embeddings/oleObject133.bin"/><Relationship Id="rId281" Type="http://schemas.openxmlformats.org/officeDocument/2006/relationships/image" Target="media/image137.wmf"/><Relationship Id="rId282" Type="http://schemas.openxmlformats.org/officeDocument/2006/relationships/oleObject" Target="embeddings/oleObject134.bin"/><Relationship Id="rId283" Type="http://schemas.openxmlformats.org/officeDocument/2006/relationships/image" Target="media/image138.wmf"/><Relationship Id="rId284" Type="http://schemas.openxmlformats.org/officeDocument/2006/relationships/oleObject" Target="embeddings/oleObject135.bin"/><Relationship Id="rId285" Type="http://schemas.openxmlformats.org/officeDocument/2006/relationships/image" Target="media/image139.wmf"/><Relationship Id="rId286" Type="http://schemas.openxmlformats.org/officeDocument/2006/relationships/oleObject" Target="embeddings/oleObject136.bin"/><Relationship Id="rId287" Type="http://schemas.openxmlformats.org/officeDocument/2006/relationships/image" Target="media/image140.wmf"/><Relationship Id="rId288" Type="http://schemas.openxmlformats.org/officeDocument/2006/relationships/oleObject" Target="embeddings/oleObject137.bin"/><Relationship Id="rId289" Type="http://schemas.openxmlformats.org/officeDocument/2006/relationships/image" Target="media/image141.wmf"/><Relationship Id="rId340" Type="http://schemas.openxmlformats.org/officeDocument/2006/relationships/oleObject" Target="embeddings/oleObject163.bin"/><Relationship Id="rId341" Type="http://schemas.openxmlformats.org/officeDocument/2006/relationships/image" Target="media/image167.wmf"/><Relationship Id="rId342" Type="http://schemas.openxmlformats.org/officeDocument/2006/relationships/oleObject" Target="embeddings/oleObject164.bin"/><Relationship Id="rId343" Type="http://schemas.openxmlformats.org/officeDocument/2006/relationships/image" Target="media/image168.wmf"/><Relationship Id="rId344" Type="http://schemas.openxmlformats.org/officeDocument/2006/relationships/oleObject" Target="embeddings/oleObject165.bin"/><Relationship Id="rId345" Type="http://schemas.openxmlformats.org/officeDocument/2006/relationships/image" Target="media/image169.wmf"/><Relationship Id="rId346" Type="http://schemas.openxmlformats.org/officeDocument/2006/relationships/oleObject" Target="embeddings/oleObject166.bin"/><Relationship Id="rId347" Type="http://schemas.openxmlformats.org/officeDocument/2006/relationships/image" Target="media/image170.emf"/><Relationship Id="rId348" Type="http://schemas.openxmlformats.org/officeDocument/2006/relationships/oleObject" Target="embeddings/oleObject167.bin"/><Relationship Id="rId349" Type="http://schemas.openxmlformats.org/officeDocument/2006/relationships/image" Target="media/image171.wmf"/><Relationship Id="rId400" Type="http://schemas.openxmlformats.org/officeDocument/2006/relationships/oleObject" Target="embeddings/oleObject193.bin"/><Relationship Id="rId401" Type="http://schemas.openxmlformats.org/officeDocument/2006/relationships/image" Target="media/image197.wmf"/><Relationship Id="rId402" Type="http://schemas.openxmlformats.org/officeDocument/2006/relationships/oleObject" Target="embeddings/oleObject194.bin"/><Relationship Id="rId403" Type="http://schemas.openxmlformats.org/officeDocument/2006/relationships/image" Target="media/image198.wmf"/><Relationship Id="rId404" Type="http://schemas.openxmlformats.org/officeDocument/2006/relationships/oleObject" Target="embeddings/oleObject195.bin"/><Relationship Id="rId405" Type="http://schemas.openxmlformats.org/officeDocument/2006/relationships/image" Target="media/image199.wmf"/><Relationship Id="rId406" Type="http://schemas.openxmlformats.org/officeDocument/2006/relationships/oleObject" Target="embeddings/oleObject196.bin"/><Relationship Id="rId407" Type="http://schemas.openxmlformats.org/officeDocument/2006/relationships/image" Target="media/image200.wmf"/><Relationship Id="rId408" Type="http://schemas.openxmlformats.org/officeDocument/2006/relationships/oleObject" Target="embeddings/oleObject197.bin"/><Relationship Id="rId409" Type="http://schemas.openxmlformats.org/officeDocument/2006/relationships/image" Target="media/image201.jpg"/><Relationship Id="rId120" Type="http://schemas.openxmlformats.org/officeDocument/2006/relationships/image" Target="media/image56.wmf"/><Relationship Id="rId121" Type="http://schemas.openxmlformats.org/officeDocument/2006/relationships/oleObject" Target="embeddings/oleObject54.bin"/><Relationship Id="rId122" Type="http://schemas.openxmlformats.org/officeDocument/2006/relationships/image" Target="media/image57.wmf"/><Relationship Id="rId123" Type="http://schemas.openxmlformats.org/officeDocument/2006/relationships/oleObject" Target="embeddings/oleObject55.bin"/><Relationship Id="rId124" Type="http://schemas.openxmlformats.org/officeDocument/2006/relationships/image" Target="media/image58.wmf"/><Relationship Id="rId125" Type="http://schemas.openxmlformats.org/officeDocument/2006/relationships/oleObject" Target="embeddings/oleObject56.bin"/><Relationship Id="rId80" Type="http://schemas.openxmlformats.org/officeDocument/2006/relationships/image" Target="media/image36.wmf"/><Relationship Id="rId81" Type="http://schemas.openxmlformats.org/officeDocument/2006/relationships/oleObject" Target="embeddings/oleObject35.bin"/><Relationship Id="rId82" Type="http://schemas.openxmlformats.org/officeDocument/2006/relationships/image" Target="media/image37.emf"/><Relationship Id="rId83" Type="http://schemas.openxmlformats.org/officeDocument/2006/relationships/oleObject" Target="embeddings/oleObject36.bin"/><Relationship Id="rId84" Type="http://schemas.openxmlformats.org/officeDocument/2006/relationships/image" Target="media/image38.emf"/><Relationship Id="rId85" Type="http://schemas.openxmlformats.org/officeDocument/2006/relationships/oleObject" Target="embeddings/oleObject37.bin"/><Relationship Id="rId86" Type="http://schemas.openxmlformats.org/officeDocument/2006/relationships/image" Target="media/image39.wmf"/><Relationship Id="rId87" Type="http://schemas.openxmlformats.org/officeDocument/2006/relationships/oleObject" Target="embeddings/oleObject38.bin"/><Relationship Id="rId88" Type="http://schemas.openxmlformats.org/officeDocument/2006/relationships/image" Target="media/image40.wmf"/><Relationship Id="rId89" Type="http://schemas.openxmlformats.org/officeDocument/2006/relationships/oleObject" Target="embeddings/oleObject39.bin"/><Relationship Id="rId126" Type="http://schemas.openxmlformats.org/officeDocument/2006/relationships/image" Target="media/image59.wmf"/><Relationship Id="rId127" Type="http://schemas.openxmlformats.org/officeDocument/2006/relationships/oleObject" Target="embeddings/oleObject57.bin"/><Relationship Id="rId128" Type="http://schemas.openxmlformats.org/officeDocument/2006/relationships/image" Target="media/image60.wmf"/><Relationship Id="rId129" Type="http://schemas.openxmlformats.org/officeDocument/2006/relationships/oleObject" Target="embeddings/oleObject58.bin"/><Relationship Id="rId290" Type="http://schemas.openxmlformats.org/officeDocument/2006/relationships/oleObject" Target="embeddings/oleObject138.bin"/><Relationship Id="rId291" Type="http://schemas.openxmlformats.org/officeDocument/2006/relationships/image" Target="media/image142.wmf"/><Relationship Id="rId292" Type="http://schemas.openxmlformats.org/officeDocument/2006/relationships/oleObject" Target="embeddings/oleObject139.bin"/><Relationship Id="rId293" Type="http://schemas.openxmlformats.org/officeDocument/2006/relationships/image" Target="media/image143.wmf"/><Relationship Id="rId294" Type="http://schemas.openxmlformats.org/officeDocument/2006/relationships/oleObject" Target="embeddings/oleObject140.bin"/><Relationship Id="rId295" Type="http://schemas.openxmlformats.org/officeDocument/2006/relationships/image" Target="media/image144.wmf"/><Relationship Id="rId296" Type="http://schemas.openxmlformats.org/officeDocument/2006/relationships/oleObject" Target="embeddings/oleObject141.bin"/><Relationship Id="rId297" Type="http://schemas.openxmlformats.org/officeDocument/2006/relationships/image" Target="media/image145.wmf"/><Relationship Id="rId298" Type="http://schemas.openxmlformats.org/officeDocument/2006/relationships/oleObject" Target="embeddings/oleObject142.bin"/><Relationship Id="rId299" Type="http://schemas.openxmlformats.org/officeDocument/2006/relationships/image" Target="media/image146.wmf"/><Relationship Id="rId350" Type="http://schemas.openxmlformats.org/officeDocument/2006/relationships/oleObject" Target="embeddings/oleObject168.bin"/><Relationship Id="rId351" Type="http://schemas.openxmlformats.org/officeDocument/2006/relationships/image" Target="media/image172.wmf"/><Relationship Id="rId352" Type="http://schemas.openxmlformats.org/officeDocument/2006/relationships/oleObject" Target="embeddings/oleObject169.bin"/><Relationship Id="rId353" Type="http://schemas.openxmlformats.org/officeDocument/2006/relationships/image" Target="media/image173.wmf"/><Relationship Id="rId354" Type="http://schemas.openxmlformats.org/officeDocument/2006/relationships/oleObject" Target="embeddings/oleObject170.bin"/><Relationship Id="rId355" Type="http://schemas.openxmlformats.org/officeDocument/2006/relationships/image" Target="media/image174.wmf"/><Relationship Id="rId356" Type="http://schemas.openxmlformats.org/officeDocument/2006/relationships/oleObject" Target="embeddings/oleObject171.bin"/><Relationship Id="rId357" Type="http://schemas.openxmlformats.org/officeDocument/2006/relationships/image" Target="media/image175.wmf"/><Relationship Id="rId358" Type="http://schemas.openxmlformats.org/officeDocument/2006/relationships/oleObject" Target="embeddings/oleObject172.bin"/><Relationship Id="rId359" Type="http://schemas.openxmlformats.org/officeDocument/2006/relationships/image" Target="media/image176.wmf"/><Relationship Id="rId410" Type="http://schemas.openxmlformats.org/officeDocument/2006/relationships/image" Target="media/image202.png"/><Relationship Id="rId411" Type="http://schemas.openxmlformats.org/officeDocument/2006/relationships/image" Target="media/image203.wmf"/><Relationship Id="rId412" Type="http://schemas.openxmlformats.org/officeDocument/2006/relationships/oleObject" Target="embeddings/oleObject198.bin"/><Relationship Id="rId413" Type="http://schemas.openxmlformats.org/officeDocument/2006/relationships/fontTable" Target="fontTable.xml"/><Relationship Id="rId414" Type="http://schemas.openxmlformats.org/officeDocument/2006/relationships/theme" Target="theme/theme1.xml"/><Relationship Id="rId130" Type="http://schemas.openxmlformats.org/officeDocument/2006/relationships/image" Target="media/image61.wmf"/><Relationship Id="rId131" Type="http://schemas.openxmlformats.org/officeDocument/2006/relationships/oleObject" Target="embeddings/oleObject59.bin"/><Relationship Id="rId132" Type="http://schemas.openxmlformats.org/officeDocument/2006/relationships/image" Target="media/image62.wmf"/><Relationship Id="rId133" Type="http://schemas.openxmlformats.org/officeDocument/2006/relationships/oleObject" Target="embeddings/oleObject60.bin"/><Relationship Id="rId134" Type="http://schemas.openxmlformats.org/officeDocument/2006/relationships/image" Target="media/image63.wmf"/><Relationship Id="rId135" Type="http://schemas.openxmlformats.org/officeDocument/2006/relationships/oleObject" Target="embeddings/oleObject61.bin"/><Relationship Id="rId90" Type="http://schemas.openxmlformats.org/officeDocument/2006/relationships/image" Target="media/image41.wmf"/><Relationship Id="rId91" Type="http://schemas.openxmlformats.org/officeDocument/2006/relationships/oleObject" Target="embeddings/oleObject40.bin"/><Relationship Id="rId92" Type="http://schemas.openxmlformats.org/officeDocument/2006/relationships/image" Target="media/image42.emf"/><Relationship Id="rId93" Type="http://schemas.openxmlformats.org/officeDocument/2006/relationships/oleObject" Target="embeddings/oleObject41.bin"/><Relationship Id="rId94" Type="http://schemas.openxmlformats.org/officeDocument/2006/relationships/image" Target="media/image43.wmf"/><Relationship Id="rId95" Type="http://schemas.openxmlformats.org/officeDocument/2006/relationships/oleObject" Target="embeddings/oleObject42.bin"/><Relationship Id="rId96" Type="http://schemas.openxmlformats.org/officeDocument/2006/relationships/image" Target="media/image44.emf"/><Relationship Id="rId97" Type="http://schemas.openxmlformats.org/officeDocument/2006/relationships/oleObject" Target="embeddings/oleObject43.bin"/><Relationship Id="rId98" Type="http://schemas.openxmlformats.org/officeDocument/2006/relationships/image" Target="media/image45.emf"/><Relationship Id="rId99" Type="http://schemas.openxmlformats.org/officeDocument/2006/relationships/oleObject" Target="embeddings/oleObject44.bin"/><Relationship Id="rId136" Type="http://schemas.openxmlformats.org/officeDocument/2006/relationships/image" Target="media/image64.wmf"/><Relationship Id="rId137" Type="http://schemas.openxmlformats.org/officeDocument/2006/relationships/oleObject" Target="embeddings/oleObject62.bin"/><Relationship Id="rId138" Type="http://schemas.openxmlformats.org/officeDocument/2006/relationships/image" Target="media/image65.wmf"/><Relationship Id="rId139" Type="http://schemas.openxmlformats.org/officeDocument/2006/relationships/oleObject" Target="embeddings/oleObject63.bin"/><Relationship Id="rId360" Type="http://schemas.openxmlformats.org/officeDocument/2006/relationships/oleObject" Target="embeddings/oleObject173.bin"/><Relationship Id="rId361" Type="http://schemas.openxmlformats.org/officeDocument/2006/relationships/image" Target="media/image177.wmf"/><Relationship Id="rId362" Type="http://schemas.openxmlformats.org/officeDocument/2006/relationships/oleObject" Target="embeddings/oleObject174.bin"/><Relationship Id="rId363" Type="http://schemas.openxmlformats.org/officeDocument/2006/relationships/image" Target="media/image178.wmf"/><Relationship Id="rId364" Type="http://schemas.openxmlformats.org/officeDocument/2006/relationships/oleObject" Target="embeddings/oleObject175.bin"/><Relationship Id="rId365" Type="http://schemas.openxmlformats.org/officeDocument/2006/relationships/image" Target="media/image179.wmf"/><Relationship Id="rId366" Type="http://schemas.openxmlformats.org/officeDocument/2006/relationships/oleObject" Target="embeddings/oleObject176.bin"/><Relationship Id="rId367" Type="http://schemas.openxmlformats.org/officeDocument/2006/relationships/image" Target="media/image180.wmf"/><Relationship Id="rId368" Type="http://schemas.openxmlformats.org/officeDocument/2006/relationships/oleObject" Target="embeddings/oleObject177.bin"/><Relationship Id="rId369" Type="http://schemas.openxmlformats.org/officeDocument/2006/relationships/image" Target="media/image181.wmf"/><Relationship Id="rId140" Type="http://schemas.openxmlformats.org/officeDocument/2006/relationships/image" Target="media/image66.wmf"/><Relationship Id="rId141" Type="http://schemas.openxmlformats.org/officeDocument/2006/relationships/oleObject" Target="embeddings/oleObject64.bin"/><Relationship Id="rId142" Type="http://schemas.openxmlformats.org/officeDocument/2006/relationships/image" Target="media/image67.wmf"/><Relationship Id="rId143" Type="http://schemas.openxmlformats.org/officeDocument/2006/relationships/oleObject" Target="embeddings/oleObject65.bin"/><Relationship Id="rId144" Type="http://schemas.openxmlformats.org/officeDocument/2006/relationships/image" Target="media/image68.wmf"/><Relationship Id="rId145" Type="http://schemas.openxmlformats.org/officeDocument/2006/relationships/oleObject" Target="embeddings/oleObject66.bin"/><Relationship Id="rId146" Type="http://schemas.openxmlformats.org/officeDocument/2006/relationships/image" Target="media/image69.emf"/><Relationship Id="rId147" Type="http://schemas.openxmlformats.org/officeDocument/2006/relationships/oleObject" Target="embeddings/oleObject67.bin"/><Relationship Id="rId148" Type="http://schemas.openxmlformats.org/officeDocument/2006/relationships/image" Target="media/image70.wmf"/><Relationship Id="rId149" Type="http://schemas.openxmlformats.org/officeDocument/2006/relationships/oleObject" Target="embeddings/oleObject68.bin"/><Relationship Id="rId200" Type="http://schemas.openxmlformats.org/officeDocument/2006/relationships/oleObject" Target="embeddings/oleObject93.bin"/><Relationship Id="rId201" Type="http://schemas.openxmlformats.org/officeDocument/2006/relationships/image" Target="media/image97.wmf"/><Relationship Id="rId202" Type="http://schemas.openxmlformats.org/officeDocument/2006/relationships/oleObject" Target="embeddings/oleObject94.bin"/><Relationship Id="rId203" Type="http://schemas.openxmlformats.org/officeDocument/2006/relationships/image" Target="media/image98.wmf"/><Relationship Id="rId204" Type="http://schemas.openxmlformats.org/officeDocument/2006/relationships/oleObject" Target="embeddings/oleObject95.bin"/><Relationship Id="rId205" Type="http://schemas.openxmlformats.org/officeDocument/2006/relationships/image" Target="media/image99.wmf"/><Relationship Id="rId206" Type="http://schemas.openxmlformats.org/officeDocument/2006/relationships/oleObject" Target="embeddings/oleObject96.bin"/><Relationship Id="rId207" Type="http://schemas.openxmlformats.org/officeDocument/2006/relationships/image" Target="media/image100.wmf"/><Relationship Id="rId208" Type="http://schemas.openxmlformats.org/officeDocument/2006/relationships/oleObject" Target="embeddings/oleObject97.bin"/><Relationship Id="rId209" Type="http://schemas.openxmlformats.org/officeDocument/2006/relationships/image" Target="media/image101.wmf"/><Relationship Id="rId370" Type="http://schemas.openxmlformats.org/officeDocument/2006/relationships/oleObject" Target="embeddings/oleObject178.bin"/><Relationship Id="rId371" Type="http://schemas.openxmlformats.org/officeDocument/2006/relationships/image" Target="media/image182.wmf"/><Relationship Id="rId372" Type="http://schemas.openxmlformats.org/officeDocument/2006/relationships/oleObject" Target="embeddings/oleObject179.bin"/><Relationship Id="rId373" Type="http://schemas.openxmlformats.org/officeDocument/2006/relationships/image" Target="media/image183.wmf"/><Relationship Id="rId374" Type="http://schemas.openxmlformats.org/officeDocument/2006/relationships/oleObject" Target="embeddings/oleObject180.bin"/><Relationship Id="rId375" Type="http://schemas.openxmlformats.org/officeDocument/2006/relationships/image" Target="media/image184.wmf"/><Relationship Id="rId376" Type="http://schemas.openxmlformats.org/officeDocument/2006/relationships/oleObject" Target="embeddings/oleObject181.bin"/><Relationship Id="rId377" Type="http://schemas.openxmlformats.org/officeDocument/2006/relationships/image" Target="media/image185.wmf"/><Relationship Id="rId378" Type="http://schemas.openxmlformats.org/officeDocument/2006/relationships/oleObject" Target="embeddings/oleObject182.bin"/><Relationship Id="rId379" Type="http://schemas.openxmlformats.org/officeDocument/2006/relationships/image" Target="media/image186.wmf"/><Relationship Id="rId150" Type="http://schemas.openxmlformats.org/officeDocument/2006/relationships/image" Target="media/image71.wmf"/><Relationship Id="rId151" Type="http://schemas.openxmlformats.org/officeDocument/2006/relationships/oleObject" Target="embeddings/oleObject69.bin"/><Relationship Id="rId152" Type="http://schemas.openxmlformats.org/officeDocument/2006/relationships/image" Target="media/image72.wmf"/><Relationship Id="rId153" Type="http://schemas.openxmlformats.org/officeDocument/2006/relationships/oleObject" Target="embeddings/oleObject70.bin"/><Relationship Id="rId154" Type="http://schemas.openxmlformats.org/officeDocument/2006/relationships/image" Target="media/image73.wmf"/><Relationship Id="rId155" Type="http://schemas.openxmlformats.org/officeDocument/2006/relationships/oleObject" Target="embeddings/oleObject71.bin"/><Relationship Id="rId156" Type="http://schemas.openxmlformats.org/officeDocument/2006/relationships/image" Target="media/image74.wmf"/><Relationship Id="rId157" Type="http://schemas.openxmlformats.org/officeDocument/2006/relationships/oleObject" Target="embeddings/oleObject72.bin"/><Relationship Id="rId158" Type="http://schemas.openxmlformats.org/officeDocument/2006/relationships/image" Target="media/image75.wmf"/><Relationship Id="rId159" Type="http://schemas.openxmlformats.org/officeDocument/2006/relationships/oleObject" Target="embeddings/oleObject73.bin"/><Relationship Id="rId210" Type="http://schemas.openxmlformats.org/officeDocument/2006/relationships/oleObject" Target="embeddings/oleObject98.bin"/><Relationship Id="rId211" Type="http://schemas.openxmlformats.org/officeDocument/2006/relationships/image" Target="media/image102.wmf"/><Relationship Id="rId212" Type="http://schemas.openxmlformats.org/officeDocument/2006/relationships/oleObject" Target="embeddings/oleObject99.bin"/><Relationship Id="rId213" Type="http://schemas.openxmlformats.org/officeDocument/2006/relationships/image" Target="media/image103.wmf"/><Relationship Id="rId214" Type="http://schemas.openxmlformats.org/officeDocument/2006/relationships/oleObject" Target="embeddings/oleObject100.bin"/><Relationship Id="rId215" Type="http://schemas.openxmlformats.org/officeDocument/2006/relationships/image" Target="media/image104.wmf"/><Relationship Id="rId216" Type="http://schemas.openxmlformats.org/officeDocument/2006/relationships/oleObject" Target="embeddings/oleObject101.bin"/><Relationship Id="rId217" Type="http://schemas.openxmlformats.org/officeDocument/2006/relationships/image" Target="media/image105.wmf"/><Relationship Id="rId218" Type="http://schemas.openxmlformats.org/officeDocument/2006/relationships/oleObject" Target="embeddings/oleObject102.bin"/><Relationship Id="rId219" Type="http://schemas.openxmlformats.org/officeDocument/2006/relationships/image" Target="media/image106.wmf"/><Relationship Id="rId380" Type="http://schemas.openxmlformats.org/officeDocument/2006/relationships/oleObject" Target="embeddings/oleObject183.bin"/><Relationship Id="rId381" Type="http://schemas.openxmlformats.org/officeDocument/2006/relationships/image" Target="media/image187.wmf"/><Relationship Id="rId382" Type="http://schemas.openxmlformats.org/officeDocument/2006/relationships/oleObject" Target="embeddings/oleObject184.bin"/><Relationship Id="rId383" Type="http://schemas.openxmlformats.org/officeDocument/2006/relationships/image" Target="media/image188.wmf"/><Relationship Id="rId384" Type="http://schemas.openxmlformats.org/officeDocument/2006/relationships/oleObject" Target="embeddings/oleObject185.bin"/><Relationship Id="rId385" Type="http://schemas.openxmlformats.org/officeDocument/2006/relationships/image" Target="media/image189.wmf"/><Relationship Id="rId386" Type="http://schemas.openxmlformats.org/officeDocument/2006/relationships/oleObject" Target="embeddings/oleObject186.bin"/><Relationship Id="rId387" Type="http://schemas.openxmlformats.org/officeDocument/2006/relationships/image" Target="media/image190.wmf"/><Relationship Id="rId388" Type="http://schemas.openxmlformats.org/officeDocument/2006/relationships/oleObject" Target="embeddings/oleObject187.bin"/><Relationship Id="rId389" Type="http://schemas.openxmlformats.org/officeDocument/2006/relationships/image" Target="media/image191.wmf"/><Relationship Id="rId10" Type="http://schemas.openxmlformats.org/officeDocument/2006/relationships/footer" Target="footer2.xml"/><Relationship Id="rId11" Type="http://schemas.openxmlformats.org/officeDocument/2006/relationships/image" Target="media/image1.jpg"/><Relationship Id="rId12" Type="http://schemas.openxmlformats.org/officeDocument/2006/relationships/image" Target="media/image2.wmf"/><Relationship Id="rId13" Type="http://schemas.openxmlformats.org/officeDocument/2006/relationships/oleObject" Target="embeddings/oleObject1.bin"/><Relationship Id="rId14" Type="http://schemas.openxmlformats.org/officeDocument/2006/relationships/image" Target="media/image3.wmf"/><Relationship Id="rId15" Type="http://schemas.openxmlformats.org/officeDocument/2006/relationships/oleObject" Target="embeddings/oleObject2.bin"/><Relationship Id="rId16" Type="http://schemas.openxmlformats.org/officeDocument/2006/relationships/image" Target="media/image4.wmf"/><Relationship Id="rId17" Type="http://schemas.openxmlformats.org/officeDocument/2006/relationships/oleObject" Target="embeddings/oleObject3.bin"/><Relationship Id="rId18" Type="http://schemas.openxmlformats.org/officeDocument/2006/relationships/image" Target="media/image5.emf"/><Relationship Id="rId19" Type="http://schemas.openxmlformats.org/officeDocument/2006/relationships/oleObject" Target="embeddings/oleObject4.bin"/><Relationship Id="rId160" Type="http://schemas.openxmlformats.org/officeDocument/2006/relationships/image" Target="media/image76.wmf"/><Relationship Id="rId161" Type="http://schemas.openxmlformats.org/officeDocument/2006/relationships/oleObject" Target="embeddings/oleObject74.bin"/><Relationship Id="rId162" Type="http://schemas.openxmlformats.org/officeDocument/2006/relationships/image" Target="media/image77.wmf"/><Relationship Id="rId163" Type="http://schemas.openxmlformats.org/officeDocument/2006/relationships/oleObject" Target="embeddings/oleObject75.bin"/><Relationship Id="rId164" Type="http://schemas.openxmlformats.org/officeDocument/2006/relationships/image" Target="media/image78.emf"/><Relationship Id="rId165" Type="http://schemas.openxmlformats.org/officeDocument/2006/relationships/oleObject" Target="embeddings/oleObject76.bin"/><Relationship Id="rId166" Type="http://schemas.openxmlformats.org/officeDocument/2006/relationships/image" Target="media/image79.wmf"/><Relationship Id="rId167" Type="http://schemas.openxmlformats.org/officeDocument/2006/relationships/oleObject" Target="embeddings/oleObject77.bin"/><Relationship Id="rId168" Type="http://schemas.openxmlformats.org/officeDocument/2006/relationships/image" Target="media/image80.wmf"/><Relationship Id="rId169" Type="http://schemas.openxmlformats.org/officeDocument/2006/relationships/oleObject" Target="embeddings/oleObject78.bin"/><Relationship Id="rId220" Type="http://schemas.openxmlformats.org/officeDocument/2006/relationships/oleObject" Target="embeddings/oleObject103.bin"/><Relationship Id="rId221" Type="http://schemas.openxmlformats.org/officeDocument/2006/relationships/image" Target="media/image107.wmf"/><Relationship Id="rId222" Type="http://schemas.openxmlformats.org/officeDocument/2006/relationships/oleObject" Target="embeddings/oleObject104.bin"/><Relationship Id="rId223" Type="http://schemas.openxmlformats.org/officeDocument/2006/relationships/image" Target="media/image108.wmf"/><Relationship Id="rId224" Type="http://schemas.openxmlformats.org/officeDocument/2006/relationships/oleObject" Target="embeddings/oleObject105.bin"/><Relationship Id="rId225" Type="http://schemas.openxmlformats.org/officeDocument/2006/relationships/image" Target="media/image109.wmf"/><Relationship Id="rId226" Type="http://schemas.openxmlformats.org/officeDocument/2006/relationships/oleObject" Target="embeddings/oleObject106.bin"/><Relationship Id="rId227" Type="http://schemas.openxmlformats.org/officeDocument/2006/relationships/image" Target="media/image110.wmf"/><Relationship Id="rId228" Type="http://schemas.openxmlformats.org/officeDocument/2006/relationships/oleObject" Target="embeddings/oleObject107.bin"/><Relationship Id="rId229" Type="http://schemas.openxmlformats.org/officeDocument/2006/relationships/image" Target="media/image111.wmf"/><Relationship Id="rId390" Type="http://schemas.openxmlformats.org/officeDocument/2006/relationships/oleObject" Target="embeddings/oleObject188.bin"/><Relationship Id="rId391" Type="http://schemas.openxmlformats.org/officeDocument/2006/relationships/image" Target="media/image192.wmf"/><Relationship Id="rId392" Type="http://schemas.openxmlformats.org/officeDocument/2006/relationships/oleObject" Target="embeddings/oleObject189.bin"/><Relationship Id="rId393" Type="http://schemas.openxmlformats.org/officeDocument/2006/relationships/image" Target="media/image193.wmf"/><Relationship Id="rId394" Type="http://schemas.openxmlformats.org/officeDocument/2006/relationships/oleObject" Target="embeddings/oleObject190.bin"/><Relationship Id="rId395" Type="http://schemas.openxmlformats.org/officeDocument/2006/relationships/image" Target="media/image194.wmf"/><Relationship Id="rId396" Type="http://schemas.openxmlformats.org/officeDocument/2006/relationships/oleObject" Target="embeddings/oleObject191.bin"/><Relationship Id="rId397" Type="http://schemas.openxmlformats.org/officeDocument/2006/relationships/image" Target="media/image195.wmf"/><Relationship Id="rId398" Type="http://schemas.openxmlformats.org/officeDocument/2006/relationships/oleObject" Target="embeddings/oleObject192.bin"/><Relationship Id="rId399" Type="http://schemas.openxmlformats.org/officeDocument/2006/relationships/image" Target="media/image1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6B2EE9-AD24-8040-8F30-5C1C09398A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TotalTime>
  <Pages>64</Pages>
  <Words>16483</Words>
  <Characters>93956</Characters>
  <Application>Microsoft Macintosh Word</Application>
  <DocSecurity>0</DocSecurity>
  <Lines>782</Lines>
  <Paragraphs>220</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10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17</cp:revision>
  <dcterms:created xsi:type="dcterms:W3CDTF">2013-04-06T00:01:00Z</dcterms:created>
  <dcterms:modified xsi:type="dcterms:W3CDTF">2013-04-09T0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